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bookmarkStart w:id="5" w:name="_Toc420693770"/>
      <w:bookmarkStart w:id="6" w:name="_Toc420703571"/>
      <w:bookmarkStart w:id="7" w:name="_Toc420722367"/>
      <w:r>
        <w:rPr>
          <w:sz w:val="24"/>
        </w:rPr>
        <w:t>Государственное образовательное учреждение высшего профессионального образования</w:t>
      </w:r>
      <w:bookmarkEnd w:id="0"/>
      <w:bookmarkEnd w:id="1"/>
      <w:bookmarkEnd w:id="2"/>
      <w:bookmarkEnd w:id="3"/>
      <w:bookmarkEnd w:id="4"/>
      <w:bookmarkEnd w:id="5"/>
      <w:bookmarkEnd w:id="6"/>
      <w:bookmarkEnd w:id="7"/>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841BC2">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65.25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8" w:name="_Toc420366338"/>
      <w:bookmarkStart w:id="9" w:name="_Toc420483069"/>
      <w:bookmarkStart w:id="10" w:name="_Toc420497705"/>
      <w:bookmarkStart w:id="11" w:name="_Toc420551294"/>
      <w:bookmarkStart w:id="12" w:name="_Toc420602775"/>
      <w:bookmarkStart w:id="13" w:name="_Toc420693771"/>
      <w:bookmarkStart w:id="14" w:name="_Toc420703572"/>
      <w:bookmarkStart w:id="15" w:name="_Toc420722368"/>
      <w:r>
        <w:lastRenderedPageBreak/>
        <w:t>ТЗ</w:t>
      </w:r>
      <w:bookmarkEnd w:id="8"/>
      <w:bookmarkEnd w:id="9"/>
      <w:bookmarkEnd w:id="10"/>
      <w:bookmarkEnd w:id="11"/>
      <w:bookmarkEnd w:id="12"/>
      <w:bookmarkEnd w:id="13"/>
      <w:bookmarkEnd w:id="14"/>
      <w:bookmarkEnd w:id="15"/>
      <w:r w:rsidR="00BC2AB1">
        <w:t xml:space="preserve"> </w:t>
      </w:r>
    </w:p>
    <w:p w:rsidR="005F7992" w:rsidRDefault="005F7992" w:rsidP="00BC2AB1">
      <w:pPr>
        <w:pStyle w:val="1"/>
        <w:rPr>
          <w:sz w:val="28"/>
        </w:rPr>
      </w:pPr>
      <w:bookmarkStart w:id="16" w:name="_Toc420366339"/>
      <w:bookmarkStart w:id="17" w:name="_Toc420483070"/>
      <w:bookmarkStart w:id="18" w:name="_Toc420497706"/>
      <w:bookmarkStart w:id="19" w:name="_Toc420551295"/>
      <w:bookmarkStart w:id="20" w:name="_Toc420602776"/>
      <w:bookmarkStart w:id="21" w:name="_Toc420693772"/>
      <w:bookmarkStart w:id="22" w:name="_Toc420703573"/>
      <w:bookmarkStart w:id="23" w:name="_Toc420722369"/>
      <w:r w:rsidRPr="00BC2AB1">
        <w:lastRenderedPageBreak/>
        <w:t>Вторая страница ТЗ</w:t>
      </w:r>
      <w:bookmarkStart w:id="24" w:name="_GoBack"/>
      <w:bookmarkEnd w:id="16"/>
      <w:bookmarkEnd w:id="17"/>
      <w:bookmarkEnd w:id="18"/>
      <w:bookmarkEnd w:id="19"/>
      <w:bookmarkEnd w:id="20"/>
      <w:bookmarkEnd w:id="21"/>
      <w:bookmarkEnd w:id="22"/>
      <w:bookmarkEnd w:id="23"/>
      <w:bookmarkEnd w:id="24"/>
    </w:p>
    <w:p w:rsidR="00CC3F91" w:rsidRDefault="005F7992" w:rsidP="00910BDC">
      <w:pPr>
        <w:pStyle w:val="1"/>
        <w:rPr>
          <w:noProof/>
        </w:rPr>
      </w:pPr>
      <w:bookmarkStart w:id="25" w:name="_Toc420366340"/>
      <w:bookmarkStart w:id="26" w:name="_Toc420483071"/>
      <w:bookmarkStart w:id="27" w:name="_Toc420497707"/>
      <w:bookmarkStart w:id="28" w:name="_Toc420551296"/>
      <w:bookmarkStart w:id="29" w:name="_Toc420602777"/>
      <w:bookmarkStart w:id="30" w:name="_Toc420693773"/>
      <w:bookmarkStart w:id="31" w:name="_Toc420703574"/>
      <w:bookmarkStart w:id="32" w:name="_Toc420722370"/>
      <w:r>
        <w:lastRenderedPageBreak/>
        <w:t>Содержание</w:t>
      </w:r>
      <w:bookmarkEnd w:id="25"/>
      <w:bookmarkEnd w:id="26"/>
      <w:bookmarkEnd w:id="27"/>
      <w:bookmarkEnd w:id="28"/>
      <w:bookmarkEnd w:id="29"/>
      <w:bookmarkEnd w:id="30"/>
      <w:bookmarkEnd w:id="31"/>
      <w:bookmarkEnd w:id="32"/>
      <w:r w:rsidR="00910BDC">
        <w:fldChar w:fldCharType="begin"/>
      </w:r>
      <w:r w:rsidR="00910BDC">
        <w:instrText xml:space="preserve"> TOC \o "1-3" \u </w:instrText>
      </w:r>
      <w:r w:rsidR="00910BDC">
        <w:fldChar w:fldCharType="separate"/>
      </w:r>
    </w:p>
    <w:p w:rsidR="00CC3F91" w:rsidRPr="00A67524" w:rsidRDefault="00CC3F91">
      <w:pPr>
        <w:pStyle w:val="12"/>
        <w:tabs>
          <w:tab w:val="right" w:leader="dot" w:pos="9061"/>
        </w:tabs>
        <w:rPr>
          <w:rFonts w:ascii="Calibri" w:hAnsi="Calibri"/>
          <w:noProof/>
          <w:sz w:val="22"/>
          <w:szCs w:val="22"/>
        </w:rPr>
      </w:pPr>
      <w:r>
        <w:rPr>
          <w:noProof/>
        </w:rPr>
        <w:t>Реферат</w:t>
      </w:r>
      <w:r>
        <w:rPr>
          <w:noProof/>
        </w:rPr>
        <w:tab/>
      </w:r>
      <w:r>
        <w:rPr>
          <w:noProof/>
        </w:rPr>
        <w:fldChar w:fldCharType="begin"/>
      </w:r>
      <w:r>
        <w:rPr>
          <w:noProof/>
        </w:rPr>
        <w:instrText xml:space="preserve"> PAGEREF _Toc420722371 \h </w:instrText>
      </w:r>
      <w:r>
        <w:rPr>
          <w:noProof/>
        </w:rPr>
      </w:r>
      <w:r>
        <w:rPr>
          <w:noProof/>
        </w:rPr>
        <w:fldChar w:fldCharType="separate"/>
      </w:r>
      <w:r>
        <w:rPr>
          <w:noProof/>
        </w:rPr>
        <w:t>7</w:t>
      </w:r>
      <w:r>
        <w:rPr>
          <w:noProof/>
        </w:rPr>
        <w:fldChar w:fldCharType="end"/>
      </w:r>
    </w:p>
    <w:p w:rsidR="00CC3F91" w:rsidRPr="00A67524" w:rsidRDefault="00CC3F91">
      <w:pPr>
        <w:pStyle w:val="12"/>
        <w:tabs>
          <w:tab w:val="right" w:leader="dot" w:pos="9061"/>
        </w:tabs>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722372 \h </w:instrText>
      </w:r>
      <w:r>
        <w:rPr>
          <w:noProof/>
        </w:rPr>
      </w:r>
      <w:r>
        <w:rPr>
          <w:noProof/>
        </w:rPr>
        <w:fldChar w:fldCharType="separate"/>
      </w:r>
      <w:r>
        <w:rPr>
          <w:noProof/>
        </w:rPr>
        <w:t>8</w:t>
      </w:r>
      <w:r>
        <w:rPr>
          <w:noProof/>
        </w:rPr>
        <w:fldChar w:fldCharType="end"/>
      </w:r>
    </w:p>
    <w:p w:rsidR="00CC3F91" w:rsidRPr="00A67524" w:rsidRDefault="00CC3F91">
      <w:pPr>
        <w:pStyle w:val="12"/>
        <w:tabs>
          <w:tab w:val="right" w:leader="dot" w:pos="9061"/>
        </w:tabs>
        <w:rPr>
          <w:rFonts w:ascii="Calibri" w:hAnsi="Calibri"/>
          <w:noProof/>
          <w:sz w:val="22"/>
          <w:szCs w:val="22"/>
        </w:rPr>
      </w:pPr>
      <w:r>
        <w:rPr>
          <w:noProof/>
        </w:rPr>
        <w:t>Введение</w:t>
      </w:r>
      <w:r>
        <w:rPr>
          <w:noProof/>
        </w:rPr>
        <w:tab/>
      </w:r>
      <w:r>
        <w:rPr>
          <w:noProof/>
        </w:rPr>
        <w:fldChar w:fldCharType="begin"/>
      </w:r>
      <w:r>
        <w:rPr>
          <w:noProof/>
        </w:rPr>
        <w:instrText xml:space="preserve"> PAGEREF _Toc420722373 \h </w:instrText>
      </w:r>
      <w:r>
        <w:rPr>
          <w:noProof/>
        </w:rPr>
      </w:r>
      <w:r>
        <w:rPr>
          <w:noProof/>
        </w:rPr>
        <w:fldChar w:fldCharType="separate"/>
      </w:r>
      <w:r>
        <w:rPr>
          <w:noProof/>
        </w:rPr>
        <w:t>9</w:t>
      </w:r>
      <w:r>
        <w:rPr>
          <w:noProof/>
        </w:rPr>
        <w:fldChar w:fldCharType="end"/>
      </w:r>
    </w:p>
    <w:p w:rsidR="00CC3F91" w:rsidRPr="00A67524" w:rsidRDefault="00CC3F91">
      <w:pPr>
        <w:pStyle w:val="12"/>
        <w:tabs>
          <w:tab w:val="left" w:pos="1320"/>
          <w:tab w:val="right" w:leader="dot" w:pos="9061"/>
        </w:tabs>
        <w:rPr>
          <w:rFonts w:ascii="Calibri" w:hAnsi="Calibri"/>
          <w:noProof/>
          <w:sz w:val="22"/>
          <w:szCs w:val="22"/>
        </w:rPr>
      </w:pPr>
      <w:r>
        <w:rPr>
          <w:noProof/>
        </w:rPr>
        <w:t>1.</w:t>
      </w:r>
      <w:r w:rsidRPr="00A67524">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722374 \h </w:instrText>
      </w:r>
      <w:r>
        <w:rPr>
          <w:noProof/>
        </w:rPr>
      </w:r>
      <w:r>
        <w:rPr>
          <w:noProof/>
        </w:rPr>
        <w:fldChar w:fldCharType="separate"/>
      </w:r>
      <w:r>
        <w:rPr>
          <w:noProof/>
        </w:rPr>
        <w:t>10</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1.1.</w:t>
      </w:r>
      <w:r w:rsidRPr="00A67524">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722375 \h </w:instrText>
      </w:r>
      <w:r>
        <w:rPr>
          <w:noProof/>
        </w:rPr>
      </w:r>
      <w:r>
        <w:rPr>
          <w:noProof/>
        </w:rPr>
        <w:fldChar w:fldCharType="separate"/>
      </w:r>
      <w:r>
        <w:rPr>
          <w:noProof/>
        </w:rPr>
        <w:t>10</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sidRPr="00CC3F91">
        <w:rPr>
          <w:noProof/>
        </w:rPr>
        <w:t>1.2.</w:t>
      </w:r>
      <w:r w:rsidRPr="00A67524">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722376 \h </w:instrText>
      </w:r>
      <w:r>
        <w:rPr>
          <w:noProof/>
        </w:rPr>
      </w:r>
      <w:r>
        <w:rPr>
          <w:noProof/>
        </w:rPr>
        <w:fldChar w:fldCharType="separate"/>
      </w:r>
      <w:r>
        <w:rPr>
          <w:noProof/>
        </w:rPr>
        <w:t>11</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1.3.</w:t>
      </w:r>
      <w:r w:rsidRPr="00A67524">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722377 \h </w:instrText>
      </w:r>
      <w:r>
        <w:rPr>
          <w:noProof/>
        </w:rPr>
      </w:r>
      <w:r>
        <w:rPr>
          <w:noProof/>
        </w:rPr>
        <w:fldChar w:fldCharType="separate"/>
      </w:r>
      <w:r>
        <w:rPr>
          <w:noProof/>
        </w:rPr>
        <w:t>13</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1.4.</w:t>
      </w:r>
      <w:r w:rsidRPr="00A67524">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722378 \h </w:instrText>
      </w:r>
      <w:r>
        <w:rPr>
          <w:noProof/>
        </w:rPr>
      </w:r>
      <w:r>
        <w:rPr>
          <w:noProof/>
        </w:rPr>
        <w:fldChar w:fldCharType="separate"/>
      </w:r>
      <w:r>
        <w:rPr>
          <w:noProof/>
        </w:rPr>
        <w:t>13</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1.5.</w:t>
      </w:r>
      <w:r w:rsidRPr="00A67524">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722379 \h </w:instrText>
      </w:r>
      <w:r>
        <w:rPr>
          <w:noProof/>
        </w:rPr>
      </w:r>
      <w:r>
        <w:rPr>
          <w:noProof/>
        </w:rPr>
        <w:fldChar w:fldCharType="separate"/>
      </w:r>
      <w:r>
        <w:rPr>
          <w:noProof/>
        </w:rPr>
        <w:t>15</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1.6.</w:t>
      </w:r>
      <w:r w:rsidRPr="00A67524">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722380 \h </w:instrText>
      </w:r>
      <w:r>
        <w:rPr>
          <w:noProof/>
        </w:rPr>
      </w:r>
      <w:r>
        <w:rPr>
          <w:noProof/>
        </w:rPr>
        <w:fldChar w:fldCharType="separate"/>
      </w:r>
      <w:r>
        <w:rPr>
          <w:noProof/>
        </w:rPr>
        <w:t>16</w:t>
      </w:r>
      <w:r>
        <w:rPr>
          <w:noProof/>
        </w:rPr>
        <w:fldChar w:fldCharType="end"/>
      </w:r>
    </w:p>
    <w:p w:rsidR="00CC3F91" w:rsidRPr="00A67524" w:rsidRDefault="00CC3F91">
      <w:pPr>
        <w:pStyle w:val="12"/>
        <w:tabs>
          <w:tab w:val="left" w:pos="1320"/>
          <w:tab w:val="right" w:leader="dot" w:pos="9061"/>
        </w:tabs>
        <w:rPr>
          <w:rFonts w:ascii="Calibri" w:hAnsi="Calibri"/>
          <w:noProof/>
          <w:sz w:val="22"/>
          <w:szCs w:val="22"/>
        </w:rPr>
      </w:pPr>
      <w:r w:rsidRPr="00CC3F91">
        <w:rPr>
          <w:noProof/>
        </w:rPr>
        <w:t>2.</w:t>
      </w:r>
      <w:r w:rsidRPr="00A67524">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722381 \h </w:instrText>
      </w:r>
      <w:r>
        <w:rPr>
          <w:noProof/>
        </w:rPr>
      </w:r>
      <w:r>
        <w:rPr>
          <w:noProof/>
        </w:rPr>
        <w:fldChar w:fldCharType="separate"/>
      </w:r>
      <w:r>
        <w:rPr>
          <w:noProof/>
        </w:rPr>
        <w:t>17</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1.</w:t>
      </w:r>
      <w:r w:rsidRPr="00A67524">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722382 \h </w:instrText>
      </w:r>
      <w:r>
        <w:rPr>
          <w:noProof/>
        </w:rPr>
      </w:r>
      <w:r>
        <w:rPr>
          <w:noProof/>
        </w:rPr>
        <w:fldChar w:fldCharType="separate"/>
      </w:r>
      <w:r>
        <w:rPr>
          <w:noProof/>
        </w:rPr>
        <w:t>17</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2.</w:t>
      </w:r>
      <w:r w:rsidRPr="00A67524">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722383 \h </w:instrText>
      </w:r>
      <w:r>
        <w:rPr>
          <w:noProof/>
        </w:rPr>
      </w:r>
      <w:r>
        <w:rPr>
          <w:noProof/>
        </w:rPr>
        <w:fldChar w:fldCharType="separate"/>
      </w:r>
      <w:r>
        <w:rPr>
          <w:noProof/>
        </w:rPr>
        <w:t>18</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3.</w:t>
      </w:r>
      <w:r w:rsidRPr="00A67524">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722384 \h </w:instrText>
      </w:r>
      <w:r>
        <w:rPr>
          <w:noProof/>
        </w:rPr>
      </w:r>
      <w:r>
        <w:rPr>
          <w:noProof/>
        </w:rPr>
        <w:fldChar w:fldCharType="separate"/>
      </w:r>
      <w:r>
        <w:rPr>
          <w:noProof/>
        </w:rPr>
        <w:t>18</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4.</w:t>
      </w:r>
      <w:r w:rsidRPr="00A67524">
        <w:rPr>
          <w:rFonts w:ascii="Calibri" w:hAnsi="Calibri"/>
          <w:noProof/>
          <w:sz w:val="22"/>
          <w:szCs w:val="22"/>
        </w:rPr>
        <w:tab/>
      </w:r>
      <w:r>
        <w:rPr>
          <w:noProof/>
        </w:rPr>
        <w:t>Метод идентификации перевозки по времени и месту</w:t>
      </w:r>
      <w:r>
        <w:rPr>
          <w:noProof/>
        </w:rPr>
        <w:tab/>
      </w:r>
      <w:r>
        <w:rPr>
          <w:noProof/>
        </w:rPr>
        <w:fldChar w:fldCharType="begin"/>
      </w:r>
      <w:r>
        <w:rPr>
          <w:noProof/>
        </w:rPr>
        <w:instrText xml:space="preserve"> PAGEREF _Toc420722385 \h </w:instrText>
      </w:r>
      <w:r>
        <w:rPr>
          <w:noProof/>
        </w:rPr>
      </w:r>
      <w:r>
        <w:rPr>
          <w:noProof/>
        </w:rPr>
        <w:fldChar w:fldCharType="separate"/>
      </w:r>
      <w:r>
        <w:rPr>
          <w:noProof/>
        </w:rPr>
        <w:t>20</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4.1.</w:t>
      </w:r>
      <w:r w:rsidRPr="00A67524">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722386 \h </w:instrText>
      </w:r>
      <w:r>
        <w:rPr>
          <w:noProof/>
        </w:rPr>
      </w:r>
      <w:r>
        <w:rPr>
          <w:noProof/>
        </w:rPr>
        <w:fldChar w:fldCharType="separate"/>
      </w:r>
      <w:r>
        <w:rPr>
          <w:noProof/>
        </w:rPr>
        <w:t>20</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4.2.</w:t>
      </w:r>
      <w:r w:rsidRPr="00A67524">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722387 \h </w:instrText>
      </w:r>
      <w:r>
        <w:rPr>
          <w:noProof/>
        </w:rPr>
      </w:r>
      <w:r>
        <w:rPr>
          <w:noProof/>
        </w:rPr>
        <w:fldChar w:fldCharType="separate"/>
      </w:r>
      <w:r>
        <w:rPr>
          <w:noProof/>
        </w:rPr>
        <w:t>23</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4.3.</w:t>
      </w:r>
      <w:r w:rsidRPr="00A67524">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722388 \h </w:instrText>
      </w:r>
      <w:r>
        <w:rPr>
          <w:noProof/>
        </w:rPr>
      </w:r>
      <w:r>
        <w:rPr>
          <w:noProof/>
        </w:rPr>
        <w:fldChar w:fldCharType="separate"/>
      </w:r>
      <w:r>
        <w:rPr>
          <w:noProof/>
        </w:rPr>
        <w:t>23</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4.4.</w:t>
      </w:r>
      <w:r w:rsidRPr="00A67524">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722389 \h </w:instrText>
      </w:r>
      <w:r>
        <w:rPr>
          <w:noProof/>
        </w:rPr>
      </w:r>
      <w:r>
        <w:rPr>
          <w:noProof/>
        </w:rPr>
        <w:fldChar w:fldCharType="separate"/>
      </w:r>
      <w:r>
        <w:rPr>
          <w:noProof/>
        </w:rPr>
        <w:t>23</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5.</w:t>
      </w:r>
      <w:r w:rsidRPr="00A67524">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722390 \h </w:instrText>
      </w:r>
      <w:r>
        <w:rPr>
          <w:noProof/>
        </w:rPr>
      </w:r>
      <w:r>
        <w:rPr>
          <w:noProof/>
        </w:rPr>
        <w:fldChar w:fldCharType="separate"/>
      </w:r>
      <w:r>
        <w:rPr>
          <w:noProof/>
        </w:rPr>
        <w:t>2</w:t>
      </w:r>
      <w:r>
        <w:rPr>
          <w:noProof/>
        </w:rPr>
        <w:t>5</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5.1.</w:t>
      </w:r>
      <w:r w:rsidRPr="00A67524">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722391 \h </w:instrText>
      </w:r>
      <w:r>
        <w:rPr>
          <w:noProof/>
        </w:rPr>
      </w:r>
      <w:r>
        <w:rPr>
          <w:noProof/>
        </w:rPr>
        <w:fldChar w:fldCharType="separate"/>
      </w:r>
      <w:r>
        <w:rPr>
          <w:noProof/>
        </w:rPr>
        <w:t>25</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5.2.</w:t>
      </w:r>
      <w:r w:rsidRPr="00A67524">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722392 \h </w:instrText>
      </w:r>
      <w:r>
        <w:rPr>
          <w:noProof/>
        </w:rPr>
      </w:r>
      <w:r>
        <w:rPr>
          <w:noProof/>
        </w:rPr>
        <w:fldChar w:fldCharType="separate"/>
      </w:r>
      <w:r>
        <w:rPr>
          <w:noProof/>
        </w:rPr>
        <w:t>26</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5.3.</w:t>
      </w:r>
      <w:r w:rsidRPr="00A67524">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722393 \h </w:instrText>
      </w:r>
      <w:r>
        <w:rPr>
          <w:noProof/>
        </w:rPr>
      </w:r>
      <w:r>
        <w:rPr>
          <w:noProof/>
        </w:rPr>
        <w:fldChar w:fldCharType="separate"/>
      </w:r>
      <w:r>
        <w:rPr>
          <w:noProof/>
        </w:rPr>
        <w:t>27</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6.</w:t>
      </w:r>
      <w:r w:rsidRPr="00A67524">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722394 \h </w:instrText>
      </w:r>
      <w:r>
        <w:rPr>
          <w:noProof/>
        </w:rPr>
      </w:r>
      <w:r>
        <w:rPr>
          <w:noProof/>
        </w:rPr>
        <w:fldChar w:fldCharType="separate"/>
      </w:r>
      <w:r>
        <w:rPr>
          <w:noProof/>
        </w:rPr>
        <w:t>29</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2.7.</w:t>
      </w:r>
      <w:r w:rsidRPr="00A67524">
        <w:rPr>
          <w:rFonts w:ascii="Calibri" w:hAnsi="Calibri"/>
          <w:noProof/>
          <w:sz w:val="22"/>
          <w:szCs w:val="22"/>
        </w:rPr>
        <w:tab/>
      </w:r>
      <w:r>
        <w:rPr>
          <w:noProof/>
        </w:rPr>
        <w:t>Алгоритм расчёта возможной химической обстановки</w:t>
      </w:r>
      <w:r>
        <w:rPr>
          <w:noProof/>
        </w:rPr>
        <w:tab/>
      </w:r>
      <w:r>
        <w:rPr>
          <w:noProof/>
        </w:rPr>
        <w:fldChar w:fldCharType="begin"/>
      </w:r>
      <w:r>
        <w:rPr>
          <w:noProof/>
        </w:rPr>
        <w:instrText xml:space="preserve"> PAGEREF _Toc420722395 \h </w:instrText>
      </w:r>
      <w:r>
        <w:rPr>
          <w:noProof/>
        </w:rPr>
      </w:r>
      <w:r>
        <w:rPr>
          <w:noProof/>
        </w:rPr>
        <w:fldChar w:fldCharType="separate"/>
      </w:r>
      <w:r>
        <w:rPr>
          <w:noProof/>
        </w:rPr>
        <w:t>30</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7.1.</w:t>
      </w:r>
      <w:r w:rsidRPr="00A67524">
        <w:rPr>
          <w:rFonts w:ascii="Calibri" w:hAnsi="Calibri"/>
          <w:noProof/>
          <w:sz w:val="22"/>
          <w:szCs w:val="22"/>
        </w:rPr>
        <w:tab/>
      </w:r>
      <w:r>
        <w:rPr>
          <w:noProof/>
        </w:rPr>
        <w:t>Определение площади зоны химического заражения</w:t>
      </w:r>
      <w:r>
        <w:rPr>
          <w:noProof/>
        </w:rPr>
        <w:tab/>
      </w:r>
      <w:r>
        <w:rPr>
          <w:noProof/>
        </w:rPr>
        <w:fldChar w:fldCharType="begin"/>
      </w:r>
      <w:r>
        <w:rPr>
          <w:noProof/>
        </w:rPr>
        <w:instrText xml:space="preserve"> PAGEREF _Toc420722396 \h </w:instrText>
      </w:r>
      <w:r>
        <w:rPr>
          <w:noProof/>
        </w:rPr>
      </w:r>
      <w:r>
        <w:rPr>
          <w:noProof/>
        </w:rPr>
        <w:fldChar w:fldCharType="separate"/>
      </w:r>
      <w:r>
        <w:rPr>
          <w:noProof/>
        </w:rPr>
        <w:t>30</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2.7.2.</w:t>
      </w:r>
      <w:r w:rsidRPr="00A67524">
        <w:rPr>
          <w:rFonts w:ascii="Calibri" w:hAnsi="Calibri"/>
          <w:noProof/>
          <w:sz w:val="22"/>
          <w:szCs w:val="22"/>
        </w:rPr>
        <w:tab/>
      </w:r>
      <w:r>
        <w:rPr>
          <w:noProof/>
        </w:rPr>
        <w:t>Определение наименования и количества обезвреживающего вещества для ликвидации  (локализации) источника заражения.</w:t>
      </w:r>
      <w:r>
        <w:rPr>
          <w:noProof/>
        </w:rPr>
        <w:tab/>
      </w:r>
      <w:r>
        <w:rPr>
          <w:noProof/>
        </w:rPr>
        <w:fldChar w:fldCharType="begin"/>
      </w:r>
      <w:r>
        <w:rPr>
          <w:noProof/>
        </w:rPr>
        <w:instrText xml:space="preserve"> PAGEREF _Toc420722397 \h </w:instrText>
      </w:r>
      <w:r>
        <w:rPr>
          <w:noProof/>
        </w:rPr>
      </w:r>
      <w:r>
        <w:rPr>
          <w:noProof/>
        </w:rPr>
        <w:fldChar w:fldCharType="separate"/>
      </w:r>
      <w:r>
        <w:rPr>
          <w:noProof/>
        </w:rPr>
        <w:t>32</w:t>
      </w:r>
      <w:r>
        <w:rPr>
          <w:noProof/>
        </w:rPr>
        <w:fldChar w:fldCharType="end"/>
      </w:r>
    </w:p>
    <w:p w:rsidR="00CC3F91" w:rsidRPr="00A67524" w:rsidRDefault="00CC3F91">
      <w:pPr>
        <w:pStyle w:val="12"/>
        <w:tabs>
          <w:tab w:val="left" w:pos="1320"/>
          <w:tab w:val="right" w:leader="dot" w:pos="9061"/>
        </w:tabs>
        <w:rPr>
          <w:rFonts w:ascii="Calibri" w:hAnsi="Calibri"/>
          <w:noProof/>
          <w:sz w:val="22"/>
          <w:szCs w:val="22"/>
        </w:rPr>
      </w:pPr>
      <w:r>
        <w:rPr>
          <w:noProof/>
        </w:rPr>
        <w:t>3.</w:t>
      </w:r>
      <w:r w:rsidRPr="00A67524">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722398 \h </w:instrText>
      </w:r>
      <w:r>
        <w:rPr>
          <w:noProof/>
        </w:rPr>
      </w:r>
      <w:r>
        <w:rPr>
          <w:noProof/>
        </w:rPr>
        <w:fldChar w:fldCharType="separate"/>
      </w:r>
      <w:r>
        <w:rPr>
          <w:noProof/>
        </w:rPr>
        <w:t>34</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3.1.</w:t>
      </w:r>
      <w:r w:rsidRPr="00A67524">
        <w:rPr>
          <w:rFonts w:ascii="Calibri" w:hAnsi="Calibri"/>
          <w:noProof/>
          <w:sz w:val="22"/>
          <w:szCs w:val="22"/>
        </w:rPr>
        <w:tab/>
      </w:r>
      <w:r>
        <w:rPr>
          <w:noProof/>
        </w:rPr>
        <w:t>Выбор средств разработки</w:t>
      </w:r>
      <w:r>
        <w:rPr>
          <w:noProof/>
        </w:rPr>
        <w:tab/>
      </w:r>
      <w:r>
        <w:rPr>
          <w:noProof/>
        </w:rPr>
        <w:fldChar w:fldCharType="begin"/>
      </w:r>
      <w:r>
        <w:rPr>
          <w:noProof/>
        </w:rPr>
        <w:instrText xml:space="preserve"> PAGEREF _Toc420722399 \h </w:instrText>
      </w:r>
      <w:r>
        <w:rPr>
          <w:noProof/>
        </w:rPr>
      </w:r>
      <w:r>
        <w:rPr>
          <w:noProof/>
        </w:rPr>
        <w:fldChar w:fldCharType="separate"/>
      </w:r>
      <w:r>
        <w:rPr>
          <w:noProof/>
        </w:rPr>
        <w:t>34</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lastRenderedPageBreak/>
        <w:t>3.1.1.</w:t>
      </w:r>
      <w:r w:rsidRPr="00A67524">
        <w:rPr>
          <w:rFonts w:ascii="Calibri" w:hAnsi="Calibri"/>
          <w:noProof/>
          <w:sz w:val="22"/>
          <w:szCs w:val="22"/>
        </w:rPr>
        <w:tab/>
      </w:r>
      <w:r>
        <w:rPr>
          <w:noProof/>
        </w:rPr>
        <w:t>Выбор программной платформы и языка программирования</w:t>
      </w:r>
      <w:r>
        <w:rPr>
          <w:noProof/>
        </w:rPr>
        <w:tab/>
      </w:r>
      <w:r>
        <w:rPr>
          <w:noProof/>
        </w:rPr>
        <w:fldChar w:fldCharType="begin"/>
      </w:r>
      <w:r>
        <w:rPr>
          <w:noProof/>
        </w:rPr>
        <w:instrText xml:space="preserve"> PAGEREF _Toc420722400 \h </w:instrText>
      </w:r>
      <w:r>
        <w:rPr>
          <w:noProof/>
        </w:rPr>
      </w:r>
      <w:r>
        <w:rPr>
          <w:noProof/>
        </w:rPr>
        <w:fldChar w:fldCharType="separate"/>
      </w:r>
      <w:r>
        <w:rPr>
          <w:noProof/>
        </w:rPr>
        <w:t>34</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3.1.2.</w:t>
      </w:r>
      <w:r w:rsidRPr="00A67524">
        <w:rPr>
          <w:rFonts w:ascii="Calibri" w:hAnsi="Calibri"/>
          <w:noProof/>
          <w:sz w:val="22"/>
          <w:szCs w:val="22"/>
        </w:rPr>
        <w:tab/>
      </w:r>
      <w:r>
        <w:rPr>
          <w:noProof/>
        </w:rPr>
        <w:t>Средство работы с картой</w:t>
      </w:r>
      <w:r>
        <w:rPr>
          <w:noProof/>
        </w:rPr>
        <w:tab/>
      </w:r>
      <w:r>
        <w:rPr>
          <w:noProof/>
        </w:rPr>
        <w:fldChar w:fldCharType="begin"/>
      </w:r>
      <w:r>
        <w:rPr>
          <w:noProof/>
        </w:rPr>
        <w:instrText xml:space="preserve"> PAGEREF _Toc420722401 \h </w:instrText>
      </w:r>
      <w:r>
        <w:rPr>
          <w:noProof/>
        </w:rPr>
      </w:r>
      <w:r>
        <w:rPr>
          <w:noProof/>
        </w:rPr>
        <w:fldChar w:fldCharType="separate"/>
      </w:r>
      <w:r>
        <w:rPr>
          <w:noProof/>
        </w:rPr>
        <w:t>35</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3.1.3.</w:t>
      </w:r>
      <w:r w:rsidRPr="00A67524">
        <w:rPr>
          <w:rFonts w:ascii="Calibri" w:hAnsi="Calibri"/>
          <w:noProof/>
          <w:sz w:val="22"/>
          <w:szCs w:val="22"/>
        </w:rPr>
        <w:tab/>
      </w:r>
      <w:r>
        <w:rPr>
          <w:noProof/>
        </w:rPr>
        <w:t>Выбор СУБД</w:t>
      </w:r>
      <w:r>
        <w:rPr>
          <w:noProof/>
        </w:rPr>
        <w:tab/>
      </w:r>
      <w:r>
        <w:rPr>
          <w:noProof/>
        </w:rPr>
        <w:fldChar w:fldCharType="begin"/>
      </w:r>
      <w:r>
        <w:rPr>
          <w:noProof/>
        </w:rPr>
        <w:instrText xml:space="preserve"> PAGEREF _Toc420722402 \h </w:instrText>
      </w:r>
      <w:r>
        <w:rPr>
          <w:noProof/>
        </w:rPr>
      </w:r>
      <w:r>
        <w:rPr>
          <w:noProof/>
        </w:rPr>
        <w:fldChar w:fldCharType="separate"/>
      </w:r>
      <w:r>
        <w:rPr>
          <w:noProof/>
        </w:rPr>
        <w:t>35</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3.1.4.</w:t>
      </w:r>
      <w:r w:rsidRPr="00A67524">
        <w:rPr>
          <w:rFonts w:ascii="Calibri" w:hAnsi="Calibri"/>
          <w:noProof/>
          <w:sz w:val="22"/>
          <w:szCs w:val="22"/>
        </w:rPr>
        <w:tab/>
      </w:r>
      <w:r>
        <w:rPr>
          <w:noProof/>
        </w:rPr>
        <w:t>Средство работы с базой данных</w:t>
      </w:r>
      <w:r>
        <w:rPr>
          <w:noProof/>
        </w:rPr>
        <w:tab/>
      </w:r>
      <w:r>
        <w:rPr>
          <w:noProof/>
        </w:rPr>
        <w:fldChar w:fldCharType="begin"/>
      </w:r>
      <w:r>
        <w:rPr>
          <w:noProof/>
        </w:rPr>
        <w:instrText xml:space="preserve"> PAGEREF _Toc420722403 \h </w:instrText>
      </w:r>
      <w:r>
        <w:rPr>
          <w:noProof/>
        </w:rPr>
      </w:r>
      <w:r>
        <w:rPr>
          <w:noProof/>
        </w:rPr>
        <w:fldChar w:fldCharType="separate"/>
      </w:r>
      <w:r>
        <w:rPr>
          <w:noProof/>
        </w:rPr>
        <w:t>36</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3.2.</w:t>
      </w:r>
      <w:r w:rsidRPr="00A67524">
        <w:rPr>
          <w:rFonts w:ascii="Calibri" w:hAnsi="Calibri"/>
          <w:noProof/>
          <w:sz w:val="22"/>
          <w:szCs w:val="22"/>
        </w:rPr>
        <w:tab/>
      </w:r>
      <w:r>
        <w:rPr>
          <w:noProof/>
        </w:rPr>
        <w:t>Установка программного обеспечения</w:t>
      </w:r>
      <w:r>
        <w:rPr>
          <w:noProof/>
        </w:rPr>
        <w:tab/>
      </w:r>
      <w:r>
        <w:rPr>
          <w:noProof/>
        </w:rPr>
        <w:fldChar w:fldCharType="begin"/>
      </w:r>
      <w:r>
        <w:rPr>
          <w:noProof/>
        </w:rPr>
        <w:instrText xml:space="preserve"> PAGEREF _Toc420722404 \h </w:instrText>
      </w:r>
      <w:r>
        <w:rPr>
          <w:noProof/>
        </w:rPr>
      </w:r>
      <w:r>
        <w:rPr>
          <w:noProof/>
        </w:rPr>
        <w:fldChar w:fldCharType="separate"/>
      </w:r>
      <w:r>
        <w:rPr>
          <w:noProof/>
        </w:rPr>
        <w:t>36</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3.3.</w:t>
      </w:r>
      <w:r w:rsidRPr="00A67524">
        <w:rPr>
          <w:rFonts w:ascii="Calibri" w:hAnsi="Calibri"/>
          <w:noProof/>
          <w:sz w:val="22"/>
          <w:szCs w:val="22"/>
        </w:rPr>
        <w:tab/>
      </w:r>
      <w:r>
        <w:rPr>
          <w:noProof/>
        </w:rPr>
        <w:t>Тестирование программного обеспечения</w:t>
      </w:r>
      <w:r>
        <w:rPr>
          <w:noProof/>
        </w:rPr>
        <w:tab/>
      </w:r>
      <w:r>
        <w:rPr>
          <w:noProof/>
        </w:rPr>
        <w:fldChar w:fldCharType="begin"/>
      </w:r>
      <w:r>
        <w:rPr>
          <w:noProof/>
        </w:rPr>
        <w:instrText xml:space="preserve"> PAGEREF _Toc420722405 \h </w:instrText>
      </w:r>
      <w:r>
        <w:rPr>
          <w:noProof/>
        </w:rPr>
      </w:r>
      <w:r>
        <w:rPr>
          <w:noProof/>
        </w:rPr>
        <w:fldChar w:fldCharType="separate"/>
      </w:r>
      <w:r>
        <w:rPr>
          <w:noProof/>
        </w:rPr>
        <w:t>36</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3.4.</w:t>
      </w:r>
      <w:r w:rsidRPr="00A67524">
        <w:rPr>
          <w:rFonts w:ascii="Calibri" w:hAnsi="Calibri"/>
          <w:noProof/>
          <w:sz w:val="22"/>
          <w:szCs w:val="22"/>
        </w:rPr>
        <w:tab/>
      </w:r>
      <w:r>
        <w:rPr>
          <w:noProof/>
        </w:rPr>
        <w:t>Руководство пользователя</w:t>
      </w:r>
      <w:r>
        <w:rPr>
          <w:noProof/>
        </w:rPr>
        <w:tab/>
      </w:r>
      <w:r>
        <w:rPr>
          <w:noProof/>
        </w:rPr>
        <w:fldChar w:fldCharType="begin"/>
      </w:r>
      <w:r>
        <w:rPr>
          <w:noProof/>
        </w:rPr>
        <w:instrText xml:space="preserve"> PAGEREF _Toc420722406 \h </w:instrText>
      </w:r>
      <w:r>
        <w:rPr>
          <w:noProof/>
        </w:rPr>
      </w:r>
      <w:r>
        <w:rPr>
          <w:noProof/>
        </w:rPr>
        <w:fldChar w:fldCharType="separate"/>
      </w:r>
      <w:r>
        <w:rPr>
          <w:noProof/>
        </w:rPr>
        <w:t>37</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3.4.1.</w:t>
      </w:r>
      <w:r w:rsidRPr="00A67524">
        <w:rPr>
          <w:rFonts w:ascii="Calibri" w:hAnsi="Calibri"/>
          <w:noProof/>
          <w:sz w:val="22"/>
          <w:szCs w:val="22"/>
        </w:rPr>
        <w:tab/>
      </w:r>
      <w:r>
        <w:rPr>
          <w:noProof/>
        </w:rPr>
        <w:t>Описание интерфейса программы</w:t>
      </w:r>
      <w:r>
        <w:rPr>
          <w:noProof/>
        </w:rPr>
        <w:tab/>
      </w:r>
      <w:r>
        <w:rPr>
          <w:noProof/>
        </w:rPr>
        <w:fldChar w:fldCharType="begin"/>
      </w:r>
      <w:r>
        <w:rPr>
          <w:noProof/>
        </w:rPr>
        <w:instrText xml:space="preserve"> PAGEREF _Toc420722407 \h </w:instrText>
      </w:r>
      <w:r>
        <w:rPr>
          <w:noProof/>
        </w:rPr>
      </w:r>
      <w:r>
        <w:rPr>
          <w:noProof/>
        </w:rPr>
        <w:fldChar w:fldCharType="separate"/>
      </w:r>
      <w:r>
        <w:rPr>
          <w:noProof/>
        </w:rPr>
        <w:t>37</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3.4.2.</w:t>
      </w:r>
      <w:r w:rsidRPr="00A67524">
        <w:rPr>
          <w:rFonts w:ascii="Calibri" w:hAnsi="Calibri"/>
          <w:noProof/>
          <w:sz w:val="22"/>
          <w:szCs w:val="22"/>
        </w:rPr>
        <w:tab/>
      </w:r>
      <w:r>
        <w:rPr>
          <w:noProof/>
        </w:rPr>
        <w:t>Регистрация новой перевозки</w:t>
      </w:r>
      <w:r>
        <w:rPr>
          <w:noProof/>
        </w:rPr>
        <w:tab/>
      </w:r>
      <w:r>
        <w:rPr>
          <w:noProof/>
        </w:rPr>
        <w:fldChar w:fldCharType="begin"/>
      </w:r>
      <w:r>
        <w:rPr>
          <w:noProof/>
        </w:rPr>
        <w:instrText xml:space="preserve"> PAGEREF _Toc420722408 \h </w:instrText>
      </w:r>
      <w:r>
        <w:rPr>
          <w:noProof/>
        </w:rPr>
      </w:r>
      <w:r>
        <w:rPr>
          <w:noProof/>
        </w:rPr>
        <w:fldChar w:fldCharType="separate"/>
      </w:r>
      <w:r>
        <w:rPr>
          <w:noProof/>
        </w:rPr>
        <w:t>38</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3.4.3.</w:t>
      </w:r>
      <w:r w:rsidRPr="00A67524">
        <w:rPr>
          <w:rFonts w:ascii="Calibri" w:hAnsi="Calibri"/>
          <w:noProof/>
          <w:sz w:val="22"/>
          <w:szCs w:val="22"/>
        </w:rPr>
        <w:tab/>
      </w:r>
      <w:r>
        <w:rPr>
          <w:noProof/>
        </w:rPr>
        <w:t>Создание и анализ отчёта о чрезвычайной ситуации</w:t>
      </w:r>
      <w:r>
        <w:rPr>
          <w:noProof/>
        </w:rPr>
        <w:tab/>
      </w:r>
      <w:r>
        <w:rPr>
          <w:noProof/>
        </w:rPr>
        <w:fldChar w:fldCharType="begin"/>
      </w:r>
      <w:r>
        <w:rPr>
          <w:noProof/>
        </w:rPr>
        <w:instrText xml:space="preserve"> PAGEREF _Toc420722409 \h </w:instrText>
      </w:r>
      <w:r>
        <w:rPr>
          <w:noProof/>
        </w:rPr>
      </w:r>
      <w:r>
        <w:rPr>
          <w:noProof/>
        </w:rPr>
        <w:fldChar w:fldCharType="separate"/>
      </w:r>
      <w:r>
        <w:rPr>
          <w:noProof/>
        </w:rPr>
        <w:t>41</w:t>
      </w:r>
      <w:r>
        <w:rPr>
          <w:noProof/>
        </w:rPr>
        <w:fldChar w:fldCharType="end"/>
      </w:r>
    </w:p>
    <w:p w:rsidR="00CC3F91" w:rsidRPr="00A67524" w:rsidRDefault="00CC3F91">
      <w:pPr>
        <w:pStyle w:val="12"/>
        <w:tabs>
          <w:tab w:val="left" w:pos="1320"/>
          <w:tab w:val="right" w:leader="dot" w:pos="9061"/>
        </w:tabs>
        <w:rPr>
          <w:rFonts w:ascii="Calibri" w:hAnsi="Calibri"/>
          <w:noProof/>
          <w:sz w:val="22"/>
          <w:szCs w:val="22"/>
        </w:rPr>
      </w:pPr>
      <w:r>
        <w:rPr>
          <w:noProof/>
        </w:rPr>
        <w:t>4.</w:t>
      </w:r>
      <w:r w:rsidRPr="00A67524">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722410 \h </w:instrText>
      </w:r>
      <w:r>
        <w:rPr>
          <w:noProof/>
        </w:rPr>
      </w:r>
      <w:r>
        <w:rPr>
          <w:noProof/>
        </w:rPr>
        <w:fldChar w:fldCharType="separate"/>
      </w:r>
      <w:r>
        <w:rPr>
          <w:noProof/>
        </w:rPr>
        <w:t>44</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4.1.</w:t>
      </w:r>
      <w:r w:rsidRPr="00A67524">
        <w:rPr>
          <w:rFonts w:ascii="Calibri" w:hAnsi="Calibri"/>
          <w:noProof/>
          <w:sz w:val="22"/>
          <w:szCs w:val="22"/>
        </w:rPr>
        <w:tab/>
      </w:r>
      <w:r>
        <w:rPr>
          <w:noProof/>
        </w:rPr>
        <w:t>Расчёт ситуации, когда обезвреживающего вещества недостаточно для устранения последствий аварии</w:t>
      </w:r>
      <w:r>
        <w:rPr>
          <w:noProof/>
        </w:rPr>
        <w:tab/>
      </w:r>
      <w:r>
        <w:rPr>
          <w:noProof/>
        </w:rPr>
        <w:fldChar w:fldCharType="begin"/>
      </w:r>
      <w:r>
        <w:rPr>
          <w:noProof/>
        </w:rPr>
        <w:instrText xml:space="preserve"> PAGEREF _Toc420722411 \h </w:instrText>
      </w:r>
      <w:r>
        <w:rPr>
          <w:noProof/>
        </w:rPr>
      </w:r>
      <w:r>
        <w:rPr>
          <w:noProof/>
        </w:rPr>
        <w:fldChar w:fldCharType="separate"/>
      </w:r>
      <w:r>
        <w:rPr>
          <w:noProof/>
        </w:rPr>
        <w:t>44</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4.2.</w:t>
      </w:r>
      <w:r w:rsidRPr="00A67524">
        <w:rPr>
          <w:rFonts w:ascii="Calibri" w:hAnsi="Calibri"/>
          <w:noProof/>
          <w:sz w:val="22"/>
          <w:szCs w:val="22"/>
        </w:rPr>
        <w:tab/>
      </w:r>
      <w:r>
        <w:rPr>
          <w:noProof/>
        </w:rPr>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r>
        <w:rPr>
          <w:noProof/>
        </w:rPr>
        <w:tab/>
      </w:r>
      <w:r>
        <w:rPr>
          <w:noProof/>
        </w:rPr>
        <w:fldChar w:fldCharType="begin"/>
      </w:r>
      <w:r>
        <w:rPr>
          <w:noProof/>
        </w:rPr>
        <w:instrText xml:space="preserve"> PAGEREF _Toc420722412 \h </w:instrText>
      </w:r>
      <w:r>
        <w:rPr>
          <w:noProof/>
        </w:rPr>
      </w:r>
      <w:r>
        <w:rPr>
          <w:noProof/>
        </w:rPr>
        <w:fldChar w:fldCharType="separate"/>
      </w:r>
      <w:r>
        <w:rPr>
          <w:noProof/>
        </w:rPr>
        <w:t>45</w:t>
      </w:r>
      <w:r>
        <w:rPr>
          <w:noProof/>
        </w:rPr>
        <w:fldChar w:fldCharType="end"/>
      </w:r>
    </w:p>
    <w:p w:rsidR="00CC3F91" w:rsidRPr="00A67524" w:rsidRDefault="00CC3F91">
      <w:pPr>
        <w:pStyle w:val="12"/>
        <w:tabs>
          <w:tab w:val="left" w:pos="1320"/>
          <w:tab w:val="right" w:leader="dot" w:pos="9061"/>
        </w:tabs>
        <w:rPr>
          <w:rFonts w:ascii="Calibri" w:hAnsi="Calibri"/>
          <w:noProof/>
          <w:sz w:val="22"/>
          <w:szCs w:val="22"/>
        </w:rPr>
      </w:pPr>
      <w:r>
        <w:rPr>
          <w:noProof/>
        </w:rPr>
        <w:t>5.</w:t>
      </w:r>
      <w:r w:rsidRPr="00A67524">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722413 \h </w:instrText>
      </w:r>
      <w:r>
        <w:rPr>
          <w:noProof/>
        </w:rPr>
      </w:r>
      <w:r>
        <w:rPr>
          <w:noProof/>
        </w:rPr>
        <w:fldChar w:fldCharType="separate"/>
      </w:r>
      <w:r>
        <w:rPr>
          <w:noProof/>
        </w:rPr>
        <w:t>49</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1.</w:t>
      </w:r>
      <w:r w:rsidRPr="00A67524">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722414 \h </w:instrText>
      </w:r>
      <w:r>
        <w:rPr>
          <w:noProof/>
        </w:rPr>
      </w:r>
      <w:r>
        <w:rPr>
          <w:noProof/>
        </w:rPr>
        <w:fldChar w:fldCharType="separate"/>
      </w:r>
      <w:r>
        <w:rPr>
          <w:noProof/>
        </w:rPr>
        <w:t>49</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2.</w:t>
      </w:r>
      <w:r w:rsidRPr="00A67524">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722415 \h </w:instrText>
      </w:r>
      <w:r>
        <w:rPr>
          <w:noProof/>
        </w:rPr>
      </w:r>
      <w:r>
        <w:rPr>
          <w:noProof/>
        </w:rPr>
        <w:fldChar w:fldCharType="separate"/>
      </w:r>
      <w:r>
        <w:rPr>
          <w:noProof/>
        </w:rPr>
        <w:t>50</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3.</w:t>
      </w:r>
      <w:r w:rsidRPr="00A67524">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722416 \h </w:instrText>
      </w:r>
      <w:r>
        <w:rPr>
          <w:noProof/>
        </w:rPr>
      </w:r>
      <w:r>
        <w:rPr>
          <w:noProof/>
        </w:rPr>
        <w:fldChar w:fldCharType="separate"/>
      </w:r>
      <w:r>
        <w:rPr>
          <w:noProof/>
        </w:rPr>
        <w:t>52</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4.</w:t>
      </w:r>
      <w:r w:rsidRPr="00A67524">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722417 \h </w:instrText>
      </w:r>
      <w:r>
        <w:rPr>
          <w:noProof/>
        </w:rPr>
      </w:r>
      <w:r>
        <w:rPr>
          <w:noProof/>
        </w:rPr>
        <w:fldChar w:fldCharType="separate"/>
      </w:r>
      <w:r>
        <w:rPr>
          <w:noProof/>
        </w:rPr>
        <w:t>54</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5.</w:t>
      </w:r>
      <w:r w:rsidRPr="00A67524">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722418 \h </w:instrText>
      </w:r>
      <w:r>
        <w:rPr>
          <w:noProof/>
        </w:rPr>
      </w:r>
      <w:r>
        <w:rPr>
          <w:noProof/>
        </w:rPr>
        <w:fldChar w:fldCharType="separate"/>
      </w:r>
      <w:r>
        <w:rPr>
          <w:noProof/>
        </w:rPr>
        <w:t>54</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6.</w:t>
      </w:r>
      <w:r w:rsidRPr="00A67524">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722419 \h </w:instrText>
      </w:r>
      <w:r>
        <w:rPr>
          <w:noProof/>
        </w:rPr>
      </w:r>
      <w:r>
        <w:rPr>
          <w:noProof/>
        </w:rPr>
        <w:fldChar w:fldCharType="separate"/>
      </w:r>
      <w:r>
        <w:rPr>
          <w:noProof/>
        </w:rPr>
        <w:t>57</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5.6.1.</w:t>
      </w:r>
      <w:r w:rsidRPr="00A67524">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722420 \h </w:instrText>
      </w:r>
      <w:r>
        <w:rPr>
          <w:noProof/>
        </w:rPr>
      </w:r>
      <w:r>
        <w:rPr>
          <w:noProof/>
        </w:rPr>
        <w:fldChar w:fldCharType="separate"/>
      </w:r>
      <w:r>
        <w:rPr>
          <w:noProof/>
        </w:rPr>
        <w:t>57</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5.6.2.</w:t>
      </w:r>
      <w:r w:rsidRPr="00A67524">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722421 \h </w:instrText>
      </w:r>
      <w:r>
        <w:rPr>
          <w:noProof/>
        </w:rPr>
      </w:r>
      <w:r>
        <w:rPr>
          <w:noProof/>
        </w:rPr>
        <w:fldChar w:fldCharType="separate"/>
      </w:r>
      <w:r>
        <w:rPr>
          <w:noProof/>
        </w:rPr>
        <w:t>58</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6.3.</w:t>
      </w:r>
      <w:r w:rsidRPr="00A67524">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722422 \h </w:instrText>
      </w:r>
      <w:r>
        <w:rPr>
          <w:noProof/>
        </w:rPr>
      </w:r>
      <w:r>
        <w:rPr>
          <w:noProof/>
        </w:rPr>
        <w:fldChar w:fldCharType="separate"/>
      </w:r>
      <w:r>
        <w:rPr>
          <w:noProof/>
        </w:rPr>
        <w:t>58</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6.4.</w:t>
      </w:r>
      <w:r w:rsidRPr="00A67524">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722423 \h </w:instrText>
      </w:r>
      <w:r>
        <w:rPr>
          <w:noProof/>
        </w:rPr>
      </w:r>
      <w:r>
        <w:rPr>
          <w:noProof/>
        </w:rPr>
        <w:fldChar w:fldCharType="separate"/>
      </w:r>
      <w:r>
        <w:rPr>
          <w:noProof/>
        </w:rPr>
        <w:t>59</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7.</w:t>
      </w:r>
      <w:r w:rsidRPr="00A67524">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722424 \h </w:instrText>
      </w:r>
      <w:r>
        <w:rPr>
          <w:noProof/>
        </w:rPr>
      </w:r>
      <w:r>
        <w:rPr>
          <w:noProof/>
        </w:rPr>
        <w:fldChar w:fldCharType="separate"/>
      </w:r>
      <w:r>
        <w:rPr>
          <w:noProof/>
        </w:rPr>
        <w:t>61</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8.</w:t>
      </w:r>
      <w:r w:rsidRPr="00A67524">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722425 \h </w:instrText>
      </w:r>
      <w:r>
        <w:rPr>
          <w:noProof/>
        </w:rPr>
      </w:r>
      <w:r>
        <w:rPr>
          <w:noProof/>
        </w:rPr>
        <w:fldChar w:fldCharType="separate"/>
      </w:r>
      <w:r>
        <w:rPr>
          <w:noProof/>
        </w:rPr>
        <w:t>61</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5.9.</w:t>
      </w:r>
      <w:r w:rsidRPr="00A67524">
        <w:rPr>
          <w:rFonts w:ascii="Calibri" w:hAnsi="Calibri"/>
          <w:noProof/>
          <w:sz w:val="22"/>
          <w:szCs w:val="22"/>
        </w:rPr>
        <w:tab/>
      </w:r>
      <w:r>
        <w:rPr>
          <w:noProof/>
        </w:rPr>
        <w:t>Выводы</w:t>
      </w:r>
      <w:r>
        <w:rPr>
          <w:noProof/>
        </w:rPr>
        <w:tab/>
      </w:r>
      <w:r>
        <w:rPr>
          <w:noProof/>
        </w:rPr>
        <w:fldChar w:fldCharType="begin"/>
      </w:r>
      <w:r>
        <w:rPr>
          <w:noProof/>
        </w:rPr>
        <w:instrText xml:space="preserve"> PAGEREF _Toc420722426 \h </w:instrText>
      </w:r>
      <w:r>
        <w:rPr>
          <w:noProof/>
        </w:rPr>
      </w:r>
      <w:r>
        <w:rPr>
          <w:noProof/>
        </w:rPr>
        <w:fldChar w:fldCharType="separate"/>
      </w:r>
      <w:r>
        <w:rPr>
          <w:noProof/>
        </w:rPr>
        <w:t>63</w:t>
      </w:r>
      <w:r>
        <w:rPr>
          <w:noProof/>
        </w:rPr>
        <w:fldChar w:fldCharType="end"/>
      </w:r>
    </w:p>
    <w:p w:rsidR="00CC3F91" w:rsidRPr="00A67524" w:rsidRDefault="00CC3F91">
      <w:pPr>
        <w:pStyle w:val="12"/>
        <w:tabs>
          <w:tab w:val="left" w:pos="1320"/>
          <w:tab w:val="right" w:leader="dot" w:pos="9061"/>
        </w:tabs>
        <w:rPr>
          <w:rFonts w:ascii="Calibri" w:hAnsi="Calibri"/>
          <w:noProof/>
          <w:sz w:val="22"/>
          <w:szCs w:val="22"/>
        </w:rPr>
      </w:pPr>
      <w:r>
        <w:rPr>
          <w:noProof/>
        </w:rPr>
        <w:t>6.</w:t>
      </w:r>
      <w:r w:rsidRPr="00A67524">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722427 \h </w:instrText>
      </w:r>
      <w:r>
        <w:rPr>
          <w:noProof/>
        </w:rPr>
      </w:r>
      <w:r>
        <w:rPr>
          <w:noProof/>
        </w:rPr>
        <w:fldChar w:fldCharType="separate"/>
      </w:r>
      <w:r>
        <w:rPr>
          <w:noProof/>
        </w:rPr>
        <w:t>64</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6.1.</w:t>
      </w:r>
      <w:r w:rsidRPr="00A67524">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722428 \h </w:instrText>
      </w:r>
      <w:r>
        <w:rPr>
          <w:noProof/>
        </w:rPr>
      </w:r>
      <w:r>
        <w:rPr>
          <w:noProof/>
        </w:rPr>
        <w:fldChar w:fldCharType="separate"/>
      </w:r>
      <w:r>
        <w:rPr>
          <w:noProof/>
        </w:rPr>
        <w:t>64</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6.1.1.</w:t>
      </w:r>
      <w:r w:rsidRPr="00A67524">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722429 \h </w:instrText>
      </w:r>
      <w:r>
        <w:rPr>
          <w:noProof/>
        </w:rPr>
      </w:r>
      <w:r>
        <w:rPr>
          <w:noProof/>
        </w:rPr>
        <w:fldChar w:fldCharType="separate"/>
      </w:r>
      <w:r>
        <w:rPr>
          <w:noProof/>
        </w:rPr>
        <w:t>64</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lastRenderedPageBreak/>
        <w:t>6.1.2.</w:t>
      </w:r>
      <w:r w:rsidRPr="00A67524">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722430 \h </w:instrText>
      </w:r>
      <w:r>
        <w:rPr>
          <w:noProof/>
        </w:rPr>
      </w:r>
      <w:r>
        <w:rPr>
          <w:noProof/>
        </w:rPr>
        <w:fldChar w:fldCharType="separate"/>
      </w:r>
      <w:r>
        <w:rPr>
          <w:noProof/>
        </w:rPr>
        <w:t>65</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6.1.3.</w:t>
      </w:r>
      <w:r w:rsidRPr="00A67524">
        <w:rPr>
          <w:rFonts w:ascii="Calibri" w:hAnsi="Calibri"/>
          <w:noProof/>
          <w:sz w:val="22"/>
          <w:szCs w:val="22"/>
        </w:rPr>
        <w:tab/>
      </w:r>
      <w:r>
        <w:rPr>
          <w:noProof/>
        </w:rPr>
        <w:t>Освещение</w:t>
      </w:r>
      <w:r>
        <w:rPr>
          <w:noProof/>
        </w:rPr>
        <w:tab/>
      </w:r>
      <w:r>
        <w:rPr>
          <w:noProof/>
        </w:rPr>
        <w:fldChar w:fldCharType="begin"/>
      </w:r>
      <w:r>
        <w:rPr>
          <w:noProof/>
        </w:rPr>
        <w:instrText xml:space="preserve"> PAGEREF _Toc420722431 \h </w:instrText>
      </w:r>
      <w:r>
        <w:rPr>
          <w:noProof/>
        </w:rPr>
      </w:r>
      <w:r>
        <w:rPr>
          <w:noProof/>
        </w:rPr>
        <w:fldChar w:fldCharType="separate"/>
      </w:r>
      <w:r>
        <w:rPr>
          <w:noProof/>
        </w:rPr>
        <w:t>66</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6.1.4.</w:t>
      </w:r>
      <w:r w:rsidRPr="00A67524">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722432 \h </w:instrText>
      </w:r>
      <w:r>
        <w:rPr>
          <w:noProof/>
        </w:rPr>
      </w:r>
      <w:r>
        <w:rPr>
          <w:noProof/>
        </w:rPr>
        <w:fldChar w:fldCharType="separate"/>
      </w:r>
      <w:r>
        <w:rPr>
          <w:noProof/>
        </w:rPr>
        <w:t>67</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6.1.5.</w:t>
      </w:r>
      <w:r w:rsidRPr="00A67524">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722433 \h </w:instrText>
      </w:r>
      <w:r>
        <w:rPr>
          <w:noProof/>
        </w:rPr>
      </w:r>
      <w:r>
        <w:rPr>
          <w:noProof/>
        </w:rPr>
        <w:fldChar w:fldCharType="separate"/>
      </w:r>
      <w:r>
        <w:rPr>
          <w:noProof/>
        </w:rPr>
        <w:t>67</w:t>
      </w:r>
      <w:r>
        <w:rPr>
          <w:noProof/>
        </w:rPr>
        <w:fldChar w:fldCharType="end"/>
      </w:r>
    </w:p>
    <w:p w:rsidR="00CC3F91" w:rsidRPr="00A67524" w:rsidRDefault="00CC3F91">
      <w:pPr>
        <w:pStyle w:val="33"/>
        <w:tabs>
          <w:tab w:val="left" w:pos="1960"/>
          <w:tab w:val="right" w:leader="dot" w:pos="9061"/>
        </w:tabs>
        <w:rPr>
          <w:rFonts w:ascii="Calibri" w:hAnsi="Calibri"/>
          <w:noProof/>
          <w:sz w:val="22"/>
          <w:szCs w:val="22"/>
        </w:rPr>
      </w:pPr>
      <w:r>
        <w:rPr>
          <w:noProof/>
        </w:rPr>
        <w:t>6.1.6.</w:t>
      </w:r>
      <w:r w:rsidRPr="00A67524">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722434 \h </w:instrText>
      </w:r>
      <w:r>
        <w:rPr>
          <w:noProof/>
        </w:rPr>
      </w:r>
      <w:r>
        <w:rPr>
          <w:noProof/>
        </w:rPr>
        <w:fldChar w:fldCharType="separate"/>
      </w:r>
      <w:r>
        <w:rPr>
          <w:noProof/>
        </w:rPr>
        <w:t>68</w:t>
      </w:r>
      <w:r>
        <w:rPr>
          <w:noProof/>
        </w:rPr>
        <w:fldChar w:fldCharType="end"/>
      </w:r>
    </w:p>
    <w:p w:rsidR="00CC3F91" w:rsidRPr="00A67524" w:rsidRDefault="00CC3F91">
      <w:pPr>
        <w:pStyle w:val="25"/>
        <w:tabs>
          <w:tab w:val="left" w:pos="1760"/>
          <w:tab w:val="right" w:leader="dot" w:pos="9061"/>
        </w:tabs>
        <w:rPr>
          <w:rFonts w:ascii="Calibri" w:hAnsi="Calibri"/>
          <w:noProof/>
          <w:sz w:val="22"/>
          <w:szCs w:val="22"/>
        </w:rPr>
      </w:pPr>
      <w:r>
        <w:rPr>
          <w:noProof/>
        </w:rPr>
        <w:t>6.2.</w:t>
      </w:r>
      <w:r w:rsidRPr="00A67524">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722435 \h </w:instrText>
      </w:r>
      <w:r>
        <w:rPr>
          <w:noProof/>
        </w:rPr>
      </w:r>
      <w:r>
        <w:rPr>
          <w:noProof/>
        </w:rPr>
        <w:fldChar w:fldCharType="separate"/>
      </w:r>
      <w:r>
        <w:rPr>
          <w:noProof/>
        </w:rPr>
        <w:t>69</w:t>
      </w:r>
      <w:r>
        <w:rPr>
          <w:noProof/>
        </w:rPr>
        <w:fldChar w:fldCharType="end"/>
      </w:r>
    </w:p>
    <w:p w:rsidR="00CC3F91" w:rsidRPr="00A67524" w:rsidRDefault="00CC3F91">
      <w:pPr>
        <w:pStyle w:val="12"/>
        <w:tabs>
          <w:tab w:val="right" w:leader="dot" w:pos="9061"/>
        </w:tabs>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722436 \h </w:instrText>
      </w:r>
      <w:r>
        <w:rPr>
          <w:noProof/>
        </w:rPr>
      </w:r>
      <w:r>
        <w:rPr>
          <w:noProof/>
        </w:rPr>
        <w:fldChar w:fldCharType="separate"/>
      </w:r>
      <w:r>
        <w:rPr>
          <w:noProof/>
        </w:rPr>
        <w:t>74</w:t>
      </w:r>
      <w:r>
        <w:rPr>
          <w:noProof/>
        </w:rPr>
        <w:fldChar w:fldCharType="end"/>
      </w:r>
    </w:p>
    <w:p w:rsidR="00CC3F91" w:rsidRPr="00A67524" w:rsidRDefault="00CC3F91">
      <w:pPr>
        <w:pStyle w:val="12"/>
        <w:tabs>
          <w:tab w:val="right" w:leader="dot" w:pos="9061"/>
        </w:tabs>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722437 \h </w:instrText>
      </w:r>
      <w:r>
        <w:rPr>
          <w:noProof/>
        </w:rPr>
      </w:r>
      <w:r>
        <w:rPr>
          <w:noProof/>
        </w:rPr>
        <w:fldChar w:fldCharType="separate"/>
      </w:r>
      <w:r>
        <w:rPr>
          <w:noProof/>
        </w:rPr>
        <w:t>76</w:t>
      </w:r>
      <w:r>
        <w:rPr>
          <w:noProof/>
        </w:rPr>
        <w:fldChar w:fldCharType="end"/>
      </w:r>
    </w:p>
    <w:p w:rsidR="00CC3F91" w:rsidRPr="00A67524" w:rsidRDefault="00CC3F91">
      <w:pPr>
        <w:pStyle w:val="12"/>
        <w:tabs>
          <w:tab w:val="right" w:leader="dot" w:pos="9061"/>
        </w:tabs>
        <w:rPr>
          <w:rFonts w:ascii="Calibri" w:hAnsi="Calibri"/>
          <w:noProof/>
          <w:sz w:val="22"/>
          <w:szCs w:val="22"/>
        </w:rPr>
      </w:pPr>
      <w:r>
        <w:rPr>
          <w:noProof/>
        </w:rPr>
        <w:t>Приложение А. Листинг модульных тестов</w:t>
      </w:r>
      <w:r>
        <w:rPr>
          <w:noProof/>
        </w:rPr>
        <w:tab/>
      </w:r>
      <w:r>
        <w:rPr>
          <w:noProof/>
        </w:rPr>
        <w:fldChar w:fldCharType="begin"/>
      </w:r>
      <w:r>
        <w:rPr>
          <w:noProof/>
        </w:rPr>
        <w:instrText xml:space="preserve"> PAGEREF _Toc420722438 \h </w:instrText>
      </w:r>
      <w:r>
        <w:rPr>
          <w:noProof/>
        </w:rPr>
      </w:r>
      <w:r>
        <w:rPr>
          <w:noProof/>
        </w:rPr>
        <w:fldChar w:fldCharType="separate"/>
      </w:r>
      <w:r>
        <w:rPr>
          <w:noProof/>
        </w:rPr>
        <w:t>77</w:t>
      </w:r>
      <w:r>
        <w:rPr>
          <w:noProof/>
        </w:rPr>
        <w:fldChar w:fldCharType="end"/>
      </w:r>
    </w:p>
    <w:p w:rsidR="004E158B" w:rsidRDefault="00910BDC" w:rsidP="00BC2AB1">
      <w:pPr>
        <w:pStyle w:val="1"/>
      </w:pPr>
      <w:r>
        <w:lastRenderedPageBreak/>
        <w:fldChar w:fldCharType="end"/>
      </w:r>
      <w:bookmarkStart w:id="33" w:name="_Toc420722371"/>
      <w:r w:rsidR="005F7992" w:rsidRPr="00BC2AB1">
        <w:t>Реферат</w:t>
      </w:r>
      <w:bookmarkEnd w:id="33"/>
    </w:p>
    <w:p w:rsidR="005E52BC" w:rsidRDefault="005E52BC" w:rsidP="005E52BC">
      <w:r>
        <w:t>Объектом исследования данной работы является реагирование подразделений ФПС МЧС России на аварии с участием транспортных средств</w:t>
      </w:r>
      <w:r w:rsidR="00696476">
        <w:t xml:space="preserve">, перевозящих </w:t>
      </w:r>
      <w:proofErr w:type="spellStart"/>
      <w:r w:rsidR="00696476">
        <w:t>аварийно</w:t>
      </w:r>
      <w:proofErr w:type="spellEnd"/>
      <w:r w:rsidR="00696476">
        <w:t xml:space="preserve"> химически опасные вещества (далее - АХОВ). </w:t>
      </w:r>
    </w:p>
    <w:p w:rsidR="00696476" w:rsidRDefault="00696476" w:rsidP="005E52BC">
      <w:pPr>
        <w:rPr>
          <w:color w:val="000000"/>
        </w:rPr>
      </w:pPr>
      <w:r>
        <w:t xml:space="preserve">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696476" w:rsidRDefault="00696476" w:rsidP="005E52BC">
      <w:pPr>
        <w:rPr>
          <w:color w:val="000000"/>
        </w:rPr>
      </w:pPr>
      <w:r>
        <w:rPr>
          <w:color w:val="000000"/>
        </w:rPr>
        <w:t xml:space="preserve">В первой главе проводится анализ предметной области, </w:t>
      </w:r>
      <w:r w:rsidR="00724F13">
        <w:rPr>
          <w:color w:val="000000"/>
        </w:rPr>
        <w:t>обосновывается необходимость разработки методов</w:t>
      </w:r>
      <w:r w:rsidR="00305E41">
        <w:rPr>
          <w:color w:val="000000"/>
        </w:rPr>
        <w:t>: идентификации ТС по времени и месту; рациональной выборки аварийно-спасательных подразделений по критериям их предназначения и времени прибытия к месту ЧС. О</w:t>
      </w:r>
      <w:r w:rsidR="00724F13">
        <w:rPr>
          <w:color w:val="000000"/>
        </w:rPr>
        <w:t>писываются допущения и ограничения, при которых программа корректно работает.</w:t>
      </w:r>
    </w:p>
    <w:p w:rsidR="007726AE" w:rsidRDefault="007726AE" w:rsidP="005E52BC">
      <w:pPr>
        <w:rPr>
          <w:color w:val="000000"/>
        </w:rPr>
      </w:pPr>
      <w:r>
        <w:rPr>
          <w:color w:val="000000"/>
        </w:rPr>
        <w:t>Во второй главе</w:t>
      </w:r>
      <w:r w:rsidR="00AF708B">
        <w:rPr>
          <w:color w:val="000000"/>
        </w:rPr>
        <w:t xml:space="preserve"> описывается общая структура программного обеспечения,</w:t>
      </w:r>
      <w:r>
        <w:rPr>
          <w:color w:val="000000"/>
        </w:rPr>
        <w:t xml:space="preserve"> проектируется база данных, разрабатываются методы, необходимость которых обоснована в первой главе, приводится описание разр</w:t>
      </w:r>
      <w:r w:rsidR="00A01AB4">
        <w:rPr>
          <w:color w:val="000000"/>
        </w:rPr>
        <w:t xml:space="preserve">аботанных алгоритмов в виде </w:t>
      </w:r>
      <w:r w:rsidR="00A01AB4">
        <w:t xml:space="preserve">схем (ГОСТ 19.701-90), </w:t>
      </w:r>
      <w:r>
        <w:rPr>
          <w:color w:val="000000"/>
        </w:rPr>
        <w:t xml:space="preserve"> описываются классы эквивалентности для разработанных алгоритмов.</w:t>
      </w:r>
    </w:p>
    <w:p w:rsidR="00AF708B" w:rsidRDefault="00AF708B" w:rsidP="005E52BC">
      <w:r>
        <w:t>В третьей главе обосновывается выбор технологий разработки, используемых при реализации алгоритмов, описан</w:t>
      </w:r>
      <w:r w:rsidR="00261712">
        <w:t>н</w:t>
      </w:r>
      <w:r>
        <w:t>ых во второй главе.</w:t>
      </w:r>
    </w:p>
    <w:p w:rsidR="00261712" w:rsidRDefault="00261712" w:rsidP="005E52BC">
      <w:r>
        <w:t>В четвёртой главе проводятся эксперименты с разработанной системой и анализируются полученные данные.</w:t>
      </w:r>
    </w:p>
    <w:p w:rsidR="00261712" w:rsidRPr="00CC3F91" w:rsidRDefault="00261712" w:rsidP="005E52BC">
      <w:pPr>
        <w:rPr>
          <w:color w:val="000000"/>
        </w:rPr>
      </w:pPr>
      <w:r>
        <w:rPr>
          <w:color w:val="000000"/>
        </w:rPr>
        <w:t>Программное обеспечение  рекомендуется установить</w:t>
      </w:r>
      <w:r w:rsidRPr="00261712">
        <w:rPr>
          <w:color w:val="000000"/>
        </w:rPr>
        <w:t xml:space="preserve">  для проведения </w:t>
      </w:r>
      <w:r>
        <w:rPr>
          <w:color w:val="000000"/>
        </w:rPr>
        <w:t xml:space="preserve">опытной эксплуатации </w:t>
      </w:r>
      <w:r w:rsidRPr="00261712">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261712" w:rsidRDefault="00261712" w:rsidP="005E52BC">
      <w:pPr>
        <w:rPr>
          <w:color w:val="000000"/>
        </w:rPr>
      </w:pPr>
      <w:r>
        <w:rPr>
          <w:color w:val="000000"/>
        </w:rPr>
        <w:t>Объект исследования предлагается развивать в следующих направлениях:</w:t>
      </w:r>
    </w:p>
    <w:p w:rsidR="00261712" w:rsidRPr="00261712" w:rsidRDefault="00261712" w:rsidP="00875CD0">
      <w:pPr>
        <w:numPr>
          <w:ilvl w:val="0"/>
          <w:numId w:val="39"/>
        </w:numPr>
        <w:ind w:left="1134" w:firstLine="0"/>
      </w:pPr>
      <w:r>
        <w:rPr>
          <w:color w:val="000000"/>
        </w:rPr>
        <w:t>выявлени</w:t>
      </w:r>
      <w:r w:rsidR="000232A1">
        <w:rPr>
          <w:color w:val="000000"/>
        </w:rPr>
        <w:t>е</w:t>
      </w:r>
      <w:r>
        <w:rPr>
          <w:color w:val="000000"/>
        </w:rPr>
        <w:t xml:space="preserve"> «слабых мест» в схеме расположения</w:t>
      </w:r>
      <w:r w:rsidR="0027381D" w:rsidRPr="0027381D">
        <w:rPr>
          <w:color w:val="000000"/>
        </w:rPr>
        <w:t xml:space="preserve"> аварийно-спасательных</w:t>
      </w:r>
      <w:r>
        <w:rPr>
          <w:color w:val="000000"/>
        </w:rPr>
        <w:t xml:space="preserve"> подразделений;</w:t>
      </w:r>
    </w:p>
    <w:p w:rsidR="00261712" w:rsidRDefault="000232A1" w:rsidP="00875CD0">
      <w:pPr>
        <w:numPr>
          <w:ilvl w:val="0"/>
          <w:numId w:val="39"/>
        </w:numPr>
        <w:ind w:left="1134" w:firstLine="0"/>
      </w:pPr>
      <w:r>
        <w:t>составление графика перевозок АХОВ;</w:t>
      </w:r>
    </w:p>
    <w:p w:rsidR="000232A1" w:rsidRPr="005E52BC" w:rsidRDefault="000232A1" w:rsidP="00875CD0">
      <w:pPr>
        <w:numPr>
          <w:ilvl w:val="0"/>
          <w:numId w:val="39"/>
        </w:numPr>
        <w:ind w:left="1134" w:firstLine="0"/>
      </w:pPr>
      <w:r>
        <w:rPr>
          <w:color w:val="000000"/>
        </w:rPr>
        <w:t>использование ГЛОНАСС для более точного мониторинга ТС.</w:t>
      </w:r>
    </w:p>
    <w:p w:rsidR="00AC76A0" w:rsidRDefault="00035D8A" w:rsidP="00AC76A0">
      <w:pPr>
        <w:pStyle w:val="1"/>
      </w:pPr>
      <w:bookmarkStart w:id="34" w:name="_Toc420722372"/>
      <w:r>
        <w:lastRenderedPageBreak/>
        <w:t>Перечень условных обозначений</w:t>
      </w:r>
      <w:bookmarkEnd w:id="34"/>
    </w:p>
    <w:p w:rsidR="005E52BC" w:rsidRDefault="005E52BC" w:rsidP="005E52BC">
      <w:r>
        <w:t>ФПС МЧС России – ф</w:t>
      </w:r>
      <w:r w:rsidRPr="005E52BC">
        <w:t>едеральная противопожарная служба</w:t>
      </w:r>
      <w:r>
        <w:t>,</w:t>
      </w:r>
      <w:r w:rsidRPr="005E52BC">
        <w:t xml:space="preserve"> является составной частью Государственной противопожарной службы и входит в систему Министерства Российской Федерации по делам гражданской обороны, чрезвычайным ситуациям и ликвидации последствий </w:t>
      </w:r>
      <w:r>
        <w:t>стихийных бедствий (МЧС России);</w:t>
      </w:r>
    </w:p>
    <w:p w:rsidR="00E35E4B" w:rsidRDefault="005E52BC" w:rsidP="00E35E4B">
      <w:r>
        <w:t xml:space="preserve">АХОВ – </w:t>
      </w:r>
      <w:proofErr w:type="spellStart"/>
      <w:r w:rsidRPr="005E52BC">
        <w:t>аварийно</w:t>
      </w:r>
      <w:proofErr w:type="spellEnd"/>
      <w:r w:rsidRPr="005E52BC">
        <w:t xml:space="preserve"> химически опасные вещества или их соединения, которые при попадании в окружающую среду способны вызвать чрезвычайную ситуацию: заразить воздух, воду, почву, привести к отравлению и г</w:t>
      </w:r>
      <w:r>
        <w:t>ибели людей, животных, растений;</w:t>
      </w:r>
      <w:r w:rsidR="00E35E4B" w:rsidRPr="00E35E4B">
        <w:t xml:space="preserve"> </w:t>
      </w:r>
    </w:p>
    <w:p w:rsidR="00305E41" w:rsidRDefault="00305E41" w:rsidP="00E35E4B">
      <w:r>
        <w:t>ЧС – чрезвычайная ситуация;</w:t>
      </w:r>
    </w:p>
    <w:p w:rsidR="005E52BC" w:rsidRDefault="00E35E4B" w:rsidP="005E52BC">
      <w:r>
        <w:t>ТС – транспортное средство;</w:t>
      </w:r>
    </w:p>
    <w:p w:rsidR="005E52BC" w:rsidRDefault="005E52BC" w:rsidP="005E52BC">
      <w:r>
        <w:t xml:space="preserve">ГРЗ – </w:t>
      </w:r>
      <w:r w:rsidRPr="005E52BC">
        <w:t xml:space="preserve">государственный регистрационный знак транспортного средства, специальное средство идентификации, устанавливаемое на транспортном средстве по решению ответственных органов государства, зарегистрировавшего транспортное средство, представляющее собой изображение </w:t>
      </w:r>
      <w:proofErr w:type="gramStart"/>
      <w:r w:rsidRPr="005E52BC">
        <w:t>цифро-буквенной</w:t>
      </w:r>
      <w:proofErr w:type="gramEnd"/>
      <w:r w:rsidRPr="005E52BC">
        <w:t xml:space="preserve"> последовательности;</w:t>
      </w:r>
    </w:p>
    <w:p w:rsidR="00696476" w:rsidRDefault="00696476" w:rsidP="005E52BC">
      <w:r>
        <w:t>ПО – программное обеспечение.</w:t>
      </w:r>
    </w:p>
    <w:p w:rsidR="005E52BC" w:rsidRPr="005E52BC" w:rsidRDefault="005E52BC" w:rsidP="005E52BC"/>
    <w:p w:rsidR="00AC76A0" w:rsidRPr="001034D1" w:rsidRDefault="00AC76A0" w:rsidP="00AC76A0">
      <w:pPr>
        <w:pStyle w:val="1"/>
      </w:pPr>
      <w:bookmarkStart w:id="35" w:name="_Toc420722373"/>
      <w:r>
        <w:lastRenderedPageBreak/>
        <w:t>Введение</w:t>
      </w:r>
      <w:bookmarkEnd w:id="35"/>
    </w:p>
    <w:p w:rsidR="005E52BC" w:rsidRDefault="001034D1" w:rsidP="005E52BC">
      <w:r>
        <w:t>В настоящее время в России является актуальной проблема своевременного реагирования подразделений МЧС на аварии с участием ТС, перевозящих АХОВ. Существуют системы, частично решающие эту проблему,</w:t>
      </w:r>
      <w:r w:rsidR="00B7468A">
        <w:t xml:space="preserve"> но на данный момент не известны</w:t>
      </w:r>
      <w:r>
        <w:t xml:space="preserve"> систем</w:t>
      </w:r>
      <w:r w:rsidR="00B7468A">
        <w:t>ы, объединяющие</w:t>
      </w:r>
      <w:r>
        <w:t xml:space="preserve"> в себе мониторинг перевозок АХОВ, расчёт химической обстановки в случае аварии и оповещение рационально выбранных аварийно-спасательных подразделений</w:t>
      </w:r>
      <w:r w:rsidR="00581C4C" w:rsidRPr="00581C4C">
        <w:rPr>
          <w:color w:val="000000"/>
        </w:rPr>
        <w:t xml:space="preserve"> </w:t>
      </w:r>
      <w:r w:rsidR="00581C4C" w:rsidRPr="00B77194">
        <w:rPr>
          <w:color w:val="000000"/>
        </w:rPr>
        <w:t>по критериям их предназначения и времени прибытия к месту чрезвычайной ситуации</w:t>
      </w:r>
      <w:r>
        <w:t xml:space="preserve"> с целью устранения последствий произошедшей аварии.</w:t>
      </w:r>
    </w:p>
    <w:p w:rsidR="00AD593B" w:rsidRDefault="005B63FD" w:rsidP="005B63FD">
      <w:pPr>
        <w:rPr>
          <w:color w:val="000000"/>
        </w:rPr>
      </w:pPr>
      <w:r>
        <w:t xml:space="preserve">Таким образом, 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C534B2" w:rsidRDefault="00C534B2" w:rsidP="005B63FD">
      <w:pPr>
        <w:rPr>
          <w:color w:val="000000"/>
        </w:rPr>
      </w:pPr>
      <w:r w:rsidRPr="00C534B2">
        <w:rPr>
          <w:color w:val="000000"/>
        </w:rPr>
        <w:t>Важность своевременного выявления возможной утечки АХОВ в окружающую среду и временных показателей прибытия аварийно-спасательных подразделений к месту происшествия высока, так как от этого может зависеть  жизнь и здоровье людей, а также состояние окружающей среды.</w:t>
      </w:r>
    </w:p>
    <w:p w:rsidR="005B63FD" w:rsidRDefault="005B63FD" w:rsidP="005B63FD">
      <w:pPr>
        <w:rPr>
          <w:color w:val="000000"/>
        </w:rPr>
      </w:pPr>
      <w:r>
        <w:rPr>
          <w:color w:val="000000"/>
        </w:rPr>
        <w:t>Для реализации подобной системы необходимо решить следующие задачи:</w:t>
      </w:r>
    </w:p>
    <w:p w:rsidR="00AD593B" w:rsidRDefault="0053427C" w:rsidP="005B63FD">
      <w:pPr>
        <w:numPr>
          <w:ilvl w:val="0"/>
          <w:numId w:val="5"/>
        </w:numPr>
        <w:ind w:firstLine="414"/>
        <w:rPr>
          <w:color w:val="000000"/>
        </w:rPr>
      </w:pPr>
      <w:r>
        <w:rPr>
          <w:color w:val="000000"/>
        </w:rPr>
        <w:t>проектирование</w:t>
      </w:r>
      <w:r w:rsidR="00AD593B">
        <w:rPr>
          <w:color w:val="000000"/>
        </w:rPr>
        <w:t xml:space="preserve"> сист</w:t>
      </w:r>
      <w:r w:rsidR="00AE41DE">
        <w:rPr>
          <w:color w:val="000000"/>
        </w:rPr>
        <w:t>емы, использующей карту и базу д</w:t>
      </w:r>
      <w:r w:rsidR="00AD593B">
        <w:rPr>
          <w:color w:val="000000"/>
        </w:rPr>
        <w:t>анных;</w:t>
      </w:r>
    </w:p>
    <w:p w:rsidR="005B63FD" w:rsidRDefault="00AD593B" w:rsidP="005B63FD">
      <w:pPr>
        <w:numPr>
          <w:ilvl w:val="0"/>
          <w:numId w:val="5"/>
        </w:numPr>
        <w:ind w:firstLine="414"/>
        <w:rPr>
          <w:color w:val="000000"/>
        </w:rPr>
      </w:pPr>
      <w:r>
        <w:rPr>
          <w:color w:val="000000"/>
        </w:rPr>
        <w:t>идентификация транспортных средств по времени и месту;</w:t>
      </w:r>
    </w:p>
    <w:p w:rsidR="00AD593B" w:rsidRDefault="00AD593B" w:rsidP="005B63FD">
      <w:pPr>
        <w:numPr>
          <w:ilvl w:val="0"/>
          <w:numId w:val="5"/>
        </w:numPr>
        <w:ind w:firstLine="414"/>
        <w:rPr>
          <w:color w:val="000000"/>
        </w:rPr>
      </w:pPr>
      <w:r>
        <w:rPr>
          <w:color w:val="000000"/>
        </w:rPr>
        <w:t>расчёт химической обстановки при свободном разливе АХОВ;</w:t>
      </w:r>
    </w:p>
    <w:p w:rsidR="00AD593B" w:rsidRDefault="00B77194" w:rsidP="005B63FD">
      <w:pPr>
        <w:numPr>
          <w:ilvl w:val="0"/>
          <w:numId w:val="5"/>
        </w:numPr>
        <w:ind w:firstLine="414"/>
        <w:rPr>
          <w:color w:val="000000"/>
        </w:rPr>
      </w:pPr>
      <w:r>
        <w:rPr>
          <w:color w:val="000000"/>
        </w:rPr>
        <w:t>выборка</w:t>
      </w:r>
      <w:r w:rsidRPr="00B77194">
        <w:rPr>
          <w:color w:val="000000"/>
        </w:rPr>
        <w:t xml:space="preserve"> необходимых подразделений ФПС МЧС России по критериям их предназначения и времени прибытия к месту чрезвычайной ситуации</w:t>
      </w:r>
      <w:r w:rsidR="0053427C">
        <w:rPr>
          <w:color w:val="000000"/>
        </w:rPr>
        <w:t>;</w:t>
      </w:r>
    </w:p>
    <w:p w:rsidR="0053427C" w:rsidRDefault="0053427C" w:rsidP="005B63FD">
      <w:pPr>
        <w:numPr>
          <w:ilvl w:val="0"/>
          <w:numId w:val="5"/>
        </w:numPr>
        <w:ind w:firstLine="414"/>
        <w:rPr>
          <w:color w:val="000000"/>
        </w:rPr>
      </w:pPr>
      <w:r>
        <w:rPr>
          <w:color w:val="000000"/>
        </w:rPr>
        <w:t>оформление полученной в результате а</w:t>
      </w:r>
      <w:r w:rsidR="00C534B2">
        <w:rPr>
          <w:color w:val="000000"/>
        </w:rPr>
        <w:t>нализа информации в виде отчёта.</w:t>
      </w:r>
    </w:p>
    <w:p w:rsidR="0053427C" w:rsidRDefault="0053427C" w:rsidP="00C534B2">
      <w:pPr>
        <w:ind w:left="1134" w:firstLine="0"/>
        <w:rPr>
          <w:color w:val="000000"/>
        </w:rPr>
      </w:pPr>
    </w:p>
    <w:p w:rsidR="001034D1" w:rsidRPr="001034D1" w:rsidRDefault="001034D1" w:rsidP="005E52BC"/>
    <w:p w:rsidR="006827C1" w:rsidRDefault="006827C1" w:rsidP="0000287B">
      <w:pPr>
        <w:pStyle w:val="1"/>
        <w:numPr>
          <w:ilvl w:val="0"/>
          <w:numId w:val="40"/>
        </w:numPr>
        <w:ind w:hanging="720"/>
      </w:pPr>
      <w:bookmarkStart w:id="36" w:name="_Toc420722374"/>
      <w:r>
        <w:lastRenderedPageBreak/>
        <w:t>Аналитический раздел</w:t>
      </w:r>
      <w:bookmarkEnd w:id="36"/>
    </w:p>
    <w:p w:rsidR="007B6C2F" w:rsidRPr="003E2186" w:rsidRDefault="007B6C2F" w:rsidP="007B6C2F">
      <w:bookmarkStart w:id="37"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 xml:space="preserve">По степени автоматизации ИС делятся </w:t>
      </w:r>
      <w:proofErr w:type="gramStart"/>
      <w:r w:rsidRPr="003E2186">
        <w:t>на</w:t>
      </w:r>
      <w:proofErr w:type="gramEnd"/>
      <w:r w:rsidRPr="003E2186">
        <w:t>:</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sidR="006609F8">
        <w:t xml:space="preserve"> </w:t>
      </w:r>
      <w:r w:rsidR="006609F8" w:rsidRPr="006609F8">
        <w:t>[1]</w:t>
      </w:r>
      <w:r>
        <w:t>.</w:t>
      </w:r>
    </w:p>
    <w:p w:rsidR="00845D05" w:rsidRDefault="00845D05" w:rsidP="007B6C2F"/>
    <w:p w:rsidR="007B6C2F" w:rsidRPr="007B6C2F" w:rsidRDefault="007B6C2F" w:rsidP="0000287B">
      <w:pPr>
        <w:pStyle w:val="2"/>
        <w:numPr>
          <w:ilvl w:val="1"/>
          <w:numId w:val="40"/>
        </w:numPr>
        <w:ind w:hanging="1080"/>
      </w:pPr>
      <w:bookmarkStart w:id="38" w:name="_Toc420722375"/>
      <w:r w:rsidRPr="007B6C2F">
        <w:t>Описание предметной области</w:t>
      </w:r>
      <w:bookmarkEnd w:id="37"/>
      <w:bookmarkEnd w:id="38"/>
    </w:p>
    <w:p w:rsidR="007B6C2F" w:rsidRPr="0004555C" w:rsidRDefault="007B6C2F" w:rsidP="002D4422">
      <w:r w:rsidRPr="0004555C">
        <w:t>Каждый водитель, перевозящий опасные грузы, перед отправ</w:t>
      </w:r>
      <w:r w:rsidR="009C652C">
        <w:t>лением</w:t>
      </w:r>
      <w:r w:rsidRPr="0004555C">
        <w:t xml:space="preserve">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w:t>
      </w:r>
      <w:r w:rsidR="00DD602F">
        <w:t>расчёта стадий</w:t>
      </w:r>
      <w:r w:rsidRPr="0004555C">
        <w:t xml:space="preserve">, можно составить оценки времени, которое потребуется водителю для пересечения каждого посещаемого населённого пункта по пути </w:t>
      </w:r>
      <w:proofErr w:type="gramStart"/>
      <w:r w:rsidRPr="0004555C">
        <w:t>из</w:t>
      </w:r>
      <w:proofErr w:type="gramEnd"/>
      <w:r w:rsidRPr="0004555C">
        <w:t xml:space="preserve"> начального в конечный. Рассч</w:t>
      </w:r>
      <w:r w:rsidR="00FB6F4E">
        <w:t>итанную информацию можно сохранять</w:t>
      </w:r>
      <w:r w:rsidRPr="0004555C">
        <w:t xml:space="preserve"> и использовать для анализа степени опасности происшествия.</w:t>
      </w:r>
    </w:p>
    <w:p w:rsidR="007B6C2F" w:rsidRPr="0004555C" w:rsidRDefault="007B6C2F" w:rsidP="002D4422">
      <w:r w:rsidRPr="0004555C">
        <w:t>При поступлении информации об аварии: времени и месте, используя хранимые данные можно быстро определить, какие транспортные средства могли находиться вблизи заданной точки, и</w:t>
      </w:r>
      <w:r w:rsidR="006F211A">
        <w:t>, используя</w:t>
      </w:r>
      <w:r w:rsidRPr="0004555C">
        <w:t xml:space="preserve"> данные о возможной утечке </w:t>
      </w:r>
      <w:r w:rsidR="006F211A">
        <w:t>АХОВ</w:t>
      </w:r>
      <w:r w:rsidRPr="0004555C">
        <w:t xml:space="preserve">, </w:t>
      </w:r>
      <w:r w:rsidR="0054002D">
        <w:t xml:space="preserve">рассчитать химическую обстановку, выбрать необходимые аварийно-спасательные подразделения </w:t>
      </w:r>
      <w:r w:rsidRPr="0004555C">
        <w:t>и</w:t>
      </w:r>
      <w:r w:rsidR="0054002D">
        <w:t xml:space="preserve"> </w:t>
      </w:r>
      <w:r w:rsidR="000144E3">
        <w:t>сформировать отчёт по результатам проведённого анализа</w:t>
      </w:r>
      <w:r w:rsidRPr="0004555C">
        <w:t>.</w:t>
      </w:r>
    </w:p>
    <w:p w:rsidR="00586C47" w:rsidRPr="002E5966" w:rsidRDefault="007B6C2F" w:rsidP="00586C47">
      <w:r w:rsidRPr="0004555C">
        <w:lastRenderedPageBreak/>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sidR="006609F8">
        <w:t xml:space="preserve"> </w:t>
      </w:r>
      <w:r w:rsidR="006609F8" w:rsidRPr="006609F8">
        <w:t>[2]</w:t>
      </w:r>
      <w:r w:rsidRPr="001B069D">
        <w:t>.</w:t>
      </w:r>
    </w:p>
    <w:p w:rsidR="000F6B1E" w:rsidRPr="000F6B1E" w:rsidRDefault="00D61499" w:rsidP="000C3E0E">
      <w:r>
        <w:t>Затем рассчитывается время</w:t>
      </w:r>
      <w:r w:rsidR="006772CA">
        <w:t xml:space="preserve"> </w:t>
      </w:r>
      <w:r w:rsidR="007B6C2F" w:rsidRPr="0004555C">
        <w:t>устранени</w:t>
      </w:r>
      <w:r>
        <w:t>я</w:t>
      </w:r>
      <w:r w:rsidR="007B6C2F" w:rsidRPr="0004555C">
        <w:t xml:space="preserve">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rsidR="007B6C2F">
        <w:t xml:space="preserve"> ресурсы</w:t>
      </w:r>
      <w:r w:rsidR="007B6C2F" w:rsidRPr="0004555C">
        <w:t xml:space="preserve">. </w:t>
      </w:r>
      <w:r w:rsidR="007B6C2F">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00287B">
      <w:pPr>
        <w:pStyle w:val="2"/>
        <w:numPr>
          <w:ilvl w:val="1"/>
          <w:numId w:val="40"/>
        </w:numPr>
        <w:ind w:hanging="1080"/>
        <w:rPr>
          <w:lang w:val="en-US"/>
        </w:rPr>
      </w:pPr>
      <w:bookmarkStart w:id="39" w:name="_Toc420722376"/>
      <w:r>
        <w:t>Анализ существующих решений</w:t>
      </w:r>
      <w:bookmarkEnd w:id="39"/>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w:t>
      </w:r>
      <w:proofErr w:type="spellStart"/>
      <w:r w:rsidRPr="0029082C">
        <w:t>Ространснадзоре</w:t>
      </w:r>
      <w:proofErr w:type="spellEnd"/>
      <w:r w:rsidRPr="0029082C">
        <w:t xml:space="preserve"> с </w:t>
      </w:r>
      <w:r>
        <w:t>20</w:t>
      </w:r>
      <w:r w:rsidRPr="0029082C">
        <w:t>13 года</w:t>
      </w:r>
      <w:r w:rsidR="001B3AE9">
        <w:t xml:space="preserve"> </w:t>
      </w:r>
      <w:r w:rsidR="001B3AE9" w:rsidRPr="001B3AE9">
        <w:t>[</w:t>
      </w:r>
      <w:r w:rsidR="001B3AE9">
        <w:t>3</w:t>
      </w:r>
      <w:r w:rsidR="001B3AE9" w:rsidRPr="001B3AE9">
        <w:t>]</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w:t>
      </w:r>
      <w:proofErr w:type="spellStart"/>
      <w:r>
        <w:t>Ространснадзора</w:t>
      </w:r>
      <w:proofErr w:type="spellEnd"/>
      <w:r>
        <w:t xml:space="preserve">. </w:t>
      </w:r>
    </w:p>
    <w:p w:rsidR="0029082C" w:rsidRPr="002E5966" w:rsidRDefault="00571E74" w:rsidP="00571E74">
      <w:r>
        <w:t xml:space="preserve">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w:t>
      </w:r>
      <w:r w:rsidR="00A61081">
        <w:t>подразделения ФПС</w:t>
      </w:r>
      <w:r>
        <w:t xml:space="preserve"> МЧС</w:t>
      </w:r>
      <w:r w:rsidR="00A61081">
        <w:t xml:space="preserve"> России</w:t>
      </w:r>
      <w:r>
        <w:t>.</w:t>
      </w:r>
    </w:p>
    <w:p w:rsidR="00586C47" w:rsidRDefault="00586C47" w:rsidP="00586C47">
      <w:pPr>
        <w:ind w:left="426" w:firstLine="0"/>
      </w:pPr>
    </w:p>
    <w:p w:rsidR="007B6C2F" w:rsidRDefault="0029082C" w:rsidP="00601C9F">
      <w:pPr>
        <w:numPr>
          <w:ilvl w:val="0"/>
          <w:numId w:val="15"/>
        </w:numPr>
        <w:ind w:left="0" w:firstLine="426"/>
      </w:pPr>
      <w:r>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w:t>
      </w:r>
      <w:r w:rsidR="007B6C2F">
        <w:lastRenderedPageBreak/>
        <w:t>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F10EF5" w:rsidP="00AF106E">
      <w:pPr>
        <w:pStyle w:val="af2"/>
        <w:keepNext/>
      </w:pPr>
      <w:r>
        <w:rPr>
          <w:noProof/>
        </w:rPr>
        <w:pict>
          <v:shape id="Рисунок 5377" o:spid="_x0000_i1026" type="#_x0000_t75" style="width:485.25pt;height:293.25pt;visibility:visible;mso-wrap-style:square">
            <v:imagedata r:id="rId10" o:title="4" grayscale="t"/>
          </v:shape>
        </w:pict>
      </w:r>
    </w:p>
    <w:p w:rsidR="00AF106E" w:rsidRDefault="00AF106E" w:rsidP="006772CA">
      <w:pPr>
        <w:pStyle w:val="af2"/>
      </w:pPr>
      <w:r>
        <w:t xml:space="preserve">Рисунок </w:t>
      </w:r>
      <w:fldSimple w:instr=" SEQ Рисунок \* ARABIC ">
        <w:r w:rsidR="00CC3F91">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w:t>
      </w:r>
      <w:r w:rsidR="00B15205">
        <w:t xml:space="preserve">ческой обстановки с учётом </w:t>
      </w:r>
      <w:r>
        <w:t>факторов</w:t>
      </w:r>
      <w:r w:rsidR="00B15205">
        <w:t>: рельефа местности, погодных условий, плотности застройки и т.п</w:t>
      </w:r>
      <w:r>
        <w:t>.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w:t>
      </w:r>
      <w:r w:rsidR="001F0723">
        <w:t>зированно</w:t>
      </w:r>
      <w:r>
        <w:t xml:space="preserve">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w:t>
      </w:r>
      <w:r w:rsidR="00E77C9C">
        <w:t>позволяющая</w:t>
      </w:r>
      <w:r>
        <w:t xml:space="preserve"> автоматизированно рассчитывать химическую обстановку в случае аварии и оповещать </w:t>
      </w:r>
      <w:r w:rsidR="00E77C9C">
        <w:t>подразделения</w:t>
      </w:r>
      <w:r>
        <w:t xml:space="preserve"> МЧС </w:t>
      </w:r>
      <w:r w:rsidR="00E77C9C">
        <w:t>с целью</w:t>
      </w:r>
      <w:r>
        <w:t xml:space="preserve"> устранения</w:t>
      </w:r>
      <w:r w:rsidR="00E77C9C">
        <w:t xml:space="preserve"> её последствий</w:t>
      </w:r>
      <w:r>
        <w:t>.</w:t>
      </w:r>
      <w:r w:rsidR="009D6E79">
        <w:t xml:space="preserve"> Это является актуальной на сегодняшний день проблемой, которая требует решения.</w:t>
      </w:r>
    </w:p>
    <w:p w:rsidR="00CD06E7" w:rsidRDefault="00592955" w:rsidP="00F86D8C">
      <w:r>
        <w:t>Необходимо решить следующие задачи</w:t>
      </w:r>
      <w:r w:rsidR="00CD06E7">
        <w:t>:</w:t>
      </w:r>
    </w:p>
    <w:p w:rsidR="00CD06E7" w:rsidRDefault="00CD06E7" w:rsidP="0048476C">
      <w:pPr>
        <w:numPr>
          <w:ilvl w:val="0"/>
          <w:numId w:val="16"/>
        </w:numPr>
        <w:ind w:firstLine="54"/>
      </w:pPr>
      <w:r>
        <w:t>Как определить  перевозку, которая могла участвовать в аварии.</w:t>
      </w:r>
    </w:p>
    <w:p w:rsidR="00CD06E7" w:rsidRDefault="00CD06E7" w:rsidP="0048476C">
      <w:pPr>
        <w:numPr>
          <w:ilvl w:val="0"/>
          <w:numId w:val="16"/>
        </w:numPr>
        <w:ind w:firstLine="54"/>
      </w:pPr>
      <w:r>
        <w:lastRenderedPageBreak/>
        <w:t xml:space="preserve">Какие </w:t>
      </w:r>
      <w:r w:rsidR="006F3DF0">
        <w:t>подразделения ФПС</w:t>
      </w:r>
      <w:r>
        <w:t xml:space="preserve"> МЧС</w:t>
      </w:r>
      <w:r w:rsidR="006F3DF0">
        <w:t xml:space="preserve"> </w:t>
      </w:r>
      <w:proofErr w:type="gramStart"/>
      <w:r w:rsidR="006F3DF0">
        <w:t>России</w:t>
      </w:r>
      <w:proofErr w:type="gramEnd"/>
      <w:r>
        <w:t xml:space="preserve"> оповещать и </w:t>
      </w:r>
      <w:proofErr w:type="gramStart"/>
      <w:r>
        <w:t>каким</w:t>
      </w:r>
      <w:proofErr w:type="gramEnd"/>
      <w:r>
        <w:t xml:space="preserve"> образом их </w:t>
      </w:r>
      <w:r w:rsidR="008B158B">
        <w:t>выбирать</w:t>
      </w:r>
      <w:r>
        <w:t>.</w:t>
      </w:r>
    </w:p>
    <w:p w:rsidR="00CD06E7" w:rsidRDefault="00CD06E7" w:rsidP="00CD06E7">
      <w:r>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оповестить </w:t>
      </w:r>
      <w:r w:rsidR="00D72697">
        <w:t>аварийно-спасательные подразделения</w:t>
      </w:r>
      <w:r w:rsidR="001F07A1">
        <w:t xml:space="preserve">: </w:t>
      </w:r>
    </w:p>
    <w:p w:rsidR="001F07A1" w:rsidRDefault="001F07A1" w:rsidP="0048476C">
      <w:pPr>
        <w:numPr>
          <w:ilvl w:val="0"/>
          <w:numId w:val="22"/>
        </w:numPr>
        <w:ind w:left="709" w:firstLine="425"/>
      </w:pPr>
      <w:r>
        <w:t>метод идентификации перевозки по времени и месту;</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FC06E9" w:rsidRPr="001631EA" w:rsidRDefault="00FC06E9" w:rsidP="00FC06E9">
      <w:pPr>
        <w:ind w:left="1134" w:firstLine="0"/>
      </w:pPr>
    </w:p>
    <w:p w:rsidR="00B07533" w:rsidRDefault="00B07533" w:rsidP="0000287B">
      <w:pPr>
        <w:pStyle w:val="2"/>
        <w:numPr>
          <w:ilvl w:val="1"/>
          <w:numId w:val="40"/>
        </w:numPr>
        <w:ind w:hanging="1080"/>
      </w:pPr>
      <w:bookmarkStart w:id="40" w:name="_Toc420722377"/>
      <w:r>
        <w:t>Описание входных и выходных данных</w:t>
      </w:r>
      <w:bookmarkEnd w:id="40"/>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9F5B14">
        <w:t xml:space="preserve"> окружающей среды</w:t>
      </w:r>
      <w:r w:rsidR="000F148F">
        <w:t xml:space="preserve"> аварийным веществом, распространившимся</w:t>
      </w:r>
      <w:r>
        <w:t xml:space="preserve"> в направлении заданного направления ветра. </w:t>
      </w:r>
      <w:r w:rsidR="00FC642F">
        <w:t xml:space="preserve">По результатам анализа </w:t>
      </w:r>
      <w:r>
        <w:t>генерируется подробный отчёт о происшествии.</w:t>
      </w:r>
    </w:p>
    <w:p w:rsidR="00B07533" w:rsidRDefault="00B07533" w:rsidP="00B07533"/>
    <w:p w:rsidR="00B07533" w:rsidRDefault="00B07533" w:rsidP="0000287B">
      <w:pPr>
        <w:pStyle w:val="2"/>
        <w:numPr>
          <w:ilvl w:val="1"/>
          <w:numId w:val="40"/>
        </w:numPr>
        <w:ind w:hanging="1080"/>
      </w:pPr>
      <w:bookmarkStart w:id="41" w:name="_Toc420722378"/>
      <w:r>
        <w:t>Описание ограничений</w:t>
      </w:r>
      <w:bookmarkEnd w:id="41"/>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w:t>
      </w:r>
      <w:proofErr w:type="gramStart"/>
      <w:r>
        <w:t>с</w:t>
      </w:r>
      <w:proofErr w:type="gramEnd"/>
      <w:r>
        <w:t xml:space="preserve"> (</w:t>
      </w:r>
      <w:proofErr w:type="gramStart"/>
      <w:r>
        <w:t>на</w:t>
      </w:r>
      <w:proofErr w:type="gramEnd"/>
      <w:r>
        <w:t xml:space="preserve">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lastRenderedPageBreak/>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t>хлор;</w:t>
      </w:r>
    </w:p>
    <w:p w:rsidR="00237F2D" w:rsidRDefault="00237F2D" w:rsidP="008E331B">
      <w:pPr>
        <w:numPr>
          <w:ilvl w:val="0"/>
          <w:numId w:val="26"/>
        </w:numPr>
      </w:pPr>
      <w:r>
        <w:t>азотная кислота;</w:t>
      </w:r>
    </w:p>
    <w:p w:rsidR="00237F2D" w:rsidRDefault="00237F2D" w:rsidP="008E331B">
      <w:pPr>
        <w:numPr>
          <w:ilvl w:val="0"/>
          <w:numId w:val="26"/>
        </w:numPr>
      </w:pPr>
      <w:r>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proofErr w:type="gramStart"/>
      <w:r>
        <w:t>соляная</w:t>
      </w:r>
      <w:proofErr w:type="gramEnd"/>
      <w:r>
        <w:t xml:space="preserve"> кислот;</w:t>
      </w:r>
    </w:p>
    <w:p w:rsidR="00237F2D" w:rsidRDefault="00237F2D" w:rsidP="008E331B">
      <w:pPr>
        <w:numPr>
          <w:ilvl w:val="0"/>
          <w:numId w:val="26"/>
        </w:numPr>
      </w:pPr>
      <w:r>
        <w:t>фосген;</w:t>
      </w:r>
    </w:p>
    <w:p w:rsidR="00237F2D" w:rsidRDefault="00237F2D" w:rsidP="008E331B">
      <w:pPr>
        <w:numPr>
          <w:ilvl w:val="0"/>
          <w:numId w:val="26"/>
        </w:numPr>
      </w:pPr>
      <w:proofErr w:type="spellStart"/>
      <w:r>
        <w:t>ацетонитрил</w:t>
      </w:r>
      <w:proofErr w:type="spellEnd"/>
      <w:r>
        <w:t>;</w:t>
      </w:r>
    </w:p>
    <w:p w:rsidR="00237F2D" w:rsidRDefault="00237F2D" w:rsidP="008E331B">
      <w:pPr>
        <w:numPr>
          <w:ilvl w:val="0"/>
          <w:numId w:val="26"/>
        </w:numPr>
      </w:pPr>
      <w:proofErr w:type="spellStart"/>
      <w:r>
        <w:t>ацетонциангидрин</w:t>
      </w:r>
      <w:proofErr w:type="spellEnd"/>
      <w:r>
        <w:t>;</w:t>
      </w:r>
    </w:p>
    <w:p w:rsidR="00237F2D" w:rsidRDefault="00237F2D" w:rsidP="008E331B">
      <w:pPr>
        <w:numPr>
          <w:ilvl w:val="0"/>
          <w:numId w:val="26"/>
        </w:numPr>
      </w:pPr>
      <w:proofErr w:type="spellStart"/>
      <w:r>
        <w:t>диметиламин</w:t>
      </w:r>
      <w:proofErr w:type="spellEnd"/>
      <w:r>
        <w:t>;</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r w:rsidR="0045769B">
        <w:t>;</w:t>
      </w:r>
    </w:p>
    <w:p w:rsidR="00400ACC" w:rsidRDefault="00400ACC" w:rsidP="00AD549D">
      <w:pPr>
        <w:numPr>
          <w:ilvl w:val="0"/>
          <w:numId w:val="27"/>
        </w:numPr>
        <w:ind w:firstLine="777"/>
      </w:pPr>
      <w:r>
        <w:t>вода</w:t>
      </w:r>
      <w:r w:rsidR="0045769B">
        <w:t>;</w:t>
      </w:r>
    </w:p>
    <w:p w:rsidR="00400ACC" w:rsidRDefault="0045769B" w:rsidP="00AD549D">
      <w:pPr>
        <w:numPr>
          <w:ilvl w:val="0"/>
          <w:numId w:val="27"/>
        </w:numPr>
        <w:ind w:firstLine="777"/>
      </w:pPr>
      <w:r>
        <w:t>25 % р-р аммиака;</w:t>
      </w:r>
    </w:p>
    <w:p w:rsidR="00400ACC" w:rsidRDefault="00400ACC" w:rsidP="00AD549D">
      <w:pPr>
        <w:numPr>
          <w:ilvl w:val="0"/>
          <w:numId w:val="27"/>
        </w:numPr>
        <w:ind w:firstLine="777"/>
      </w:pPr>
      <w:proofErr w:type="spellStart"/>
      <w:r>
        <w:t>гипохлорид</w:t>
      </w:r>
      <w:proofErr w:type="spellEnd"/>
      <w:r>
        <w:t xml:space="preserve"> кальция</w:t>
      </w:r>
      <w:r w:rsidR="0045769B">
        <w:t>;</w:t>
      </w:r>
    </w:p>
    <w:p w:rsidR="00400ACC" w:rsidRDefault="00400ACC" w:rsidP="00AD549D">
      <w:pPr>
        <w:numPr>
          <w:ilvl w:val="0"/>
          <w:numId w:val="27"/>
        </w:numPr>
        <w:ind w:firstLine="777"/>
      </w:pPr>
      <w:r>
        <w:t>каустическая сода</w:t>
      </w:r>
      <w:r w:rsidR="0045769B">
        <w:t>.</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 xml:space="preserve">Автомобили </w:t>
      </w:r>
      <w:r w:rsidR="00065ABA">
        <w:t xml:space="preserve">аварийно-спасательных подразделений </w:t>
      </w:r>
      <w:r>
        <w:t>перемещаются со скоростью 100 км/ч.</w:t>
      </w:r>
    </w:p>
    <w:p w:rsidR="00586C47" w:rsidRDefault="00586C47" w:rsidP="00586C47">
      <w:pPr>
        <w:ind w:left="709" w:firstLine="0"/>
      </w:pPr>
    </w:p>
    <w:p w:rsidR="00586C47" w:rsidRDefault="00586C47" w:rsidP="0000287B">
      <w:pPr>
        <w:pStyle w:val="2"/>
        <w:numPr>
          <w:ilvl w:val="1"/>
          <w:numId w:val="40"/>
        </w:numPr>
        <w:ind w:hanging="1080"/>
      </w:pPr>
      <w:bookmarkStart w:id="42" w:name="_Toc420722379"/>
      <w:r>
        <w:t>Функциональные требования</w:t>
      </w:r>
      <w:bookmarkEnd w:id="42"/>
    </w:p>
    <w:p w:rsidR="00586C47" w:rsidRDefault="00586C47" w:rsidP="00E5062C">
      <w:r>
        <w:t xml:space="preserve">По результатам анализа предметной области </w:t>
      </w:r>
      <w:r w:rsidR="0080170C">
        <w:t>определён</w:t>
      </w:r>
      <w:r>
        <w:t xml:space="preserve">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 xml:space="preserve">вывод сводной информации о перевозках, </w:t>
      </w:r>
      <w:r w:rsidR="0045273F">
        <w:t>аварийно-спасательных подразделениях</w:t>
      </w:r>
      <w:r>
        <w:t xml:space="preserve"> и</w:t>
      </w:r>
      <w:r w:rsidR="0045273F">
        <w:t xml:space="preserve"> об</w:t>
      </w:r>
      <w:r>
        <w:t xml:space="preserve">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E15A5D">
        <w:t xml:space="preserve"> и</w:t>
      </w:r>
      <w:r w:rsidR="00AD549D">
        <w:t xml:space="preserve"> </w:t>
      </w:r>
      <w:r w:rsidR="007D514B">
        <w:t>подразделений ФПС</w:t>
      </w:r>
      <w:r w:rsidR="00AD549D">
        <w:t xml:space="preserve"> МЧС</w:t>
      </w:r>
      <w:r w:rsidR="007D514B">
        <w:t xml:space="preserve"> России</w:t>
      </w:r>
      <w:r w:rsidR="00AD549D">
        <w:t xml:space="preserve">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xml:space="preserve">, обладающих </w:t>
      </w:r>
      <w:r w:rsidR="008F0FB2">
        <w:t>необходимыми</w:t>
      </w:r>
      <w:r w:rsidR="00AD549D">
        <w:t xml:space="preserve">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00287B">
      <w:pPr>
        <w:pStyle w:val="2"/>
        <w:numPr>
          <w:ilvl w:val="1"/>
          <w:numId w:val="40"/>
        </w:numPr>
        <w:ind w:hanging="1080"/>
      </w:pPr>
      <w:r>
        <w:br w:type="page"/>
      </w:r>
      <w:bookmarkStart w:id="43" w:name="_Toc420722380"/>
      <w:r w:rsidR="00A91C61">
        <w:lastRenderedPageBreak/>
        <w:t>Использование программы</w:t>
      </w:r>
      <w:bookmarkEnd w:id="43"/>
    </w:p>
    <w:p w:rsidR="00A91C61" w:rsidRDefault="008C6DFB" w:rsidP="00A91C61">
      <w:r>
        <w:t>На рисунке 1.</w:t>
      </w:r>
      <w:r w:rsidR="001F07A1">
        <w:t>2</w:t>
      </w:r>
      <w:r>
        <w:t xml:space="preserve"> представлена </w:t>
      </w:r>
      <w:r>
        <w:rPr>
          <w:lang w:val="en-US"/>
        </w:rPr>
        <w:t>UML</w:t>
      </w:r>
      <w:r>
        <w:t>-диаграмма прецедентов</w:t>
      </w:r>
      <w:r w:rsidR="00A61CA9">
        <w:t xml:space="preserve"> </w:t>
      </w:r>
      <w:r w:rsidR="00A61CA9" w:rsidRPr="00A61CA9">
        <w:t>[4]</w:t>
      </w:r>
      <w:r>
        <w:t>, отражающая варианты использования системы.</w:t>
      </w:r>
    </w:p>
    <w:p w:rsidR="00AE4539" w:rsidRDefault="005E7835" w:rsidP="000C3E0E">
      <w:pPr>
        <w:pStyle w:val="af2"/>
      </w:pPr>
      <w:r>
        <w:pict>
          <v:shape id="_x0000_i1027" type="#_x0000_t75" style="width:453pt;height:416.2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00287B">
      <w:pPr>
        <w:pStyle w:val="1"/>
        <w:numPr>
          <w:ilvl w:val="0"/>
          <w:numId w:val="40"/>
        </w:numPr>
        <w:ind w:hanging="720"/>
        <w:rPr>
          <w:lang w:val="en-US"/>
        </w:rPr>
      </w:pPr>
      <w:bookmarkStart w:id="44" w:name="_Toc420722381"/>
      <w:r>
        <w:lastRenderedPageBreak/>
        <w:t>Конструкторский раздел</w:t>
      </w:r>
      <w:bookmarkEnd w:id="44"/>
    </w:p>
    <w:p w:rsidR="000C3E0E" w:rsidRDefault="004C4F93" w:rsidP="0000287B">
      <w:pPr>
        <w:pStyle w:val="2"/>
        <w:numPr>
          <w:ilvl w:val="1"/>
          <w:numId w:val="40"/>
        </w:numPr>
        <w:ind w:hanging="1080"/>
      </w:pPr>
      <w:bookmarkStart w:id="45" w:name="_Toc420722382"/>
      <w:r>
        <w:t>Общая структура программы</w:t>
      </w:r>
      <w:bookmarkEnd w:id="45"/>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09192C" w:rsidP="0036235A">
      <w:pPr>
        <w:pStyle w:val="af2"/>
      </w:pPr>
      <w:r>
        <w:pict>
          <v:shape id="_x0000_i1028" type="#_x0000_t75" style="width:501pt;height:347.25pt">
            <v:imagedata r:id="rId12" o:title="main_logic3"/>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00287B">
      <w:pPr>
        <w:pStyle w:val="2"/>
        <w:numPr>
          <w:ilvl w:val="1"/>
          <w:numId w:val="40"/>
        </w:numPr>
        <w:ind w:hanging="1080"/>
      </w:pPr>
      <w:r>
        <w:br w:type="page"/>
      </w:r>
      <w:bookmarkStart w:id="46" w:name="_Toc420722383"/>
      <w:r w:rsidR="004C4F93">
        <w:lastRenderedPageBreak/>
        <w:t>Диаграмма взаимодействия процессов</w:t>
      </w:r>
      <w:bookmarkEnd w:id="46"/>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09192C" w:rsidP="004C4F93">
      <w:pPr>
        <w:pStyle w:val="af2"/>
      </w:pPr>
      <w:r>
        <w:pict>
          <v:shape id="_x0000_i1029" type="#_x0000_t75" style="width:495.75pt;height:262.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C36934" w:rsidRDefault="00C36934" w:rsidP="0002417F">
      <w:pPr>
        <w:pStyle w:val="af2"/>
        <w:ind w:left="360"/>
      </w:pPr>
    </w:p>
    <w:p w:rsidR="005A1B6F" w:rsidRDefault="005A1B6F" w:rsidP="0000287B">
      <w:pPr>
        <w:pStyle w:val="2"/>
        <w:numPr>
          <w:ilvl w:val="1"/>
          <w:numId w:val="40"/>
        </w:numPr>
        <w:ind w:hanging="1080"/>
      </w:pPr>
      <w:bookmarkStart w:id="47" w:name="_Toc420722384"/>
      <w:r>
        <w:t>Проектирование</w:t>
      </w:r>
      <w:r w:rsidR="00EB55F3">
        <w:t xml:space="preserve"> базы данных</w:t>
      </w:r>
      <w:bookmarkEnd w:id="47"/>
    </w:p>
    <w:p w:rsidR="00A24156" w:rsidRDefault="001903BF" w:rsidP="00A24156">
      <w:r>
        <w:t>В таблице 2.1 представлено краткое описание сущностей базы данных.</w:t>
      </w:r>
    </w:p>
    <w:p w:rsidR="006E4E2C" w:rsidRPr="009D0FF2" w:rsidRDefault="009D0FF2" w:rsidP="00EC00A8">
      <w:pPr>
        <w:pStyle w:val="21"/>
      </w:pPr>
      <w:r>
        <w:t>Таблица 2.1</w:t>
      </w:r>
      <w:r w:rsidR="00EC00A8">
        <w:t xml:space="preserve"> – </w:t>
      </w:r>
      <w:r w:rsidR="006E4E2C" w:rsidRPr="00EC00A8">
        <w:t>Краткое</w:t>
      </w:r>
      <w:r w:rsidR="006E4E2C" w:rsidRPr="009D0FF2">
        <w:t xml:space="preserve">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9D0FF2">
        <w:tc>
          <w:tcPr>
            <w:tcW w:w="1919" w:type="dxa"/>
            <w:shd w:val="clear" w:color="auto" w:fill="auto"/>
          </w:tcPr>
          <w:p w:rsidR="001903BF" w:rsidRDefault="001903BF" w:rsidP="00F54DBD">
            <w:pPr>
              <w:ind w:firstLine="0"/>
              <w:jc w:val="center"/>
            </w:pPr>
            <w:r>
              <w:t>Наименование таблицы</w:t>
            </w:r>
          </w:p>
        </w:tc>
        <w:tc>
          <w:tcPr>
            <w:tcW w:w="7368" w:type="dxa"/>
            <w:shd w:val="clear" w:color="auto" w:fill="auto"/>
          </w:tcPr>
          <w:p w:rsidR="001903BF" w:rsidRDefault="001903BF" w:rsidP="00F54DBD">
            <w:pPr>
              <w:pStyle w:val="af0"/>
              <w:jc w:val="center"/>
            </w:pPr>
            <w:r>
              <w:t>Краткое описание</w:t>
            </w:r>
          </w:p>
        </w:tc>
      </w:tr>
      <w:tr w:rsidR="001903BF" w:rsidTr="009D0FF2">
        <w:tc>
          <w:tcPr>
            <w:tcW w:w="1919" w:type="dxa"/>
            <w:shd w:val="clear" w:color="auto" w:fill="auto"/>
          </w:tcPr>
          <w:p w:rsidR="001903BF" w:rsidRPr="009D0FF2" w:rsidRDefault="001903BF" w:rsidP="00F54DBD">
            <w:pPr>
              <w:pStyle w:val="af0"/>
            </w:pPr>
            <w:r w:rsidRPr="00F54DBD">
              <w:rPr>
                <w:lang w:val="en-US"/>
              </w:rPr>
              <w:t>staff</w:t>
            </w:r>
          </w:p>
        </w:tc>
        <w:tc>
          <w:tcPr>
            <w:tcW w:w="7368" w:type="dxa"/>
            <w:shd w:val="clear" w:color="auto" w:fill="auto"/>
          </w:tcPr>
          <w:p w:rsidR="001903BF" w:rsidRDefault="001903BF" w:rsidP="00F54DBD">
            <w:pPr>
              <w:pStyle w:val="af0"/>
            </w:pPr>
            <w:r>
              <w:t>Пункты сил МЧС</w:t>
            </w:r>
          </w:p>
        </w:tc>
      </w:tr>
      <w:tr w:rsidR="001903BF" w:rsidTr="009D0FF2">
        <w:tc>
          <w:tcPr>
            <w:tcW w:w="1919" w:type="dxa"/>
            <w:shd w:val="clear" w:color="auto" w:fill="auto"/>
          </w:tcPr>
          <w:p w:rsidR="001903BF" w:rsidRPr="009D0FF2" w:rsidRDefault="001903BF" w:rsidP="00F54DBD">
            <w:pPr>
              <w:pStyle w:val="af0"/>
            </w:pPr>
            <w:proofErr w:type="spellStart"/>
            <w:r w:rsidRPr="00F54DBD">
              <w:rPr>
                <w:lang w:val="en-US"/>
              </w:rPr>
              <w:t>antisubstance</w:t>
            </w:r>
            <w:proofErr w:type="spellEnd"/>
          </w:p>
        </w:tc>
        <w:tc>
          <w:tcPr>
            <w:tcW w:w="7368" w:type="dxa"/>
            <w:shd w:val="clear" w:color="auto" w:fill="auto"/>
          </w:tcPr>
          <w:p w:rsidR="001903BF" w:rsidRDefault="001903BF" w:rsidP="00F54DBD">
            <w:pPr>
              <w:pStyle w:val="af0"/>
            </w:pPr>
            <w:r>
              <w:t>Обезвреживающие вещества</w:t>
            </w:r>
          </w:p>
        </w:tc>
      </w:tr>
      <w:tr w:rsidR="001903BF" w:rsidTr="009D0FF2">
        <w:tc>
          <w:tcPr>
            <w:tcW w:w="1919" w:type="dxa"/>
            <w:shd w:val="clear" w:color="auto" w:fill="auto"/>
          </w:tcPr>
          <w:p w:rsidR="001903BF" w:rsidRDefault="001903BF" w:rsidP="00F54DBD">
            <w:pPr>
              <w:pStyle w:val="af0"/>
            </w:pPr>
            <w:r w:rsidRPr="00F54DBD">
              <w:rPr>
                <w:lang w:val="en-US"/>
              </w:rPr>
              <w:t>as</w:t>
            </w:r>
            <w:r w:rsidRPr="009D0FF2">
              <w:t>_</w:t>
            </w:r>
            <w:r w:rsidRPr="00F54DBD">
              <w:rPr>
                <w:lang w:val="en-US"/>
              </w:rPr>
              <w:t>accessory</w:t>
            </w:r>
          </w:p>
        </w:tc>
        <w:tc>
          <w:tcPr>
            <w:tcW w:w="7368" w:type="dxa"/>
            <w:shd w:val="clear" w:color="auto" w:fill="auto"/>
          </w:tcPr>
          <w:p w:rsidR="001903BF" w:rsidRDefault="001903BF" w:rsidP="00F54DBD">
            <w:pPr>
              <w:pStyle w:val="af0"/>
            </w:pPr>
            <w:r>
              <w:t>Принадлежность обезвреживающих веществ пунктам</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car</w:t>
            </w:r>
          </w:p>
        </w:tc>
        <w:tc>
          <w:tcPr>
            <w:tcW w:w="7368"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supercar</w:t>
            </w:r>
          </w:p>
        </w:tc>
        <w:tc>
          <w:tcPr>
            <w:tcW w:w="7368"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crash</w:t>
            </w:r>
            <w:proofErr w:type="spellEnd"/>
          </w:p>
        </w:tc>
        <w:tc>
          <w:tcPr>
            <w:tcW w:w="7368" w:type="dxa"/>
            <w:shd w:val="clear" w:color="auto" w:fill="auto"/>
          </w:tcPr>
          <w:p w:rsidR="001903BF" w:rsidRDefault="00463D21" w:rsidP="00F54DBD">
            <w:pPr>
              <w:ind w:firstLine="0"/>
            </w:pPr>
            <w:r>
              <w:t>Аварии</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transit</w:t>
            </w:r>
            <w:proofErr w:type="spellEnd"/>
          </w:p>
        </w:tc>
        <w:tc>
          <w:tcPr>
            <w:tcW w:w="7368" w:type="dxa"/>
            <w:shd w:val="clear" w:color="auto" w:fill="auto"/>
          </w:tcPr>
          <w:p w:rsidR="001903BF" w:rsidRDefault="00463D21" w:rsidP="00F54DBD">
            <w:pPr>
              <w:ind w:firstLine="0"/>
            </w:pPr>
            <w:r>
              <w:t>Перевозки</w:t>
            </w:r>
          </w:p>
        </w:tc>
      </w:tr>
    </w:tbl>
    <w:p w:rsidR="009D0FF2" w:rsidRDefault="009D0FF2" w:rsidP="009D0FF2">
      <w:pPr>
        <w:pStyle w:val="21"/>
      </w:pPr>
      <w:r>
        <w:br w:type="page"/>
      </w:r>
      <w:r>
        <w:lastRenderedPageBreak/>
        <w:t>Таблица 2.1</w:t>
      </w:r>
      <w:r w:rsidR="009F3755">
        <w:t xml:space="preserve"> –</w:t>
      </w:r>
      <w:r w:rsidR="009F3755" w:rsidRPr="009D0FF2">
        <w:t xml:space="preserve"> </w:t>
      </w:r>
      <w:r w:rsidRPr="009D0FF2">
        <w:t>Краткое описание сущностей базы данных</w:t>
      </w:r>
      <w:r>
        <w:t xml:space="preserve">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driver</w:t>
            </w:r>
            <w:proofErr w:type="spellEnd"/>
          </w:p>
        </w:tc>
        <w:tc>
          <w:tcPr>
            <w:tcW w:w="7368" w:type="dxa"/>
            <w:shd w:val="clear" w:color="auto" w:fill="auto"/>
          </w:tcPr>
          <w:p w:rsidR="001903BF" w:rsidRDefault="00463D21" w:rsidP="00F54DBD">
            <w:pPr>
              <w:ind w:firstLine="0"/>
            </w:pPr>
            <w:r>
              <w:t>Водители</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car</w:t>
            </w:r>
            <w:proofErr w:type="spellEnd"/>
          </w:p>
        </w:tc>
        <w:tc>
          <w:tcPr>
            <w:tcW w:w="7368" w:type="dxa"/>
            <w:shd w:val="clear" w:color="auto" w:fill="auto"/>
          </w:tcPr>
          <w:p w:rsidR="001903BF" w:rsidRDefault="00463D21" w:rsidP="00F54DBD">
            <w:pPr>
              <w:ind w:firstLine="0"/>
            </w:pPr>
            <w:r>
              <w:t>Автомобили</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grz</w:t>
            </w:r>
            <w:proofErr w:type="spellEnd"/>
          </w:p>
        </w:tc>
        <w:tc>
          <w:tcPr>
            <w:tcW w:w="7368"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7A3EB1">
      <w:pPr>
        <w:pStyle w:val="21"/>
      </w:pPr>
      <w:r>
        <w:t xml:space="preserve">Таблица 2.2 </w:t>
      </w:r>
      <w:r w:rsidR="009A1A58">
        <w:t>–</w:t>
      </w:r>
      <w:r w:rsidR="000272CA">
        <w:t xml:space="preserve"> Краткое описание </w:t>
      </w:r>
      <w:r w:rsidR="00A24156">
        <w:t>связей в</w:t>
      </w:r>
      <w:r w:rsidR="000272CA">
        <w:t xml:space="preserve"> баз</w:t>
      </w:r>
      <w:r w:rsidR="00A24156">
        <w:t>е</w:t>
      </w:r>
      <w:r w:rsidR="000272CA">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antisubstance</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proofErr w:type="spellStart"/>
            <w:r w:rsidRPr="00F54DBD">
              <w:rPr>
                <w:lang w:val="en-US"/>
              </w:rPr>
              <w:t>as_accessory</w:t>
            </w:r>
            <w:proofErr w:type="spellEnd"/>
          </w:p>
        </w:tc>
        <w:tc>
          <w:tcPr>
            <w:tcW w:w="2127" w:type="dxa"/>
            <w:shd w:val="clear" w:color="auto" w:fill="auto"/>
          </w:tcPr>
          <w:p w:rsidR="00A24156" w:rsidRDefault="00A24156" w:rsidP="000272CA">
            <w:pPr>
              <w:pStyle w:val="af0"/>
            </w:pPr>
            <w:proofErr w:type="spellStart"/>
            <w:r w:rsidRPr="00F54DBD">
              <w:rPr>
                <w:lang w:val="en-US"/>
              </w:rPr>
              <w:t>antisubstance</w:t>
            </w:r>
            <w:proofErr w:type="spellEnd"/>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transit</w:t>
            </w:r>
            <w:proofErr w:type="spellEnd"/>
          </w:p>
        </w:tc>
        <w:tc>
          <w:tcPr>
            <w:tcW w:w="2127" w:type="dxa"/>
            <w:shd w:val="clear" w:color="auto" w:fill="auto"/>
          </w:tcPr>
          <w:p w:rsidR="00A24156" w:rsidRPr="00F54DBD" w:rsidRDefault="00A24156" w:rsidP="000272CA">
            <w:pPr>
              <w:pStyle w:val="af0"/>
              <w:rPr>
                <w:lang w:val="en-US"/>
              </w:rPr>
            </w:pPr>
            <w:proofErr w:type="spellStart"/>
            <w:r w:rsidRPr="00F54DBD">
              <w:rPr>
                <w:lang w:val="en-US"/>
              </w:rPr>
              <w:t>t_crash</w:t>
            </w:r>
            <w:proofErr w:type="spellEnd"/>
          </w:p>
          <w:p w:rsidR="00A24156" w:rsidRPr="00F54DBD" w:rsidRDefault="00A24156" w:rsidP="000272CA">
            <w:pPr>
              <w:pStyle w:val="af0"/>
              <w:rPr>
                <w:lang w:val="en-US"/>
              </w:rPr>
            </w:pPr>
            <w:proofErr w:type="spellStart"/>
            <w:r w:rsidRPr="00F54DBD">
              <w:rPr>
                <w:lang w:val="en-US"/>
              </w:rPr>
              <w:t>t_car</w:t>
            </w:r>
            <w:proofErr w:type="spellEnd"/>
          </w:p>
          <w:p w:rsidR="00A24156" w:rsidRPr="002E5966" w:rsidRDefault="00A24156" w:rsidP="00F54DBD">
            <w:pPr>
              <w:pStyle w:val="af0"/>
              <w:rPr>
                <w:lang w:val="en-US"/>
              </w:rPr>
            </w:pPr>
            <w:proofErr w:type="spellStart"/>
            <w:r w:rsidRPr="00F54DBD">
              <w:rPr>
                <w:lang w:val="en-US"/>
              </w:rPr>
              <w:t>t_driver</w:t>
            </w:r>
            <w:proofErr w:type="spellEnd"/>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driver</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ar</w:t>
            </w:r>
            <w:proofErr w:type="spellEnd"/>
          </w:p>
        </w:tc>
        <w:tc>
          <w:tcPr>
            <w:tcW w:w="2127" w:type="dxa"/>
            <w:shd w:val="clear" w:color="auto" w:fill="auto"/>
          </w:tcPr>
          <w:p w:rsidR="00A24156" w:rsidRDefault="00A24156" w:rsidP="00F54DBD">
            <w:pPr>
              <w:pStyle w:val="af0"/>
            </w:pPr>
            <w:proofErr w:type="spellStart"/>
            <w:r w:rsidRPr="00F54DBD">
              <w:rPr>
                <w:lang w:val="en-US"/>
              </w:rPr>
              <w:t>t_grz</w:t>
            </w:r>
            <w:proofErr w:type="spellEnd"/>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grz</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Pr="007D6F77" w:rsidRDefault="006E4E2C" w:rsidP="005A1B6F">
      <w:r>
        <w:t>На рисунке 2.3</w:t>
      </w:r>
      <w:r w:rsidR="008D0B77">
        <w:t xml:space="preserve"> представлена диаграмма</w:t>
      </w:r>
      <w:r w:rsidR="007D6F77">
        <w:t xml:space="preserve"> спроектированной</w:t>
      </w:r>
      <w:r w:rsidR="008D0B77">
        <w:t xml:space="preserve"> базы данных</w:t>
      </w:r>
      <w:r w:rsidR="00205247">
        <w:t>.</w:t>
      </w:r>
    </w:p>
    <w:p w:rsidR="0042636C" w:rsidRDefault="0042636C" w:rsidP="005A1B6F"/>
    <w:p w:rsidR="00E74E8B" w:rsidRDefault="00EF581E" w:rsidP="00782AD1">
      <w:pPr>
        <w:pStyle w:val="af2"/>
        <w:rPr>
          <w:lang w:val="en-US"/>
        </w:rPr>
      </w:pPr>
      <w:r>
        <w:lastRenderedPageBreak/>
        <w:pict>
          <v:shape id="_x0000_i1030" type="#_x0000_t75" style="width:483pt;height:388.5pt">
            <v:imagedata r:id="rId14" o:title="диаграмма базы_vertic" grayscale="t"/>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00287B">
      <w:pPr>
        <w:pStyle w:val="2"/>
        <w:numPr>
          <w:ilvl w:val="1"/>
          <w:numId w:val="40"/>
        </w:numPr>
        <w:ind w:hanging="1080"/>
      </w:pPr>
      <w:bookmarkStart w:id="48" w:name="_Toc420722385"/>
      <w:r>
        <w:t>Метод</w:t>
      </w:r>
      <w:r w:rsidR="001F07A1">
        <w:t xml:space="preserve"> идентификации перевозки по времени и месту</w:t>
      </w:r>
      <w:bookmarkEnd w:id="48"/>
    </w:p>
    <w:p w:rsidR="001A58FC" w:rsidRPr="001A58FC" w:rsidRDefault="001A58FC" w:rsidP="0000287B">
      <w:pPr>
        <w:pStyle w:val="ac"/>
        <w:numPr>
          <w:ilvl w:val="2"/>
          <w:numId w:val="40"/>
        </w:numPr>
        <w:ind w:hanging="1080"/>
      </w:pPr>
      <w:bookmarkStart w:id="49" w:name="_Toc420722386"/>
      <w:r>
        <w:t>Разработка метода</w:t>
      </w:r>
      <w:bookmarkEnd w:id="49"/>
    </w:p>
    <w:p w:rsidR="00FC06E9" w:rsidRDefault="00FC06E9" w:rsidP="00FC06E9">
      <w:r>
        <w:t>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lastRenderedPageBreak/>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1A5DAE" w:rsidRDefault="001A5DAE" w:rsidP="00FC06E9"/>
    <w:tbl>
      <w:tblPr>
        <w:tblW w:w="0" w:type="auto"/>
        <w:jc w:val="center"/>
        <w:tblLook w:val="04A0" w:firstRow="1" w:lastRow="0" w:firstColumn="1" w:lastColumn="0" w:noHBand="0" w:noVBand="1"/>
      </w:tblPr>
      <w:tblGrid>
        <w:gridCol w:w="8472"/>
        <w:gridCol w:w="815"/>
      </w:tblGrid>
      <w:tr w:rsidR="001A5DAE" w:rsidTr="00A67524">
        <w:trPr>
          <w:jc w:val="center"/>
        </w:trPr>
        <w:tc>
          <w:tcPr>
            <w:tcW w:w="8472" w:type="dxa"/>
            <w:shd w:val="clear" w:color="auto" w:fill="auto"/>
            <w:vAlign w:val="center"/>
          </w:tcPr>
          <w:p w:rsidR="001A5DAE" w:rsidRDefault="001A5DAE" w:rsidP="00A67524">
            <w:pPr>
              <w:pStyle w:val="af3"/>
              <w:ind w:left="851"/>
            </w:pPr>
            <w:proofErr w:type="spellStart"/>
            <w:r>
              <w:t>Comlexity</w:t>
            </w:r>
            <w:proofErr w:type="spellEnd"/>
            <w:r>
              <w:t xml:space="preserve"> = O(n * m),</w:t>
            </w:r>
          </w:p>
        </w:tc>
        <w:tc>
          <w:tcPr>
            <w:tcW w:w="815" w:type="dxa"/>
            <w:shd w:val="clear" w:color="auto" w:fill="auto"/>
            <w:vAlign w:val="center"/>
          </w:tcPr>
          <w:p w:rsidR="001A5DAE" w:rsidRDefault="001A5DAE" w:rsidP="00A67524">
            <w:pPr>
              <w:pStyle w:val="af3"/>
              <w:jc w:val="right"/>
            </w:pPr>
            <w:r>
              <w:t>(</w:t>
            </w:r>
            <w:r w:rsidR="00776180" w:rsidRPr="00A67524">
              <w:rPr>
                <w:lang w:val="en-US"/>
              </w:rPr>
              <w:t>2.1</w:t>
            </w:r>
            <w:r>
              <w:t>)</w:t>
            </w:r>
          </w:p>
        </w:tc>
      </w:tr>
    </w:tbl>
    <w:p w:rsidR="00310B1A" w:rsidRDefault="00310B1A" w:rsidP="00FC06E9">
      <w:pPr>
        <w:pStyle w:val="af2"/>
      </w:pPr>
    </w:p>
    <w:p w:rsidR="00FC06E9" w:rsidRDefault="00FC06E9" w:rsidP="00FC06E9">
      <w:r>
        <w:t>где n – количество перевозок, m – среднее количество стадий перевозки (точек типа «шир</w:t>
      </w:r>
      <w:r w:rsidR="00D60D9B">
        <w:t>ота</w:t>
      </w:r>
      <w:r>
        <w:t>/долгота», возвращаемых алгоритмом построения маршрута).</w:t>
      </w:r>
    </w:p>
    <w:p w:rsidR="00FC06E9" w:rsidRDefault="00310B1A" w:rsidP="00FC06E9">
      <w:r>
        <w:t>При использовании третьего вариант может быть достигнута сложность</w:t>
      </w:r>
    </w:p>
    <w:p w:rsidR="001A5DAE" w:rsidRDefault="001A5DAE" w:rsidP="00FC06E9"/>
    <w:tbl>
      <w:tblPr>
        <w:tblW w:w="0" w:type="auto"/>
        <w:jc w:val="center"/>
        <w:tblLook w:val="04A0" w:firstRow="1" w:lastRow="0" w:firstColumn="1" w:lastColumn="0" w:noHBand="0" w:noVBand="1"/>
      </w:tblPr>
      <w:tblGrid>
        <w:gridCol w:w="8472"/>
        <w:gridCol w:w="815"/>
      </w:tblGrid>
      <w:tr w:rsidR="001A5DAE" w:rsidTr="00A67524">
        <w:trPr>
          <w:jc w:val="center"/>
        </w:trPr>
        <w:tc>
          <w:tcPr>
            <w:tcW w:w="8472" w:type="dxa"/>
            <w:shd w:val="clear" w:color="auto" w:fill="auto"/>
            <w:vAlign w:val="center"/>
          </w:tcPr>
          <w:p w:rsidR="001A5DAE" w:rsidRDefault="001A5DAE" w:rsidP="00A67524">
            <w:pPr>
              <w:pStyle w:val="af3"/>
              <w:ind w:left="851"/>
            </w:pPr>
            <w:proofErr w:type="spellStart"/>
            <w:r>
              <w:t>Comlexity</w:t>
            </w:r>
            <w:proofErr w:type="spellEnd"/>
            <w:r>
              <w:t xml:space="preserve"> = O(k),</w:t>
            </w:r>
          </w:p>
        </w:tc>
        <w:tc>
          <w:tcPr>
            <w:tcW w:w="815" w:type="dxa"/>
            <w:shd w:val="clear" w:color="auto" w:fill="auto"/>
            <w:vAlign w:val="center"/>
          </w:tcPr>
          <w:p w:rsidR="001A5DAE" w:rsidRDefault="001A5DAE" w:rsidP="00A67524">
            <w:pPr>
              <w:pStyle w:val="af3"/>
              <w:jc w:val="right"/>
            </w:pPr>
            <w:r>
              <w:t>(</w:t>
            </w:r>
            <w:r w:rsidR="00776180" w:rsidRPr="00A67524">
              <w:rPr>
                <w:lang w:val="en-US"/>
              </w:rPr>
              <w:t>2.</w:t>
            </w:r>
            <w:r>
              <w:t>2)</w:t>
            </w:r>
          </w:p>
        </w:tc>
      </w:tr>
    </w:tbl>
    <w:p w:rsidR="00310B1A" w:rsidRDefault="00310B1A" w:rsidP="00FC06E9">
      <w:pPr>
        <w:pStyle w:val="af2"/>
      </w:pPr>
    </w:p>
    <w:p w:rsidR="00FC06E9" w:rsidRDefault="00FC06E9" w:rsidP="00FC06E9">
      <w:r>
        <w:t>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w:t>
      </w:r>
      <w:r w:rsidRPr="00F246E9">
        <w:t>е</w:t>
      </w:r>
      <w:r>
        <w:t xml:space="preserve"> на длительность перевозки) составит максимум </w:t>
      </w:r>
    </w:p>
    <w:p w:rsidR="00BC20D4" w:rsidRDefault="00BC20D4" w:rsidP="00FC06E9"/>
    <w:tbl>
      <w:tblPr>
        <w:tblW w:w="0" w:type="auto"/>
        <w:jc w:val="center"/>
        <w:tblLook w:val="04A0" w:firstRow="1" w:lastRow="0" w:firstColumn="1" w:lastColumn="0" w:noHBand="0" w:noVBand="1"/>
      </w:tblPr>
      <w:tblGrid>
        <w:gridCol w:w="8472"/>
        <w:gridCol w:w="815"/>
      </w:tblGrid>
      <w:tr w:rsidR="00BC20D4" w:rsidTr="00A67524">
        <w:trPr>
          <w:jc w:val="center"/>
        </w:trPr>
        <w:tc>
          <w:tcPr>
            <w:tcW w:w="8472" w:type="dxa"/>
            <w:shd w:val="clear" w:color="auto" w:fill="auto"/>
            <w:vAlign w:val="center"/>
          </w:tcPr>
          <w:p w:rsidR="00BC20D4" w:rsidRDefault="00BC20D4" w:rsidP="00A67524">
            <w:pPr>
              <w:pStyle w:val="af3"/>
              <w:ind w:left="851"/>
            </w:pPr>
            <w:r>
              <w:t>60*24*7 = 10080 файлов,</w:t>
            </w:r>
          </w:p>
        </w:tc>
        <w:tc>
          <w:tcPr>
            <w:tcW w:w="815" w:type="dxa"/>
            <w:shd w:val="clear" w:color="auto" w:fill="auto"/>
            <w:vAlign w:val="center"/>
          </w:tcPr>
          <w:p w:rsidR="00BC20D4" w:rsidRDefault="00BC20D4" w:rsidP="00A67524">
            <w:pPr>
              <w:pStyle w:val="af3"/>
              <w:jc w:val="right"/>
            </w:pPr>
            <w:r>
              <w:t>(</w:t>
            </w:r>
            <w:r w:rsidR="00776180" w:rsidRPr="00A67524">
              <w:rPr>
                <w:lang w:val="en-US"/>
              </w:rPr>
              <w:t>2.</w:t>
            </w:r>
            <w:r>
              <w:t>3)</w:t>
            </w:r>
          </w:p>
        </w:tc>
      </w:tr>
    </w:tbl>
    <w:p w:rsidR="00310B1A" w:rsidRDefault="00310B1A" w:rsidP="00FC06E9">
      <w:pPr>
        <w:pStyle w:val="af2"/>
      </w:pP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информации о происшествии), можно удалять. В каждый файл в среднем будет </w:t>
      </w:r>
      <w:r>
        <w:lastRenderedPageBreak/>
        <w:t>записано по 10Кб информации, тогда директория, содержащая эти файлы, займёт 100800 Кб (~100Мб). Определение необходимого файла для поиска перевозки произойдёт со сложностью</w:t>
      </w:r>
      <w:proofErr w:type="gramStart"/>
      <w:r>
        <w:t xml:space="preserve"> О</w:t>
      </w:r>
      <w:proofErr w:type="gramEnd"/>
      <w:r>
        <w:t>(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 xml:space="preserve">результаты предыдущего этапа </w:t>
      </w:r>
      <w:proofErr w:type="gramStart"/>
      <w:r>
        <w:t>суммируются</w:t>
      </w:r>
      <w:proofErr w:type="gramEnd"/>
      <w:r>
        <w:t xml:space="preserve">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proofErr w:type="spellStart"/>
      <w:r>
        <w:rPr>
          <w:lang w:val="en-US"/>
        </w:rPr>
        <w:t>MapReduce</w:t>
      </w:r>
      <w:proofErr w:type="spellEnd"/>
      <w:r w:rsidR="00343175" w:rsidRPr="00343175">
        <w:t xml:space="preserve"> [5]</w:t>
      </w:r>
      <w:r>
        <w:t xml:space="preserve">, пример </w:t>
      </w:r>
      <w:proofErr w:type="gramStart"/>
      <w:r>
        <w:t>применения</w:t>
      </w:r>
      <w:proofErr w:type="gramEnd"/>
      <w:r>
        <w:t xml:space="preserve"> которой к данной проблеме показан на рисунке </w:t>
      </w:r>
      <w:r w:rsidR="00145A79">
        <w:t>2</w:t>
      </w:r>
      <w:r>
        <w:t>.</w:t>
      </w:r>
      <w:r w:rsidR="00C45028">
        <w:t>4</w:t>
      </w:r>
      <w:r>
        <w:t>.</w:t>
      </w:r>
    </w:p>
    <w:p w:rsidR="00A70191" w:rsidRPr="00CC3F91" w:rsidRDefault="00A70191" w:rsidP="00A70191">
      <w:r>
        <w:t xml:space="preserve">Первому потоку </w:t>
      </w:r>
      <w:r w:rsidR="00343175">
        <w:t xml:space="preserve">передаётся </w:t>
      </w:r>
      <w:r>
        <w:t xml:space="preserve">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8B0A9D" w:rsidP="001F07A1">
      <w:pPr>
        <w:pStyle w:val="af2"/>
        <w:keepNext/>
      </w:pPr>
      <w:r>
        <w:lastRenderedPageBreak/>
        <w:pict>
          <v:shape id="_x0000_i1031" type="#_x0000_t75" style="width:359.25pt;height:170.25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proofErr w:type="spellStart"/>
      <w:r>
        <w:rPr>
          <w:lang w:val="en-US"/>
        </w:rPr>
        <w:t>MapReduce</w:t>
      </w:r>
      <w:proofErr w:type="spellEnd"/>
      <w:r w:rsidR="009A1A58">
        <w:t>.</w:t>
      </w:r>
    </w:p>
    <w:p w:rsidR="001A58FC" w:rsidRDefault="001A58FC" w:rsidP="001A58FC">
      <w:pPr>
        <w:pStyle w:val="ac"/>
      </w:pPr>
    </w:p>
    <w:p w:rsidR="001A58FC" w:rsidRDefault="001A58FC" w:rsidP="0000287B">
      <w:pPr>
        <w:pStyle w:val="ac"/>
        <w:numPr>
          <w:ilvl w:val="2"/>
          <w:numId w:val="40"/>
        </w:numPr>
        <w:ind w:hanging="1080"/>
      </w:pPr>
      <w:bookmarkStart w:id="50" w:name="_Toc420722387"/>
      <w:r>
        <w:t>Ограничения, накладываемые на входные данные</w:t>
      </w:r>
      <w:bookmarkEnd w:id="50"/>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0287B">
      <w:pPr>
        <w:pStyle w:val="ac"/>
        <w:numPr>
          <w:ilvl w:val="2"/>
          <w:numId w:val="40"/>
        </w:numPr>
        <w:ind w:hanging="1080"/>
      </w:pPr>
      <w:bookmarkStart w:id="51" w:name="_Toc420722388"/>
      <w:r>
        <w:t>Схема алгоритма</w:t>
      </w:r>
      <w:bookmarkEnd w:id="51"/>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0287B">
      <w:pPr>
        <w:pStyle w:val="ac"/>
        <w:numPr>
          <w:ilvl w:val="2"/>
          <w:numId w:val="40"/>
        </w:numPr>
        <w:ind w:hanging="1080"/>
      </w:pPr>
      <w:bookmarkStart w:id="52" w:name="_Toc420722389"/>
      <w:r>
        <w:t>Тестирование алгоритма</w:t>
      </w:r>
      <w:bookmarkEnd w:id="52"/>
    </w:p>
    <w:p w:rsidR="001A58FC" w:rsidRDefault="001A58FC" w:rsidP="001A58FC">
      <w:r>
        <w:t xml:space="preserve">Необходимо протестировать </w:t>
      </w:r>
      <w:r w:rsidR="00290EA7">
        <w:t>а</w:t>
      </w:r>
      <w:r>
        <w:t>лгоритм на следующих класс</w:t>
      </w:r>
      <w:r w:rsidR="00290EA7">
        <w:t>ах</w:t>
      </w:r>
      <w:r>
        <w:t xml:space="preserve">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A21DA9" w:rsidRPr="001A58FC" w:rsidRDefault="001A58FC" w:rsidP="0009192C">
      <w:pPr>
        <w:numPr>
          <w:ilvl w:val="0"/>
          <w:numId w:val="29"/>
        </w:numPr>
        <w:ind w:left="709" w:firstLine="425"/>
      </w:pPr>
      <w:r>
        <w:t>количество точек маршрута не делится на количество точек в стадии</w:t>
      </w:r>
      <w:r w:rsidR="0009192C">
        <w:t>.</w:t>
      </w:r>
    </w:p>
    <w:p w:rsidR="00350A52" w:rsidRDefault="00DE4A39" w:rsidP="00D10CE4">
      <w:pPr>
        <w:pStyle w:val="af2"/>
      </w:pPr>
      <w:r>
        <w:lastRenderedPageBreak/>
        <w:pict>
          <v:shape id="_x0000_i1032" type="#_x0000_t75" style="width:387.75pt;height:672.75pt">
            <v:imagedata r:id="rId16" o:title="расчёт стадий"/>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00287B">
      <w:pPr>
        <w:pStyle w:val="2"/>
        <w:numPr>
          <w:ilvl w:val="1"/>
          <w:numId w:val="40"/>
        </w:numPr>
        <w:ind w:left="0" w:firstLine="0"/>
      </w:pPr>
      <w:bookmarkStart w:id="53" w:name="_Toc420722390"/>
      <w:r>
        <w:lastRenderedPageBreak/>
        <w:t>Метод</w:t>
      </w:r>
      <w:r w:rsidR="001F07A1">
        <w:t xml:space="preserve"> </w:t>
      </w:r>
      <w:r w:rsidR="00DD2687" w:rsidRPr="00DD2687">
        <w:t>выборки необходимых подразделений ФПС МЧС России по критериям их предназначения и времени прибытия к месту чрезвычайной ситуации</w:t>
      </w:r>
      <w:bookmarkEnd w:id="53"/>
    </w:p>
    <w:p w:rsidR="00DD2687" w:rsidRPr="00DD2687" w:rsidRDefault="00DD2687" w:rsidP="0000287B">
      <w:pPr>
        <w:pStyle w:val="ac"/>
        <w:numPr>
          <w:ilvl w:val="2"/>
          <w:numId w:val="40"/>
        </w:numPr>
        <w:ind w:hanging="1080"/>
      </w:pPr>
      <w:bookmarkStart w:id="54" w:name="_Toc420722391"/>
      <w:r>
        <w:t>Разработка метода</w:t>
      </w:r>
      <w:bookmarkEnd w:id="54"/>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w:t>
      </w:r>
      <w:r w:rsidR="00D22281">
        <w:t>елом времени прибытия пунктов в</w:t>
      </w:r>
      <w:r>
        <w:t xml:space="preserve"> точку. </w:t>
      </w:r>
      <w:r w:rsidR="00C01BEA">
        <w:t>Данный</w:t>
      </w:r>
      <w:r>
        <w:t xml:space="preserve"> вариант </w:t>
      </w:r>
      <w:proofErr w:type="gramStart"/>
      <w:r>
        <w:t>бы</w:t>
      </w:r>
      <w:r w:rsidR="00C01BEA">
        <w:t>л</w:t>
      </w:r>
      <w:proofErr w:type="gramEnd"/>
      <w:r w:rsidR="00C01BEA">
        <w:t xml:space="preserve"> отвергнут</w:t>
      </w:r>
      <w:r>
        <w:t xml:space="preserve">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1F07A1" w:rsidP="001F07A1">
      <w:pPr>
        <w:numPr>
          <w:ilvl w:val="0"/>
          <w:numId w:val="19"/>
        </w:numPr>
        <w:ind w:left="0" w:firstLine="426"/>
      </w:pPr>
      <w:r>
        <w:t>оповестить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 xml:space="preserve">последовательно фиксировать ограничение во времени устранения, начиная с 1 часа, находить </w:t>
      </w:r>
      <w:r w:rsidR="00114BF4">
        <w:t>аварийно-спасательные подразделения</w:t>
      </w:r>
      <w:r>
        <w:t>,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w:t>
      </w:r>
      <w:proofErr w:type="gramStart"/>
      <w:r>
        <w:t>минимальную</w:t>
      </w:r>
      <w:proofErr w:type="gramEnd"/>
      <w:r>
        <w:t xml:space="preserve"> из таких сумм и оповестить используемые </w:t>
      </w:r>
      <w:r w:rsidR="00937B54">
        <w:t>при</w:t>
      </w:r>
      <w:r>
        <w:t xml:space="preserve"> получени</w:t>
      </w:r>
      <w:r w:rsidR="00937B54">
        <w:t>и</w:t>
      </w:r>
      <w:r>
        <w:t xml:space="preserve"> </w:t>
      </w:r>
      <w:r w:rsidR="00114BF4">
        <w:t>данного</w:t>
      </w:r>
      <w:r>
        <w:t xml:space="preserve"> результата </w:t>
      </w:r>
      <w:r w:rsidR="00577186">
        <w:t>подразделения ФПС</w:t>
      </w:r>
      <w:r>
        <w:t xml:space="preserve"> МЧС</w:t>
      </w:r>
      <w:r w:rsidR="00577186">
        <w:t xml:space="preserve"> России</w:t>
      </w:r>
      <w:r>
        <w:t>.</w:t>
      </w:r>
    </w:p>
    <w:p w:rsidR="001F07A1" w:rsidRDefault="00C67B95" w:rsidP="001F07A1">
      <w:pPr>
        <w:ind w:left="426" w:firstLine="0"/>
      </w:pPr>
      <w:r>
        <w:t>В</w:t>
      </w:r>
      <w:r w:rsidR="001F07A1">
        <w:t>озникают проблемы, которые замедляют процесс расчёта:</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Pr="00CC3F91"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proofErr w:type="spellStart"/>
      <w:r w:rsidR="00EE320C">
        <w:t>гаверсинуса</w:t>
      </w:r>
      <w:proofErr w:type="spellEnd"/>
      <w:r w:rsidR="005007AA">
        <w:t xml:space="preserve"> </w:t>
      </w:r>
      <w:r w:rsidR="005007AA" w:rsidRPr="005007AA">
        <w:t>[6]</w:t>
      </w:r>
      <w:r w:rsidR="00EE320C">
        <w:t>:</w:t>
      </w:r>
    </w:p>
    <w:tbl>
      <w:tblPr>
        <w:tblW w:w="0" w:type="auto"/>
        <w:jc w:val="center"/>
        <w:tblLook w:val="04A0" w:firstRow="1" w:lastRow="0" w:firstColumn="1" w:lastColumn="0" w:noHBand="0" w:noVBand="1"/>
      </w:tblPr>
      <w:tblGrid>
        <w:gridCol w:w="8472"/>
        <w:gridCol w:w="815"/>
      </w:tblGrid>
      <w:tr w:rsidR="00DB6E1D" w:rsidTr="00A67524">
        <w:trPr>
          <w:jc w:val="center"/>
        </w:trPr>
        <w:tc>
          <w:tcPr>
            <w:tcW w:w="8472" w:type="dxa"/>
            <w:shd w:val="clear" w:color="auto" w:fill="auto"/>
            <w:vAlign w:val="center"/>
          </w:tcPr>
          <w:p w:rsidR="00DB6E1D" w:rsidRPr="00A67524" w:rsidRDefault="008C0CC2" w:rsidP="00A67524">
            <w:pPr>
              <w:pStyle w:val="af3"/>
              <w:ind w:left="851"/>
              <w:rPr>
                <w:lang w:val="en-US"/>
              </w:rPr>
            </w:pPr>
            <w:r w:rsidRPr="00A67524">
              <w:rPr>
                <w:position w:val="-24"/>
              </w:rPr>
              <w:object w:dxaOrig="6640" w:dyaOrig="620">
                <v:shape id="_x0000_i1042" type="#_x0000_t75" style="width:332.25pt;height:30.75pt" o:ole="">
                  <v:imagedata r:id="rId17" o:title=""/>
                </v:shape>
                <o:OLEObject Type="Embed" ProgID="Equation.3" ShapeID="_x0000_i1042" DrawAspect="Content" ObjectID="_1494485249" r:id="rId18"/>
              </w:object>
            </w:r>
          </w:p>
        </w:tc>
        <w:tc>
          <w:tcPr>
            <w:tcW w:w="815" w:type="dxa"/>
            <w:shd w:val="clear" w:color="auto" w:fill="auto"/>
            <w:vAlign w:val="center"/>
          </w:tcPr>
          <w:p w:rsidR="00DB6E1D" w:rsidRDefault="00DB6E1D" w:rsidP="00A67524">
            <w:pPr>
              <w:pStyle w:val="af3"/>
              <w:jc w:val="right"/>
            </w:pPr>
            <w:r>
              <w:t>(</w:t>
            </w:r>
            <w:r w:rsidR="008C0CC2" w:rsidRPr="00A67524">
              <w:rPr>
                <w:lang w:val="en-US"/>
              </w:rPr>
              <w:t>2.</w:t>
            </w:r>
            <w:r w:rsidRPr="00A67524">
              <w:rPr>
                <w:lang w:val="en-US"/>
              </w:rPr>
              <w:t>4</w:t>
            </w:r>
            <w:r>
              <w:t>)</w:t>
            </w:r>
          </w:p>
        </w:tc>
      </w:tr>
      <w:tr w:rsidR="007E5084" w:rsidTr="00A67524">
        <w:trPr>
          <w:jc w:val="center"/>
        </w:trPr>
        <w:tc>
          <w:tcPr>
            <w:tcW w:w="8472" w:type="dxa"/>
            <w:shd w:val="clear" w:color="auto" w:fill="auto"/>
            <w:vAlign w:val="center"/>
          </w:tcPr>
          <w:p w:rsidR="007E5084" w:rsidRPr="0084319B" w:rsidRDefault="007E5084" w:rsidP="00A67524">
            <w:pPr>
              <w:pStyle w:val="af3"/>
              <w:ind w:left="851"/>
            </w:pPr>
          </w:p>
        </w:tc>
        <w:tc>
          <w:tcPr>
            <w:tcW w:w="815" w:type="dxa"/>
            <w:shd w:val="clear" w:color="auto" w:fill="auto"/>
            <w:vAlign w:val="center"/>
          </w:tcPr>
          <w:p w:rsidR="007E5084" w:rsidRDefault="007E5084" w:rsidP="00A67524">
            <w:pPr>
              <w:pStyle w:val="af3"/>
              <w:jc w:val="right"/>
            </w:pPr>
          </w:p>
        </w:tc>
      </w:tr>
      <w:tr w:rsidR="00DB6E1D" w:rsidTr="00A67524">
        <w:trPr>
          <w:jc w:val="center"/>
        </w:trPr>
        <w:tc>
          <w:tcPr>
            <w:tcW w:w="8472" w:type="dxa"/>
            <w:shd w:val="clear" w:color="auto" w:fill="auto"/>
            <w:vAlign w:val="center"/>
          </w:tcPr>
          <w:p w:rsidR="00DB6E1D" w:rsidRPr="0084319B" w:rsidRDefault="00776180" w:rsidP="00A67524">
            <w:pPr>
              <w:pStyle w:val="af3"/>
              <w:ind w:left="851"/>
            </w:pPr>
            <w:r w:rsidRPr="00A67524">
              <w:rPr>
                <w:position w:val="-24"/>
              </w:rPr>
              <w:object w:dxaOrig="3580" w:dyaOrig="620">
                <v:shape id="_x0000_i1039" type="#_x0000_t75" style="width:178.5pt;height:30.75pt" o:ole="">
                  <v:imagedata r:id="rId19" o:title=""/>
                </v:shape>
                <o:OLEObject Type="Embed" ProgID="Equation.3" ShapeID="_x0000_i1039" DrawAspect="Content" ObjectID="_1494485250" r:id="rId20"/>
              </w:object>
            </w:r>
          </w:p>
        </w:tc>
        <w:tc>
          <w:tcPr>
            <w:tcW w:w="815" w:type="dxa"/>
            <w:shd w:val="clear" w:color="auto" w:fill="auto"/>
            <w:vAlign w:val="center"/>
          </w:tcPr>
          <w:p w:rsidR="00DB6E1D" w:rsidRPr="00A67524" w:rsidRDefault="00DB6E1D" w:rsidP="00A67524">
            <w:pPr>
              <w:pStyle w:val="af3"/>
              <w:jc w:val="right"/>
              <w:rPr>
                <w:lang w:val="en-US"/>
              </w:rPr>
            </w:pPr>
            <w:r w:rsidRPr="00A67524">
              <w:rPr>
                <w:lang w:val="en-US"/>
              </w:rPr>
              <w:t>(</w:t>
            </w:r>
            <w:r w:rsidR="008C0CC2" w:rsidRPr="00A67524">
              <w:rPr>
                <w:lang w:val="en-US"/>
              </w:rPr>
              <w:t>2.</w:t>
            </w:r>
            <w:r w:rsidRPr="00A67524">
              <w:rPr>
                <w:lang w:val="en-US"/>
              </w:rPr>
              <w:t>5)</w:t>
            </w:r>
          </w:p>
        </w:tc>
      </w:tr>
      <w:tr w:rsidR="007E5084" w:rsidRPr="00A67524" w:rsidTr="00A67524">
        <w:trPr>
          <w:jc w:val="center"/>
        </w:trPr>
        <w:tc>
          <w:tcPr>
            <w:tcW w:w="8472" w:type="dxa"/>
            <w:shd w:val="clear" w:color="auto" w:fill="auto"/>
            <w:vAlign w:val="center"/>
          </w:tcPr>
          <w:p w:rsidR="007E5084" w:rsidRPr="0084319B" w:rsidRDefault="007E5084" w:rsidP="00A67524">
            <w:pPr>
              <w:pStyle w:val="af3"/>
              <w:ind w:left="851"/>
            </w:pPr>
          </w:p>
        </w:tc>
        <w:tc>
          <w:tcPr>
            <w:tcW w:w="815" w:type="dxa"/>
            <w:shd w:val="clear" w:color="auto" w:fill="auto"/>
            <w:vAlign w:val="center"/>
          </w:tcPr>
          <w:p w:rsidR="007E5084" w:rsidRPr="00A67524" w:rsidRDefault="007E5084" w:rsidP="00A67524">
            <w:pPr>
              <w:pStyle w:val="af3"/>
              <w:jc w:val="right"/>
              <w:rPr>
                <w:lang w:val="en-US"/>
              </w:rPr>
            </w:pPr>
          </w:p>
        </w:tc>
      </w:tr>
      <w:tr w:rsidR="00DB6E1D" w:rsidRPr="00A67524" w:rsidTr="00A67524">
        <w:trPr>
          <w:jc w:val="center"/>
        </w:trPr>
        <w:tc>
          <w:tcPr>
            <w:tcW w:w="8472" w:type="dxa"/>
            <w:shd w:val="clear" w:color="auto" w:fill="auto"/>
            <w:vAlign w:val="center"/>
          </w:tcPr>
          <w:p w:rsidR="00DB6E1D" w:rsidRPr="0084319B" w:rsidRDefault="00776180" w:rsidP="00A67524">
            <w:pPr>
              <w:pStyle w:val="af3"/>
              <w:ind w:left="851"/>
            </w:pPr>
            <w:r w:rsidRPr="00A67524">
              <w:rPr>
                <w:position w:val="-10"/>
              </w:rPr>
              <w:object w:dxaOrig="3840" w:dyaOrig="380">
                <v:shape id="_x0000_i1040" type="#_x0000_t75" style="width:192pt;height:18.75pt" o:ole="">
                  <v:imagedata r:id="rId21" o:title=""/>
                </v:shape>
                <o:OLEObject Type="Embed" ProgID="Equation.3" ShapeID="_x0000_i1040" DrawAspect="Content" ObjectID="_1494485251" r:id="rId22"/>
              </w:object>
            </w:r>
          </w:p>
        </w:tc>
        <w:tc>
          <w:tcPr>
            <w:tcW w:w="815" w:type="dxa"/>
            <w:shd w:val="clear" w:color="auto" w:fill="auto"/>
            <w:vAlign w:val="center"/>
          </w:tcPr>
          <w:p w:rsidR="00DB6E1D" w:rsidRPr="00A67524" w:rsidRDefault="00DB6E1D" w:rsidP="00A67524">
            <w:pPr>
              <w:pStyle w:val="af3"/>
              <w:jc w:val="right"/>
              <w:rPr>
                <w:lang w:val="en-US"/>
              </w:rPr>
            </w:pPr>
            <w:r w:rsidRPr="00A67524">
              <w:rPr>
                <w:lang w:val="en-US"/>
              </w:rPr>
              <w:t>(</w:t>
            </w:r>
            <w:r w:rsidR="008C0CC2" w:rsidRPr="00A67524">
              <w:rPr>
                <w:lang w:val="en-US"/>
              </w:rPr>
              <w:t>2.</w:t>
            </w:r>
            <w:r w:rsidRPr="00A67524">
              <w:rPr>
                <w:lang w:val="en-US"/>
              </w:rPr>
              <w:t>6)</w:t>
            </w:r>
          </w:p>
        </w:tc>
      </w:tr>
      <w:tr w:rsidR="007E5084" w:rsidTr="00A67524">
        <w:trPr>
          <w:jc w:val="center"/>
        </w:trPr>
        <w:tc>
          <w:tcPr>
            <w:tcW w:w="8472" w:type="dxa"/>
            <w:shd w:val="clear" w:color="auto" w:fill="auto"/>
            <w:vAlign w:val="center"/>
          </w:tcPr>
          <w:p w:rsidR="007E5084" w:rsidRPr="0084319B" w:rsidRDefault="007E5084" w:rsidP="00A67524">
            <w:pPr>
              <w:pStyle w:val="af3"/>
              <w:ind w:left="851"/>
            </w:pPr>
          </w:p>
        </w:tc>
        <w:tc>
          <w:tcPr>
            <w:tcW w:w="815" w:type="dxa"/>
            <w:shd w:val="clear" w:color="auto" w:fill="auto"/>
            <w:vAlign w:val="center"/>
          </w:tcPr>
          <w:p w:rsidR="007E5084" w:rsidRPr="00A67524" w:rsidRDefault="007E5084" w:rsidP="00A67524">
            <w:pPr>
              <w:pStyle w:val="af3"/>
              <w:jc w:val="right"/>
              <w:rPr>
                <w:lang w:val="en-US"/>
              </w:rPr>
            </w:pPr>
          </w:p>
        </w:tc>
      </w:tr>
      <w:tr w:rsidR="00DB6E1D" w:rsidTr="00A67524">
        <w:trPr>
          <w:jc w:val="center"/>
        </w:trPr>
        <w:tc>
          <w:tcPr>
            <w:tcW w:w="8472" w:type="dxa"/>
            <w:shd w:val="clear" w:color="auto" w:fill="auto"/>
            <w:vAlign w:val="center"/>
          </w:tcPr>
          <w:p w:rsidR="00DB6E1D" w:rsidRPr="0084319B" w:rsidRDefault="00776180" w:rsidP="00A67524">
            <w:pPr>
              <w:pStyle w:val="af3"/>
              <w:ind w:left="851"/>
            </w:pPr>
            <w:r w:rsidRPr="00A67524">
              <w:rPr>
                <w:position w:val="-12"/>
              </w:rPr>
              <w:object w:dxaOrig="6840" w:dyaOrig="400">
                <v:shape id="_x0000_i1041" type="#_x0000_t75" style="width:342pt;height:20.25pt" o:ole="">
                  <v:imagedata r:id="rId23" o:title=""/>
                </v:shape>
                <o:OLEObject Type="Embed" ProgID="Equation.3" ShapeID="_x0000_i1041" DrawAspect="Content" ObjectID="_1494485252" r:id="rId24"/>
              </w:object>
            </w:r>
          </w:p>
        </w:tc>
        <w:tc>
          <w:tcPr>
            <w:tcW w:w="815" w:type="dxa"/>
            <w:shd w:val="clear" w:color="auto" w:fill="auto"/>
            <w:vAlign w:val="center"/>
          </w:tcPr>
          <w:p w:rsidR="00DB6E1D" w:rsidRPr="00A67524" w:rsidRDefault="00DB6E1D" w:rsidP="00A67524">
            <w:pPr>
              <w:pStyle w:val="af3"/>
              <w:jc w:val="right"/>
              <w:rPr>
                <w:lang w:val="en-US"/>
              </w:rPr>
            </w:pPr>
            <w:r w:rsidRPr="00A67524">
              <w:rPr>
                <w:lang w:val="en-US"/>
              </w:rPr>
              <w:t>(</w:t>
            </w:r>
            <w:r w:rsidR="008C0CC2" w:rsidRPr="00A67524">
              <w:rPr>
                <w:lang w:val="en-US"/>
              </w:rPr>
              <w:t>2.</w:t>
            </w:r>
            <w:r w:rsidRPr="00A67524">
              <w:rPr>
                <w:lang w:val="en-US"/>
              </w:rPr>
              <w:t>7)</w:t>
            </w:r>
          </w:p>
        </w:tc>
      </w:tr>
    </w:tbl>
    <w:p w:rsidR="0084319B" w:rsidRPr="00DB6E1D" w:rsidRDefault="0084319B" w:rsidP="0084319B">
      <w:pPr>
        <w:pStyle w:val="af2"/>
        <w:rPr>
          <w:lang w:val="en-US"/>
        </w:rPr>
      </w:pPr>
    </w:p>
    <w:p w:rsidR="00B55818" w:rsidRPr="00B55818" w:rsidRDefault="00B55818" w:rsidP="00B55818">
      <w:r>
        <w:t xml:space="preserve">где </w:t>
      </w:r>
      <w:r w:rsidRPr="00020ABB">
        <w:rPr>
          <w:position w:val="-10"/>
        </w:rPr>
        <w:object w:dxaOrig="240" w:dyaOrig="340">
          <v:shape id="_x0000_i1033" type="#_x0000_t75" style="width:12pt;height:17.25pt" o:ole="">
            <v:imagedata r:id="rId25" o:title=""/>
          </v:shape>
          <o:OLEObject Type="Embed" ProgID="Equation.3" ShapeID="_x0000_i1033" DrawAspect="Content" ObjectID="_1494485253" r:id="rId26"/>
        </w:object>
      </w:r>
      <w:r>
        <w:t xml:space="preserve">, </w:t>
      </w:r>
      <w:r w:rsidRPr="00020ABB">
        <w:rPr>
          <w:position w:val="-10"/>
        </w:rPr>
        <w:object w:dxaOrig="260" w:dyaOrig="340">
          <v:shape id="_x0000_i1034" type="#_x0000_t75" style="width:12.75pt;height:17.25pt" o:ole="">
            <v:imagedata r:id="rId27" o:title=""/>
          </v:shape>
          <o:OLEObject Type="Embed" ProgID="Equation.3" ShapeID="_x0000_i1034" DrawAspect="Content" ObjectID="_1494485254" r:id="rId28"/>
        </w:object>
      </w:r>
      <w:r>
        <w:t xml:space="preserve"> - широта начальной и конечной точек соответственно, </w:t>
      </w:r>
      <w:r w:rsidRPr="00020ABB">
        <w:rPr>
          <w:position w:val="-10"/>
        </w:rPr>
        <w:object w:dxaOrig="260" w:dyaOrig="340">
          <v:shape id="_x0000_i1035" type="#_x0000_t75" style="width:12.75pt;height:17.25pt" o:ole="">
            <v:imagedata r:id="rId29" o:title=""/>
          </v:shape>
          <o:OLEObject Type="Embed" ProgID="Equation.3" ShapeID="_x0000_i1035" DrawAspect="Content" ObjectID="_1494485255" r:id="rId30"/>
        </w:object>
      </w:r>
      <w:r>
        <w:t xml:space="preserve">, </w:t>
      </w:r>
      <w:r w:rsidRPr="00020ABB">
        <w:rPr>
          <w:position w:val="-10"/>
        </w:rPr>
        <w:object w:dxaOrig="279" w:dyaOrig="340">
          <v:shape id="_x0000_i1036" type="#_x0000_t75" style="width:14.25pt;height:17.25pt" o:ole="">
            <v:imagedata r:id="rId31" o:title=""/>
          </v:shape>
          <o:OLEObject Type="Embed" ProgID="Equation.3" ShapeID="_x0000_i1036" DrawAspect="Content" ObjectID="_1494485256" r:id="rId32"/>
        </w:object>
      </w:r>
      <w:r>
        <w:t xml:space="preserve"> - долгота, </w:t>
      </w:r>
      <w:r w:rsidRPr="00020ABB">
        <w:rPr>
          <w:position w:val="-4"/>
        </w:rPr>
        <w:object w:dxaOrig="180" w:dyaOrig="200">
          <v:shape id="_x0000_i1037" type="#_x0000_t75" style="width:9pt;height:9.75pt" o:ole="">
            <v:imagedata r:id="rId33" o:title=""/>
          </v:shape>
          <o:OLEObject Type="Embed" ProgID="Equation.3" ShapeID="_x0000_i1037" DrawAspect="Content" ObjectID="_1494485257" r:id="rId34"/>
        </w:object>
      </w:r>
      <w:r>
        <w:t>- радиус Земли</w:t>
      </w:r>
      <w:r w:rsidR="00377EEE">
        <w:t xml:space="preserve">, </w:t>
      </w:r>
      <w:r w:rsidR="00377EEE" w:rsidRPr="00020ABB">
        <w:rPr>
          <w:position w:val="-6"/>
        </w:rPr>
        <w:object w:dxaOrig="220" w:dyaOrig="279">
          <v:shape id="_x0000_i1038" type="#_x0000_t75" style="width:11.25pt;height:14.25pt" o:ole="">
            <v:imagedata r:id="rId35" o:title=""/>
          </v:shape>
          <o:OLEObject Type="Embed" ProgID="Equation.3" ShapeID="_x0000_i1038" DrawAspect="Content" ObjectID="_1494485258"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00287B">
      <w:pPr>
        <w:pStyle w:val="ac"/>
        <w:numPr>
          <w:ilvl w:val="2"/>
          <w:numId w:val="40"/>
        </w:numPr>
        <w:ind w:hanging="1080"/>
      </w:pPr>
      <w:bookmarkStart w:id="55" w:name="_Toc420722392"/>
      <w:r>
        <w:t>Схема алгоритма</w:t>
      </w:r>
      <w:bookmarkEnd w:id="55"/>
    </w:p>
    <w:p w:rsidR="009A1A58" w:rsidRDefault="009A1A58" w:rsidP="009A1A58">
      <w:r>
        <w:t xml:space="preserve">На рисунке 2.6 представлена структурная схема алгоритма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r w:rsidR="00523611">
        <w:t xml:space="preserve"> Более подробный алгоритм расчёта времени представлен на рисунк</w:t>
      </w:r>
      <w:r w:rsidR="00F869CB">
        <w:t>е</w:t>
      </w:r>
      <w:r w:rsidR="00523611">
        <w:t xml:space="preserve"> 2.7.</w:t>
      </w:r>
    </w:p>
    <w:p w:rsidR="009A1A58" w:rsidRDefault="007A1634" w:rsidP="0016510C">
      <w:pPr>
        <w:pStyle w:val="af2"/>
      </w:pPr>
      <w:r>
        <w:lastRenderedPageBreak/>
        <w:pict>
          <v:shape id="_x0000_i1043" type="#_x0000_t75" style="width:293.25pt;height:449.25pt">
            <v:imagedata r:id="rId37" o:title="поиск пунктов сил МЧС"/>
          </v:shape>
        </w:pict>
      </w:r>
    </w:p>
    <w:p w:rsidR="009A1A58" w:rsidRDefault="000E5558" w:rsidP="009A1A58">
      <w:pPr>
        <w:pStyle w:val="af2"/>
      </w:pPr>
      <w:r>
        <w:t>Рисунок 2.6.</w:t>
      </w:r>
    </w:p>
    <w:p w:rsidR="00523611" w:rsidRDefault="00523611" w:rsidP="009A1A58">
      <w:pPr>
        <w:pStyle w:val="af2"/>
      </w:pPr>
    </w:p>
    <w:p w:rsidR="004C231D" w:rsidRDefault="004C231D" w:rsidP="0000287B">
      <w:pPr>
        <w:pStyle w:val="ac"/>
        <w:numPr>
          <w:ilvl w:val="2"/>
          <w:numId w:val="40"/>
        </w:numPr>
      </w:pPr>
      <w:bookmarkStart w:id="56" w:name="_Toc420722393"/>
      <w:r>
        <w:t>Тестирование алгоритма</w:t>
      </w:r>
      <w:bookmarkEnd w:id="56"/>
    </w:p>
    <w:p w:rsidR="004C231D" w:rsidRDefault="00182BBD" w:rsidP="004C231D">
      <w:r>
        <w:t>Необходимо протестировать алгоритм</w:t>
      </w:r>
      <w:r w:rsidR="004C231D">
        <w:t xml:space="preserve"> на следующих класс</w:t>
      </w:r>
      <w:r w:rsidR="000B3771">
        <w:t>ах</w:t>
      </w:r>
      <w:r w:rsidR="004C231D">
        <w:t xml:space="preserve"> эквивалентности:</w:t>
      </w:r>
    </w:p>
    <w:p w:rsidR="008318E9" w:rsidRDefault="008318E9" w:rsidP="004C231D">
      <w:pPr>
        <w:numPr>
          <w:ilvl w:val="0"/>
          <w:numId w:val="31"/>
        </w:numPr>
        <w:ind w:left="709" w:firstLine="425"/>
      </w:pPr>
      <w:r>
        <w:t>достаточно сил и сре</w:t>
      </w:r>
      <w:proofErr w:type="gramStart"/>
      <w:r>
        <w:t>дств дл</w:t>
      </w:r>
      <w:proofErr w:type="gramEnd"/>
      <w:r>
        <w:t>я устранения последствий;</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8318E9"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r w:rsidR="008318E9">
        <w:t xml:space="preserve"> </w:t>
      </w:r>
    </w:p>
    <w:p w:rsidR="004C231D" w:rsidRPr="004C231D" w:rsidRDefault="004C231D" w:rsidP="004C231D">
      <w:pPr>
        <w:numPr>
          <w:ilvl w:val="0"/>
          <w:numId w:val="31"/>
        </w:numPr>
        <w:ind w:left="709" w:firstLine="425"/>
      </w:pPr>
      <w:r>
        <w:lastRenderedPageBreak/>
        <w:t xml:space="preserve">последовательный расчёт устранения последствий двух аварий, на каждую из которых в отдельности </w:t>
      </w:r>
      <w:proofErr w:type="gramStart"/>
      <w:r>
        <w:t>достаточно суммарного</w:t>
      </w:r>
      <w:proofErr w:type="gramEnd"/>
      <w:r>
        <w:t xml:space="preserve"> количества ресурсов и обезвреживающего вещества, а вместе – недостаточно.</w:t>
      </w:r>
    </w:p>
    <w:p w:rsidR="00523611" w:rsidRDefault="00E63822" w:rsidP="009A1A58">
      <w:pPr>
        <w:pStyle w:val="af2"/>
      </w:pPr>
      <w:r>
        <w:pict>
          <v:shape id="_x0000_i1044" type="#_x0000_t75" style="width:338.25pt;height:599.2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583CDE" w:rsidP="00F869CB">
      <w:pPr>
        <w:pStyle w:val="af2"/>
      </w:pPr>
      <w:r>
        <w:lastRenderedPageBreak/>
        <w:pict>
          <v:shape id="_x0000_i1045" type="#_x0000_t75" style="width:453pt;height:419.2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00287B">
      <w:pPr>
        <w:pStyle w:val="2"/>
        <w:numPr>
          <w:ilvl w:val="1"/>
          <w:numId w:val="40"/>
        </w:numPr>
        <w:ind w:hanging="1080"/>
      </w:pPr>
      <w:bookmarkStart w:id="57" w:name="_Toc420722394"/>
      <w:r>
        <w:t>Диаграмма классов</w:t>
      </w:r>
      <w:bookmarkEnd w:id="57"/>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w:t>
      </w:r>
      <w:r w:rsidR="00A25BE9" w:rsidRPr="00A25BE9">
        <w:t xml:space="preserve"> [7]</w:t>
      </w:r>
      <w:r>
        <w:t xml:space="preserve"> (рис. 2.8).</w:t>
      </w:r>
    </w:p>
    <w:p w:rsidR="00D541FD" w:rsidRDefault="00F10EF5" w:rsidP="00D541FD">
      <w:pPr>
        <w:pStyle w:val="af2"/>
        <w:keepNext/>
      </w:pPr>
      <w:r>
        <w:lastRenderedPageBreak/>
        <w:pict>
          <v:shape id="_x0000_i1046" type="#_x0000_t75" style="width:516.75pt;height:414.75pt">
            <v:imagedata r:id="rId40" o:title="UML классов" grayscale="t"/>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proofErr w:type="spellStart"/>
      <w:r w:rsidRPr="00D541FD">
        <w:rPr>
          <w:i/>
          <w:lang w:val="en-US"/>
        </w:rPr>
        <w:t>QueriesHandler</w:t>
      </w:r>
      <w:proofErr w:type="spellEnd"/>
      <w:r w:rsidRPr="00D541FD">
        <w:t xml:space="preserve"> </w:t>
      </w:r>
      <w:r>
        <w:t xml:space="preserve">выступает в роли управляющего класса, использующего функционал, предоставляемый интерфейсами </w:t>
      </w:r>
      <w:proofErr w:type="spellStart"/>
      <w:r w:rsidRPr="00D541FD">
        <w:rPr>
          <w:i/>
          <w:lang w:val="en-US"/>
        </w:rPr>
        <w:t>IMap</w:t>
      </w:r>
      <w:proofErr w:type="spellEnd"/>
      <w:r>
        <w:t xml:space="preserve"> и </w:t>
      </w:r>
      <w:proofErr w:type="spellStart"/>
      <w:r w:rsidRPr="00D541FD">
        <w:rPr>
          <w:i/>
          <w:lang w:val="en-US"/>
        </w:rPr>
        <w:t>IDataHandler</w:t>
      </w:r>
      <w:proofErr w:type="spellEnd"/>
      <w:r>
        <w:t>.</w:t>
      </w:r>
      <w:r w:rsidR="0069296D">
        <w:t xml:space="preserve"> </w:t>
      </w:r>
      <w:r w:rsidR="007D1537">
        <w:t xml:space="preserve">Интерфейс </w:t>
      </w:r>
      <w:proofErr w:type="spellStart"/>
      <w:r w:rsidR="007D1537" w:rsidRPr="00D541FD">
        <w:rPr>
          <w:i/>
          <w:lang w:val="en-US"/>
        </w:rPr>
        <w:t>IDataHandler</w:t>
      </w:r>
      <w:proofErr w:type="spellEnd"/>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proofErr w:type="spellStart"/>
      <w:r w:rsidR="007D1537" w:rsidRPr="0069296D">
        <w:rPr>
          <w:i/>
          <w:lang w:val="en-US"/>
        </w:rPr>
        <w:t>OpenStreetGreatMap</w:t>
      </w:r>
      <w:proofErr w:type="spellEnd"/>
      <w:r w:rsidR="007D1537" w:rsidRPr="0069296D">
        <w:t xml:space="preserve"> </w:t>
      </w:r>
      <w:r w:rsidR="007D1537">
        <w:t xml:space="preserve">и </w:t>
      </w:r>
      <w:proofErr w:type="spellStart"/>
      <w:r w:rsidR="007D1537" w:rsidRPr="0069296D">
        <w:rPr>
          <w:i/>
          <w:lang w:val="en-US"/>
        </w:rPr>
        <w:t>PgSqlDataHandler</w:t>
      </w:r>
      <w:proofErr w:type="spellEnd"/>
      <w:r w:rsidR="007D1537" w:rsidRPr="0069296D">
        <w:t xml:space="preserve"> </w:t>
      </w:r>
      <w:r w:rsidR="007D1537">
        <w:t xml:space="preserve">реализуют интерфейсы </w:t>
      </w:r>
      <w:proofErr w:type="spellStart"/>
      <w:r w:rsidR="007D1537" w:rsidRPr="00D541FD">
        <w:rPr>
          <w:i/>
          <w:lang w:val="en-US"/>
        </w:rPr>
        <w:t>IMap</w:t>
      </w:r>
      <w:proofErr w:type="spellEnd"/>
      <w:r w:rsidR="007D1537">
        <w:t xml:space="preserve"> и </w:t>
      </w:r>
      <w:proofErr w:type="spellStart"/>
      <w:r w:rsidR="007D1537" w:rsidRPr="00D541FD">
        <w:rPr>
          <w:i/>
          <w:lang w:val="en-US"/>
        </w:rPr>
        <w:t>IDataHandler</w:t>
      </w:r>
      <w:proofErr w:type="spellEnd"/>
      <w:r w:rsidR="007D1537">
        <w:t xml:space="preserve"> соответственно.</w:t>
      </w:r>
    </w:p>
    <w:p w:rsidR="00A1493D" w:rsidRPr="007D1537" w:rsidRDefault="00A1493D" w:rsidP="00A1493D"/>
    <w:p w:rsidR="00A1493D" w:rsidRDefault="0002417F" w:rsidP="0000287B">
      <w:pPr>
        <w:pStyle w:val="2"/>
        <w:numPr>
          <w:ilvl w:val="1"/>
          <w:numId w:val="40"/>
        </w:numPr>
        <w:ind w:hanging="1080"/>
      </w:pPr>
      <w:bookmarkStart w:id="58" w:name="_Toc420722395"/>
      <w:r>
        <w:t>Алгоритм расчёта возможной химической обстановки</w:t>
      </w:r>
      <w:bookmarkEnd w:id="58"/>
    </w:p>
    <w:p w:rsidR="00A2761B" w:rsidRPr="00AA2A17" w:rsidRDefault="00A2761B" w:rsidP="0000287B">
      <w:pPr>
        <w:pStyle w:val="ac"/>
        <w:numPr>
          <w:ilvl w:val="2"/>
          <w:numId w:val="40"/>
        </w:numPr>
        <w:ind w:hanging="1080"/>
      </w:pPr>
      <w:bookmarkStart w:id="59" w:name="_Toc420722396"/>
      <w:r w:rsidRPr="00AA2A17">
        <w:t>Определение площади зоны химического заражения</w:t>
      </w:r>
      <w:bookmarkEnd w:id="59"/>
    </w:p>
    <w:p w:rsidR="00A2761B" w:rsidRPr="00AA2A17" w:rsidRDefault="00A2761B" w:rsidP="000B7011">
      <w:r w:rsidRPr="00AA2A17">
        <w:t>Рассчитывается эквивалентное (по отношению к хлору) количество АХОВ на объекте</w:t>
      </w:r>
      <w:proofErr w:type="gramStart"/>
      <w:r w:rsidRPr="00AA2A17">
        <w:t xml:space="preserve"> (</w:t>
      </w:r>
      <w:r w:rsidR="00E36825" w:rsidRPr="00E27A9E">
        <w:rPr>
          <w:position w:val="-12"/>
        </w:rPr>
        <w:object w:dxaOrig="460" w:dyaOrig="360">
          <v:shape id="_x0000_i1047" type="#_x0000_t75" style="width:23.25pt;height:18pt" o:ole="">
            <v:imagedata r:id="rId41" o:title=""/>
          </v:shape>
          <o:OLEObject Type="Embed" ProgID="Equation.3" ShapeID="_x0000_i1047" DrawAspect="Content" ObjectID="_1494485259" r:id="rId42"/>
        </w:object>
      </w:r>
      <w:r w:rsidRPr="00AA2A17">
        <w:t xml:space="preserve">, </w:t>
      </w:r>
      <w:proofErr w:type="gramEnd"/>
      <w:r w:rsidRPr="00AA2A17">
        <w:t>т) используя формулу:</w:t>
      </w:r>
    </w:p>
    <w:p w:rsidR="00A2761B" w:rsidRPr="00AA2A17" w:rsidRDefault="00A2761B" w:rsidP="000B7011"/>
    <w:tbl>
      <w:tblPr>
        <w:tblW w:w="0" w:type="auto"/>
        <w:jc w:val="center"/>
        <w:tblLook w:val="04A0" w:firstRow="1" w:lastRow="0" w:firstColumn="1" w:lastColumn="0" w:noHBand="0" w:noVBand="1"/>
      </w:tblPr>
      <w:tblGrid>
        <w:gridCol w:w="8472"/>
        <w:gridCol w:w="815"/>
      </w:tblGrid>
      <w:tr w:rsidR="00BC282B" w:rsidTr="00A67524">
        <w:trPr>
          <w:jc w:val="center"/>
        </w:trPr>
        <w:tc>
          <w:tcPr>
            <w:tcW w:w="8472" w:type="dxa"/>
            <w:shd w:val="clear" w:color="auto" w:fill="auto"/>
            <w:vAlign w:val="center"/>
          </w:tcPr>
          <w:p w:rsidR="00BC282B" w:rsidRDefault="0081602F" w:rsidP="00A67524">
            <w:pPr>
              <w:pStyle w:val="af3"/>
              <w:ind w:left="851"/>
            </w:pPr>
            <w:r w:rsidRPr="00A67524">
              <w:rPr>
                <w:noProof/>
                <w:position w:val="-30"/>
              </w:rPr>
              <w:object w:dxaOrig="1480" w:dyaOrig="720">
                <v:shape id="_x0000_i1050" type="#_x0000_t75" style="width:73.5pt;height:36pt" o:ole="">
                  <v:imagedata r:id="rId43" o:title=""/>
                </v:shape>
                <o:OLEObject Type="Embed" ProgID="Equation.3" ShapeID="_x0000_i1050" DrawAspect="Content" ObjectID="_1494485260" r:id="rId44"/>
              </w:object>
            </w:r>
          </w:p>
        </w:tc>
        <w:tc>
          <w:tcPr>
            <w:tcW w:w="815" w:type="dxa"/>
            <w:shd w:val="clear" w:color="auto" w:fill="auto"/>
            <w:vAlign w:val="center"/>
          </w:tcPr>
          <w:p w:rsidR="00BC282B" w:rsidRDefault="00BC282B" w:rsidP="00A67524">
            <w:pPr>
              <w:pStyle w:val="af3"/>
              <w:jc w:val="right"/>
            </w:pPr>
            <w:r>
              <w:t>(</w:t>
            </w:r>
            <w:r w:rsidRPr="00A67524">
              <w:rPr>
                <w:lang w:val="en-US"/>
              </w:rPr>
              <w:t>2.8</w:t>
            </w:r>
            <w:r>
              <w:t>)</w:t>
            </w:r>
          </w:p>
        </w:tc>
      </w:tr>
    </w:tbl>
    <w:p w:rsidR="00BC282B" w:rsidRDefault="00BC282B" w:rsidP="000B7011">
      <w:pPr>
        <w:rPr>
          <w:lang w:val="en-US"/>
        </w:rPr>
      </w:pPr>
    </w:p>
    <w:p w:rsidR="00A2761B" w:rsidRDefault="00651A63" w:rsidP="000B7011">
      <w:r>
        <w:t>где</w:t>
      </w:r>
      <w:r w:rsidRPr="00651A63">
        <w:t xml:space="preserve"> </w:t>
      </w:r>
      <w:r w:rsidR="00E36825" w:rsidRPr="00651A63">
        <w:rPr>
          <w:position w:val="-10"/>
          <w:lang w:val="en-US"/>
        </w:rPr>
        <w:object w:dxaOrig="639" w:dyaOrig="360">
          <v:shape id="_x0000_i1048" type="#_x0000_t75" style="width:32.25pt;height:18pt" o:ole="">
            <v:imagedata r:id="rId45" o:title=""/>
          </v:shape>
          <o:OLEObject Type="Embed" ProgID="Equation.3" ShapeID="_x0000_i1048" DrawAspect="Content" ObjectID="_1494485261" r:id="rId46"/>
        </w:object>
      </w:r>
      <w:r>
        <w:t xml:space="preserve">- количество АХОВ на объекте, </w:t>
      </w:r>
      <w:proofErr w:type="gramStart"/>
      <w:r>
        <w:t>т</w:t>
      </w:r>
      <w:proofErr w:type="gramEnd"/>
      <w:r>
        <w:t>;</w:t>
      </w:r>
    </w:p>
    <w:p w:rsidR="00A2761B" w:rsidRPr="00AA2A17" w:rsidRDefault="00651A63" w:rsidP="00651A63">
      <w:pPr>
        <w:ind w:firstLine="0"/>
        <w:rPr>
          <w:sz w:val="28"/>
          <w:szCs w:val="28"/>
        </w:rPr>
      </w:pPr>
      <w:r w:rsidRPr="00E27A9E">
        <w:rPr>
          <w:position w:val="-12"/>
        </w:rPr>
        <w:object w:dxaOrig="480" w:dyaOrig="360">
          <v:shape id="_x0000_i1049" type="#_x0000_t75" style="width:24pt;height:18pt" o:ole="">
            <v:imagedata r:id="rId47" o:title=""/>
          </v:shape>
          <o:OLEObject Type="Embed" ProgID="Equation.3" ShapeID="_x0000_i1049" DrawAspect="Content" ObjectID="_1494485262"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81602F" w:rsidRDefault="00A2761B" w:rsidP="00BC282B">
      <w:pPr>
        <w:pStyle w:val="21"/>
        <w:rPr>
          <w:sz w:val="28"/>
          <w:szCs w:val="28"/>
        </w:rPr>
      </w:pPr>
      <w:r w:rsidRPr="00A2761B">
        <w:t>Таблица 2.3 - Коэффициенты эквивалентности  наиболее распространенных АХОВ к хлору</w:t>
      </w:r>
    </w:p>
    <w:tbl>
      <w:tblPr>
        <w:tblW w:w="914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3969"/>
      </w:tblGrid>
      <w:tr w:rsidR="00A2761B" w:rsidRPr="002D47EF" w:rsidTr="0081602F">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proofErr w:type="gramStart"/>
            <w:r w:rsidRPr="00FE339A">
              <w:t>п</w:t>
            </w:r>
            <w:proofErr w:type="gramEnd"/>
            <w:r w:rsidRPr="00FE339A">
              <w:t>/п</w:t>
            </w:r>
          </w:p>
        </w:tc>
        <w:tc>
          <w:tcPr>
            <w:tcW w:w="4394" w:type="dxa"/>
          </w:tcPr>
          <w:p w:rsidR="00A2761B" w:rsidRPr="00FE339A" w:rsidRDefault="00A2761B" w:rsidP="000B7011">
            <w:pPr>
              <w:pStyle w:val="af0"/>
              <w:jc w:val="center"/>
            </w:pPr>
            <w:r w:rsidRPr="00FE339A">
              <w:t>Наименование АХОВ</w:t>
            </w:r>
          </w:p>
        </w:tc>
        <w:tc>
          <w:tcPr>
            <w:tcW w:w="3969" w:type="dxa"/>
          </w:tcPr>
          <w:p w:rsidR="00A2761B" w:rsidRPr="00FE339A" w:rsidRDefault="00A2761B" w:rsidP="000B7011">
            <w:pPr>
              <w:pStyle w:val="af0"/>
              <w:jc w:val="center"/>
            </w:pPr>
            <w:r w:rsidRPr="00FE339A">
              <w:t>Коэффициент эквивалентности (</w:t>
            </w:r>
            <w:proofErr w:type="spellStart"/>
            <w:r w:rsidRPr="00FE339A">
              <w:t>К</w:t>
            </w:r>
            <w:r w:rsidRPr="00FE339A">
              <w:rPr>
                <w:vertAlign w:val="subscript"/>
              </w:rPr>
              <w:t>экв</w:t>
            </w:r>
            <w:proofErr w:type="spellEnd"/>
            <w:r w:rsidRPr="00FE339A">
              <w:t>)</w:t>
            </w:r>
          </w:p>
        </w:tc>
      </w:tr>
      <w:tr w:rsidR="00A2761B" w:rsidRPr="002D47EF" w:rsidTr="0081602F">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3969" w:type="dxa"/>
          </w:tcPr>
          <w:p w:rsidR="00A2761B" w:rsidRPr="00FE339A" w:rsidRDefault="00A2761B" w:rsidP="000B7011">
            <w:pPr>
              <w:pStyle w:val="af0"/>
            </w:pPr>
            <w:r w:rsidRPr="00FE339A">
              <w:t>21.0</w:t>
            </w:r>
          </w:p>
        </w:tc>
      </w:tr>
      <w:tr w:rsidR="00A2761B" w:rsidRPr="002D47EF" w:rsidTr="0081602F">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3969" w:type="dxa"/>
          </w:tcPr>
          <w:p w:rsidR="00A2761B" w:rsidRPr="00FE339A" w:rsidRDefault="00A2761B" w:rsidP="000B7011">
            <w:pPr>
              <w:pStyle w:val="af0"/>
            </w:pPr>
            <w:r w:rsidRPr="00FE339A">
              <w:t>25.0</w:t>
            </w:r>
          </w:p>
        </w:tc>
      </w:tr>
      <w:tr w:rsidR="00A2761B" w:rsidRPr="002D47EF" w:rsidTr="0081602F">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3969" w:type="dxa"/>
          </w:tcPr>
          <w:p w:rsidR="00A2761B" w:rsidRPr="00FE339A" w:rsidRDefault="00A2761B" w:rsidP="000B7011">
            <w:pPr>
              <w:pStyle w:val="af0"/>
            </w:pPr>
            <w:r w:rsidRPr="00FE339A">
              <w:t>3.7</w:t>
            </w:r>
          </w:p>
        </w:tc>
      </w:tr>
      <w:tr w:rsidR="00A2761B" w:rsidRPr="002D47EF" w:rsidTr="0081602F">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3969" w:type="dxa"/>
          </w:tcPr>
          <w:p w:rsidR="00A2761B" w:rsidRPr="00FE339A" w:rsidRDefault="00A2761B" w:rsidP="000B7011">
            <w:pPr>
              <w:pStyle w:val="af0"/>
            </w:pPr>
            <w:r w:rsidRPr="00FE339A">
              <w:t>7.8</w:t>
            </w:r>
          </w:p>
        </w:tc>
      </w:tr>
      <w:tr w:rsidR="00A2761B" w:rsidRPr="002D47EF" w:rsidTr="0081602F">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3969" w:type="dxa"/>
          </w:tcPr>
          <w:p w:rsidR="00A2761B" w:rsidRPr="00FE339A" w:rsidRDefault="00A2761B" w:rsidP="000B7011">
            <w:pPr>
              <w:pStyle w:val="af0"/>
            </w:pPr>
            <w:r w:rsidRPr="00FE339A">
              <w:t>3.7</w:t>
            </w:r>
          </w:p>
        </w:tc>
      </w:tr>
      <w:tr w:rsidR="00A2761B" w:rsidRPr="002D47EF" w:rsidTr="0081602F">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3969" w:type="dxa"/>
          </w:tcPr>
          <w:p w:rsidR="00A2761B" w:rsidRPr="00FE339A" w:rsidRDefault="00A2761B" w:rsidP="000B7011">
            <w:pPr>
              <w:pStyle w:val="af0"/>
            </w:pPr>
            <w:r w:rsidRPr="00FE339A">
              <w:t>70.0</w:t>
            </w:r>
          </w:p>
        </w:tc>
      </w:tr>
      <w:tr w:rsidR="00A2761B" w:rsidRPr="002D47EF" w:rsidTr="0081602F">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3969" w:type="dxa"/>
          </w:tcPr>
          <w:p w:rsidR="00A2761B" w:rsidRPr="00FE339A" w:rsidRDefault="00A2761B" w:rsidP="000B7011">
            <w:pPr>
              <w:pStyle w:val="af0"/>
            </w:pPr>
            <w:r w:rsidRPr="00FE339A">
              <w:t>350.0</w:t>
            </w:r>
          </w:p>
        </w:tc>
      </w:tr>
      <w:tr w:rsidR="00A2761B" w:rsidRPr="002D47EF" w:rsidTr="0081602F">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3969" w:type="dxa"/>
          </w:tcPr>
          <w:p w:rsidR="00A2761B" w:rsidRPr="00FE339A" w:rsidRDefault="00A2761B" w:rsidP="000B7011">
            <w:pPr>
              <w:pStyle w:val="af0"/>
            </w:pPr>
            <w:r w:rsidRPr="00FE339A">
              <w:t>7.0</w:t>
            </w:r>
          </w:p>
        </w:tc>
      </w:tr>
      <w:tr w:rsidR="00A2761B" w:rsidRPr="002D47EF" w:rsidTr="0081602F">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proofErr w:type="spellStart"/>
            <w:r w:rsidRPr="00FE339A">
              <w:t>Ацетонитрил</w:t>
            </w:r>
            <w:proofErr w:type="spellEnd"/>
          </w:p>
        </w:tc>
        <w:tc>
          <w:tcPr>
            <w:tcW w:w="3969" w:type="dxa"/>
          </w:tcPr>
          <w:p w:rsidR="00A2761B" w:rsidRPr="00FE339A" w:rsidRDefault="00A2761B" w:rsidP="000B7011">
            <w:pPr>
              <w:pStyle w:val="af0"/>
            </w:pPr>
            <w:r w:rsidRPr="00FE339A">
              <w:t>150</w:t>
            </w:r>
          </w:p>
        </w:tc>
      </w:tr>
      <w:tr w:rsidR="00A2761B" w:rsidRPr="002D47EF" w:rsidTr="0081602F">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proofErr w:type="spellStart"/>
            <w:r w:rsidRPr="00FE339A">
              <w:t>Ацетонциангидрин</w:t>
            </w:r>
            <w:proofErr w:type="spellEnd"/>
          </w:p>
        </w:tc>
        <w:tc>
          <w:tcPr>
            <w:tcW w:w="3969" w:type="dxa"/>
          </w:tcPr>
          <w:p w:rsidR="00A2761B" w:rsidRPr="00FE339A" w:rsidRDefault="00A2761B" w:rsidP="000B7011">
            <w:pPr>
              <w:pStyle w:val="af0"/>
            </w:pPr>
            <w:r w:rsidRPr="00FE339A">
              <w:t>250</w:t>
            </w:r>
          </w:p>
        </w:tc>
      </w:tr>
      <w:tr w:rsidR="00A2761B" w:rsidRPr="002D47EF" w:rsidTr="0081602F">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proofErr w:type="spellStart"/>
            <w:r w:rsidRPr="00FE339A">
              <w:t>Диметиламин</w:t>
            </w:r>
            <w:proofErr w:type="spellEnd"/>
          </w:p>
        </w:tc>
        <w:tc>
          <w:tcPr>
            <w:tcW w:w="3969" w:type="dxa"/>
          </w:tcPr>
          <w:p w:rsidR="00A2761B" w:rsidRPr="00FE339A" w:rsidRDefault="00A2761B" w:rsidP="000B7011">
            <w:pPr>
              <w:pStyle w:val="af0"/>
            </w:pPr>
            <w:r w:rsidRPr="00FE339A">
              <w:t>7,1</w:t>
            </w:r>
          </w:p>
        </w:tc>
      </w:tr>
      <w:tr w:rsidR="00A2761B" w:rsidRPr="002D47EF" w:rsidTr="0081602F">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3969" w:type="dxa"/>
          </w:tcPr>
          <w:p w:rsidR="00A2761B" w:rsidRPr="00FE339A" w:rsidRDefault="00A2761B" w:rsidP="000B7011">
            <w:pPr>
              <w:pStyle w:val="af0"/>
            </w:pPr>
            <w:r w:rsidRPr="00FE339A">
              <w:t>7,8</w:t>
            </w:r>
          </w:p>
        </w:tc>
      </w:tr>
      <w:tr w:rsidR="00A2761B" w:rsidRPr="002D47EF" w:rsidTr="0081602F">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3969" w:type="dxa"/>
          </w:tcPr>
          <w:p w:rsidR="00A2761B" w:rsidRPr="00FE339A" w:rsidRDefault="00A2761B" w:rsidP="000B7011">
            <w:pPr>
              <w:pStyle w:val="af0"/>
            </w:pPr>
            <w:r w:rsidRPr="00FE339A">
              <w:t>165</w:t>
            </w:r>
          </w:p>
        </w:tc>
      </w:tr>
      <w:tr w:rsidR="00A2761B" w:rsidRPr="002D47EF" w:rsidTr="0081602F">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3969" w:type="dxa"/>
          </w:tcPr>
          <w:p w:rsidR="00A2761B" w:rsidRPr="00FE339A" w:rsidRDefault="00A2761B" w:rsidP="000B7011">
            <w:pPr>
              <w:pStyle w:val="af0"/>
            </w:pPr>
            <w:r w:rsidRPr="00FE339A">
              <w:t>165</w:t>
            </w:r>
          </w:p>
        </w:tc>
      </w:tr>
      <w:tr w:rsidR="00A2761B" w:rsidRPr="002D47EF" w:rsidTr="0081602F">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3969" w:type="dxa"/>
          </w:tcPr>
          <w:p w:rsidR="00A2761B" w:rsidRPr="00FE339A" w:rsidRDefault="00A2761B" w:rsidP="000B7011">
            <w:pPr>
              <w:pStyle w:val="af0"/>
            </w:pPr>
            <w:r w:rsidRPr="00FE339A">
              <w:t>28</w:t>
            </w:r>
          </w:p>
        </w:tc>
      </w:tr>
      <w:tr w:rsidR="00A2761B" w:rsidRPr="002D47EF" w:rsidTr="0081602F">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3969" w:type="dxa"/>
          </w:tcPr>
          <w:p w:rsidR="00A2761B" w:rsidRPr="00FE339A" w:rsidRDefault="00A2761B" w:rsidP="000B7011">
            <w:pPr>
              <w:pStyle w:val="af0"/>
            </w:pPr>
            <w:r w:rsidRPr="00FE339A">
              <w:t>7,0</w:t>
            </w:r>
          </w:p>
        </w:tc>
      </w:tr>
      <w:tr w:rsidR="00A2761B" w:rsidRPr="002D47EF" w:rsidTr="0081602F">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3969" w:type="dxa"/>
          </w:tcPr>
          <w:p w:rsidR="00A2761B" w:rsidRPr="00FE339A" w:rsidRDefault="00A2761B" w:rsidP="000B7011">
            <w:pPr>
              <w:pStyle w:val="af0"/>
            </w:pPr>
            <w:r w:rsidRPr="00FE339A">
              <w:t>0,52</w:t>
            </w:r>
          </w:p>
        </w:tc>
      </w:tr>
      <w:tr w:rsidR="00A2761B" w:rsidRPr="002D47EF" w:rsidTr="0081602F">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3969"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w:t>
      </w:r>
      <w:proofErr w:type="spellStart"/>
      <w:proofErr w:type="gramStart"/>
      <w:r w:rsidRPr="00AA2A17">
        <w:t>S</w:t>
      </w:r>
      <w:proofErr w:type="gramEnd"/>
      <w:r w:rsidRPr="00AA2A17">
        <w:rPr>
          <w:vertAlign w:val="subscript"/>
        </w:rPr>
        <w:t>зараж</w:t>
      </w:r>
      <w:proofErr w:type="spellEnd"/>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BC282B">
      <w:pPr>
        <w:pStyle w:val="21"/>
        <w:rPr>
          <w:sz w:val="28"/>
          <w:szCs w:val="28"/>
        </w:rPr>
      </w:pPr>
      <w:r w:rsidRPr="00A2761B">
        <w:t>Таблица 2.</w:t>
      </w:r>
      <w:r>
        <w:t>4</w:t>
      </w:r>
      <w:r w:rsidRPr="00A2761B">
        <w:t xml:space="preserve"> - </w:t>
      </w:r>
      <w:r w:rsidRPr="00DF563D">
        <w:t>площадь зоны заражения облаком хлора</w:t>
      </w:r>
      <w: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 xml:space="preserve">Аварийный выброс, </w:t>
            </w:r>
            <w:proofErr w:type="gramStart"/>
            <w:r w:rsidRPr="00FE339A">
              <w:t>т</w:t>
            </w:r>
            <w:proofErr w:type="gramEnd"/>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proofErr w:type="gramStart"/>
            <w:r w:rsidRPr="00FE339A">
              <w:rPr>
                <w:vertAlign w:val="superscript"/>
              </w:rPr>
              <w:t>2</w:t>
            </w:r>
            <w:proofErr w:type="gramEnd"/>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00287B">
      <w:pPr>
        <w:pStyle w:val="ac"/>
        <w:numPr>
          <w:ilvl w:val="2"/>
          <w:numId w:val="40"/>
        </w:numPr>
        <w:ind w:left="0" w:firstLine="0"/>
      </w:pPr>
      <w:bookmarkStart w:id="60" w:name="_Toc420722397"/>
      <w:r w:rsidRPr="00AA2A17">
        <w:t>Определение наименования и количества обезвреживающего вещества для ликвидации  (локализации) источника заражения.</w:t>
      </w:r>
      <w:bookmarkEnd w:id="60"/>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95178F" w:rsidRPr="00CC3F91" w:rsidRDefault="0095178F" w:rsidP="000543E2"/>
    <w:tbl>
      <w:tblPr>
        <w:tblW w:w="0" w:type="auto"/>
        <w:jc w:val="center"/>
        <w:tblLook w:val="04A0" w:firstRow="1" w:lastRow="0" w:firstColumn="1" w:lastColumn="0" w:noHBand="0" w:noVBand="1"/>
      </w:tblPr>
      <w:tblGrid>
        <w:gridCol w:w="9516"/>
        <w:gridCol w:w="676"/>
      </w:tblGrid>
      <w:tr w:rsidR="0095178F" w:rsidTr="00A67524">
        <w:trPr>
          <w:jc w:val="center"/>
        </w:trPr>
        <w:tc>
          <w:tcPr>
            <w:tcW w:w="8472" w:type="dxa"/>
            <w:shd w:val="clear" w:color="auto" w:fill="auto"/>
            <w:vAlign w:val="center"/>
          </w:tcPr>
          <w:p w:rsidR="0095178F" w:rsidRDefault="00AF1404" w:rsidP="00A67524">
            <w:pPr>
              <w:pStyle w:val="af3"/>
              <w:ind w:left="851"/>
            </w:pPr>
            <w:r w:rsidRPr="00A67524">
              <w:rPr>
                <w:position w:val="-32"/>
              </w:rPr>
              <w:object w:dxaOrig="8440" w:dyaOrig="760">
                <v:shape id="_x0000_i1053" type="#_x0000_t75" style="width:422.25pt;height:38.25pt" o:ole="">
                  <v:imagedata r:id="rId49" o:title=""/>
                </v:shape>
                <o:OLEObject Type="Embed" ProgID="Equation.3" ShapeID="_x0000_i1053" DrawAspect="Content" ObjectID="_1494485263" r:id="rId50"/>
              </w:object>
            </w:r>
          </w:p>
        </w:tc>
        <w:tc>
          <w:tcPr>
            <w:tcW w:w="815" w:type="dxa"/>
            <w:shd w:val="clear" w:color="auto" w:fill="auto"/>
            <w:vAlign w:val="center"/>
          </w:tcPr>
          <w:p w:rsidR="0095178F" w:rsidRDefault="0095178F" w:rsidP="00A67524">
            <w:pPr>
              <w:pStyle w:val="af3"/>
              <w:jc w:val="right"/>
            </w:pPr>
            <w:r>
              <w:t>(</w:t>
            </w:r>
            <w:r w:rsidRPr="00A67524">
              <w:rPr>
                <w:lang w:val="en-US"/>
              </w:rPr>
              <w:t>2.9</w:t>
            </w:r>
            <w:r>
              <w:t>)</w:t>
            </w:r>
          </w:p>
        </w:tc>
      </w:tr>
    </w:tbl>
    <w:p w:rsidR="00A2761B" w:rsidRPr="002D47EF" w:rsidRDefault="00A2761B" w:rsidP="000543E2"/>
    <w:p w:rsidR="00A2761B" w:rsidRDefault="000543E2" w:rsidP="000543E2">
      <w:r>
        <w:t xml:space="preserve">где </w:t>
      </w:r>
      <w:r w:rsidRPr="00E27A9E">
        <w:rPr>
          <w:position w:val="-12"/>
        </w:rPr>
        <w:object w:dxaOrig="440" w:dyaOrig="360">
          <v:shape id="_x0000_i1051" type="#_x0000_t75" style="width:21.75pt;height:18pt" o:ole="">
            <v:imagedata r:id="rId51" o:title=""/>
          </v:shape>
          <o:OLEObject Type="Embed" ProgID="Equation.3" ShapeID="_x0000_i1051" DrawAspect="Content" ObjectID="_1494485264"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052" type="#_x0000_t75" style="width:12.75pt;height:12.75pt" o:ole="">
            <v:imagedata r:id="rId53" o:title=""/>
          </v:shape>
          <o:OLEObject Type="Embed" ProgID="Equation.3" ShapeID="_x0000_i1052" DrawAspect="Content" ObjectID="_1494485265"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A2761B" w:rsidRPr="00DF563D" w:rsidRDefault="0095745A" w:rsidP="0095745A">
      <w:pPr>
        <w:pStyle w:val="21"/>
      </w:pPr>
      <w:r>
        <w:rPr>
          <w:sz w:val="28"/>
          <w:szCs w:val="28"/>
        </w:rPr>
        <w:br w:type="page"/>
      </w:r>
      <w:r w:rsidR="00A2761B" w:rsidRPr="00DF563D">
        <w:lastRenderedPageBreak/>
        <w:t xml:space="preserve">Таблица </w:t>
      </w:r>
      <w:r w:rsidR="00DF563D" w:rsidRPr="00DF563D">
        <w:t xml:space="preserve">2.5 – </w:t>
      </w:r>
      <w:r w:rsidR="00A2761B" w:rsidRPr="00DF563D">
        <w:t>Ориентировочные нормы расхода химических веще</w:t>
      </w:r>
      <w:proofErr w:type="gramStart"/>
      <w:r w:rsidR="00A2761B" w:rsidRPr="00DF563D">
        <w:t>ств дл</w:t>
      </w:r>
      <w:proofErr w:type="gramEnd"/>
      <w:r w:rsidR="00A2761B" w:rsidRPr="00DF563D">
        <w:t xml:space="preserve">я ликвидации </w:t>
      </w:r>
      <w:r w:rsidR="00A2761B" w:rsidRPr="00AF1404">
        <w:t>источника</w:t>
      </w:r>
      <w:r w:rsidR="00A2761B" w:rsidRPr="00DF563D">
        <w:t xml:space="preserve"> заражения</w:t>
      </w:r>
    </w:p>
    <w:tbl>
      <w:tblPr>
        <w:tblW w:w="8951" w:type="dxa"/>
        <w:jc w:val="center"/>
        <w:tblInd w:w="104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07"/>
        <w:gridCol w:w="1843"/>
        <w:gridCol w:w="2873"/>
        <w:gridCol w:w="3728"/>
      </w:tblGrid>
      <w:tr w:rsidR="00A2761B" w:rsidRPr="002D47EF" w:rsidTr="00AF1404">
        <w:trPr>
          <w:jc w:val="center"/>
        </w:trPr>
        <w:tc>
          <w:tcPr>
            <w:tcW w:w="507" w:type="dxa"/>
          </w:tcPr>
          <w:p w:rsidR="00A2761B" w:rsidRPr="002D47EF" w:rsidRDefault="00A2761B" w:rsidP="00DF563D">
            <w:pPr>
              <w:pStyle w:val="af0"/>
              <w:jc w:val="center"/>
            </w:pPr>
            <w:r w:rsidRPr="002D47EF">
              <w:t>№</w:t>
            </w:r>
          </w:p>
          <w:p w:rsidR="00A2761B" w:rsidRPr="002D47EF" w:rsidRDefault="00A2761B" w:rsidP="00DF563D">
            <w:pPr>
              <w:pStyle w:val="af0"/>
              <w:jc w:val="center"/>
            </w:pPr>
            <w:proofErr w:type="gramStart"/>
            <w:r w:rsidRPr="002D47EF">
              <w:t>п</w:t>
            </w:r>
            <w:proofErr w:type="gramEnd"/>
            <w:r w:rsidRPr="002D47EF">
              <w:t>/п</w:t>
            </w:r>
          </w:p>
        </w:tc>
        <w:tc>
          <w:tcPr>
            <w:tcW w:w="1843" w:type="dxa"/>
          </w:tcPr>
          <w:p w:rsidR="00A2761B" w:rsidRPr="002D47EF" w:rsidRDefault="00A2761B" w:rsidP="00DF563D">
            <w:pPr>
              <w:pStyle w:val="af0"/>
              <w:jc w:val="center"/>
            </w:pPr>
            <w:r w:rsidRPr="002D47EF">
              <w:t>Наименование АХОВ</w:t>
            </w:r>
          </w:p>
        </w:tc>
        <w:tc>
          <w:tcPr>
            <w:tcW w:w="2873" w:type="dxa"/>
          </w:tcPr>
          <w:p w:rsidR="00A2761B" w:rsidRPr="002D47EF" w:rsidRDefault="00A2761B" w:rsidP="00DF563D">
            <w:pPr>
              <w:pStyle w:val="af0"/>
              <w:jc w:val="center"/>
            </w:pPr>
            <w:r w:rsidRPr="002D47EF">
              <w:t>Используемые растворы</w:t>
            </w:r>
          </w:p>
        </w:tc>
        <w:tc>
          <w:tcPr>
            <w:tcW w:w="3728" w:type="dxa"/>
          </w:tcPr>
          <w:p w:rsidR="00A2761B" w:rsidRPr="002D47EF" w:rsidRDefault="00A2761B" w:rsidP="00DF563D">
            <w:pPr>
              <w:pStyle w:val="af0"/>
              <w:jc w:val="center"/>
            </w:pPr>
            <w:r w:rsidRPr="002D47EF">
              <w:t>Норма расхода нейтрализующего в</w:t>
            </w:r>
            <w:r w:rsidRPr="002D47EF">
              <w:noBreakHyphen/>
            </w:r>
            <w:proofErr w:type="spellStart"/>
            <w:r w:rsidRPr="002D47EF">
              <w:t>ва</w:t>
            </w:r>
            <w:proofErr w:type="spellEnd"/>
            <w:r w:rsidRPr="002D47EF">
              <w:t xml:space="preserve"> (</w:t>
            </w:r>
            <w:proofErr w:type="spellStart"/>
            <w:r w:rsidRPr="002D47EF">
              <w:t>К</w:t>
            </w:r>
            <w:r w:rsidRPr="002D47EF">
              <w:rPr>
                <w:vertAlign w:val="subscript"/>
              </w:rPr>
              <w:t>хв</w:t>
            </w:r>
            <w:proofErr w:type="spellEnd"/>
            <w:r w:rsidRPr="002D47EF">
              <w:t>) на ед. массы</w:t>
            </w:r>
            <w:proofErr w:type="gramStart"/>
            <w:r w:rsidRPr="002D47EF">
              <w:t>.</w:t>
            </w:r>
            <w:proofErr w:type="gramEnd"/>
            <w:r w:rsidRPr="002D47EF">
              <w:t xml:space="preserve"> </w:t>
            </w:r>
            <w:proofErr w:type="gramStart"/>
            <w:r w:rsidRPr="002D47EF">
              <w:t>т</w:t>
            </w:r>
            <w:proofErr w:type="gramEnd"/>
            <w:r w:rsidRPr="002D47EF">
              <w:t>/т</w:t>
            </w:r>
          </w:p>
        </w:tc>
      </w:tr>
      <w:tr w:rsidR="00A2761B" w:rsidRPr="002D47EF" w:rsidTr="00AF1404">
        <w:trPr>
          <w:jc w:val="center"/>
        </w:trPr>
        <w:tc>
          <w:tcPr>
            <w:tcW w:w="507" w:type="dxa"/>
          </w:tcPr>
          <w:p w:rsidR="00A2761B" w:rsidRPr="002D47EF" w:rsidRDefault="00A2761B" w:rsidP="00DF563D">
            <w:pPr>
              <w:pStyle w:val="af0"/>
            </w:pPr>
            <w:r w:rsidRPr="002D47EF">
              <w:t>1</w:t>
            </w:r>
          </w:p>
        </w:tc>
        <w:tc>
          <w:tcPr>
            <w:tcW w:w="1843" w:type="dxa"/>
          </w:tcPr>
          <w:p w:rsidR="00A2761B" w:rsidRPr="002D47EF" w:rsidRDefault="00A2761B" w:rsidP="00DF563D">
            <w:pPr>
              <w:pStyle w:val="af0"/>
            </w:pPr>
            <w:r w:rsidRPr="002D47EF">
              <w:t>Аммиак</w:t>
            </w:r>
          </w:p>
        </w:tc>
        <w:tc>
          <w:tcPr>
            <w:tcW w:w="2873" w:type="dxa"/>
          </w:tcPr>
          <w:p w:rsidR="00A2761B" w:rsidRPr="002D47EF" w:rsidRDefault="00A2761B" w:rsidP="00DF563D">
            <w:pPr>
              <w:pStyle w:val="af0"/>
            </w:pPr>
            <w:r w:rsidRPr="002D47EF">
              <w:t>36% р-р соляной кислоты</w:t>
            </w:r>
          </w:p>
        </w:tc>
        <w:tc>
          <w:tcPr>
            <w:tcW w:w="3728" w:type="dxa"/>
          </w:tcPr>
          <w:p w:rsidR="00A2761B" w:rsidRPr="002D47EF" w:rsidRDefault="00A2761B" w:rsidP="00DF563D">
            <w:pPr>
              <w:pStyle w:val="af0"/>
            </w:pPr>
            <w:r w:rsidRPr="002D47EF">
              <w:t>5.6</w:t>
            </w:r>
          </w:p>
        </w:tc>
      </w:tr>
      <w:tr w:rsidR="00A2761B" w:rsidRPr="002D47EF" w:rsidTr="00AF1404">
        <w:trPr>
          <w:jc w:val="center"/>
        </w:trPr>
        <w:tc>
          <w:tcPr>
            <w:tcW w:w="507" w:type="dxa"/>
          </w:tcPr>
          <w:p w:rsidR="00A2761B" w:rsidRPr="002D47EF" w:rsidRDefault="00A2761B" w:rsidP="00DF563D">
            <w:pPr>
              <w:pStyle w:val="af0"/>
            </w:pPr>
            <w:r w:rsidRPr="002D47EF">
              <w:t>2</w:t>
            </w:r>
          </w:p>
        </w:tc>
        <w:tc>
          <w:tcPr>
            <w:tcW w:w="1843" w:type="dxa"/>
          </w:tcPr>
          <w:p w:rsidR="00A2761B" w:rsidRPr="002D47EF" w:rsidRDefault="00A2761B" w:rsidP="00DF563D">
            <w:pPr>
              <w:pStyle w:val="af0"/>
            </w:pPr>
            <w:r w:rsidRPr="002D47EF">
              <w:t>Водород фтористый</w:t>
            </w:r>
          </w:p>
        </w:tc>
        <w:tc>
          <w:tcPr>
            <w:tcW w:w="2873" w:type="dxa"/>
          </w:tcPr>
          <w:p w:rsidR="00A2761B" w:rsidRPr="002D47EF" w:rsidRDefault="00A2761B" w:rsidP="00DF563D">
            <w:pPr>
              <w:pStyle w:val="af0"/>
            </w:pPr>
            <w:r w:rsidRPr="002D47EF">
              <w:t>вода</w:t>
            </w:r>
          </w:p>
        </w:tc>
        <w:tc>
          <w:tcPr>
            <w:tcW w:w="3728" w:type="dxa"/>
          </w:tcPr>
          <w:p w:rsidR="00A2761B" w:rsidRPr="002D47EF" w:rsidRDefault="00A2761B" w:rsidP="00DF563D">
            <w:pPr>
              <w:pStyle w:val="af0"/>
            </w:pPr>
            <w:r w:rsidRPr="002D47EF">
              <w:t>38</w:t>
            </w:r>
          </w:p>
        </w:tc>
      </w:tr>
      <w:tr w:rsidR="00A2761B" w:rsidRPr="002D47EF" w:rsidTr="00AF1404">
        <w:trPr>
          <w:jc w:val="center"/>
        </w:trPr>
        <w:tc>
          <w:tcPr>
            <w:tcW w:w="507" w:type="dxa"/>
          </w:tcPr>
          <w:p w:rsidR="00A2761B" w:rsidRPr="002D47EF" w:rsidRDefault="00A2761B" w:rsidP="00DF563D">
            <w:pPr>
              <w:pStyle w:val="af0"/>
            </w:pPr>
            <w:r w:rsidRPr="002D47EF">
              <w:t>3</w:t>
            </w:r>
          </w:p>
        </w:tc>
        <w:tc>
          <w:tcPr>
            <w:tcW w:w="1843" w:type="dxa"/>
          </w:tcPr>
          <w:p w:rsidR="00A2761B" w:rsidRPr="002D47EF" w:rsidRDefault="00A2761B" w:rsidP="00DF563D">
            <w:pPr>
              <w:pStyle w:val="af0"/>
            </w:pPr>
            <w:r w:rsidRPr="002D47EF">
              <w:t>Окись этилена</w:t>
            </w:r>
          </w:p>
        </w:tc>
        <w:tc>
          <w:tcPr>
            <w:tcW w:w="2873" w:type="dxa"/>
          </w:tcPr>
          <w:p w:rsidR="00A2761B" w:rsidRPr="002D47EF" w:rsidRDefault="00A2761B" w:rsidP="00DF563D">
            <w:pPr>
              <w:pStyle w:val="af0"/>
            </w:pPr>
            <w:r w:rsidRPr="002D47EF">
              <w:t xml:space="preserve">25 % р-р аммиака </w:t>
            </w:r>
          </w:p>
        </w:tc>
        <w:tc>
          <w:tcPr>
            <w:tcW w:w="3728" w:type="dxa"/>
          </w:tcPr>
          <w:p w:rsidR="00A2761B" w:rsidRPr="002D47EF" w:rsidRDefault="00A2761B" w:rsidP="00DF563D">
            <w:pPr>
              <w:pStyle w:val="af0"/>
            </w:pPr>
            <w:r w:rsidRPr="002D47EF">
              <w:t>2</w:t>
            </w:r>
          </w:p>
        </w:tc>
      </w:tr>
      <w:tr w:rsidR="00A2761B" w:rsidRPr="002D47EF" w:rsidTr="00AF1404">
        <w:trPr>
          <w:jc w:val="center"/>
        </w:trPr>
        <w:tc>
          <w:tcPr>
            <w:tcW w:w="507" w:type="dxa"/>
          </w:tcPr>
          <w:p w:rsidR="00A2761B" w:rsidRPr="002D47EF" w:rsidRDefault="00A2761B" w:rsidP="00DF563D">
            <w:pPr>
              <w:pStyle w:val="af0"/>
            </w:pPr>
            <w:r w:rsidRPr="002D47EF">
              <w:t>4</w:t>
            </w:r>
          </w:p>
        </w:tc>
        <w:tc>
          <w:tcPr>
            <w:tcW w:w="1843" w:type="dxa"/>
          </w:tcPr>
          <w:p w:rsidR="00A2761B" w:rsidRPr="002D47EF" w:rsidRDefault="00A2761B" w:rsidP="00DF563D">
            <w:pPr>
              <w:pStyle w:val="af0"/>
            </w:pPr>
            <w:r w:rsidRPr="002D47EF">
              <w:t>Сероуглерод</w:t>
            </w:r>
          </w:p>
        </w:tc>
        <w:tc>
          <w:tcPr>
            <w:tcW w:w="2873" w:type="dxa"/>
          </w:tcPr>
          <w:p w:rsidR="00A2761B" w:rsidRPr="002D47EF" w:rsidRDefault="00A2761B" w:rsidP="00DF563D">
            <w:pPr>
              <w:pStyle w:val="af0"/>
            </w:pPr>
            <w:proofErr w:type="spellStart"/>
            <w:r w:rsidRPr="002D47EF">
              <w:t>гипохлорид</w:t>
            </w:r>
            <w:proofErr w:type="spellEnd"/>
            <w:r w:rsidRPr="002D47EF">
              <w:t xml:space="preserve"> кальция</w:t>
            </w:r>
          </w:p>
        </w:tc>
        <w:tc>
          <w:tcPr>
            <w:tcW w:w="3728" w:type="dxa"/>
          </w:tcPr>
          <w:p w:rsidR="00A2761B" w:rsidRPr="002D47EF" w:rsidRDefault="00A2761B" w:rsidP="00DF563D">
            <w:pPr>
              <w:pStyle w:val="af0"/>
            </w:pPr>
            <w:r w:rsidRPr="002D47EF">
              <w:t>4</w:t>
            </w:r>
          </w:p>
        </w:tc>
      </w:tr>
      <w:tr w:rsidR="00A2761B" w:rsidRPr="002D47EF" w:rsidTr="00AF1404">
        <w:trPr>
          <w:jc w:val="center"/>
        </w:trPr>
        <w:tc>
          <w:tcPr>
            <w:tcW w:w="507" w:type="dxa"/>
          </w:tcPr>
          <w:p w:rsidR="00A2761B" w:rsidRPr="002D47EF" w:rsidRDefault="00A2761B" w:rsidP="00DF563D">
            <w:pPr>
              <w:pStyle w:val="af0"/>
            </w:pPr>
            <w:r w:rsidRPr="002D47EF">
              <w:t>5</w:t>
            </w:r>
          </w:p>
        </w:tc>
        <w:tc>
          <w:tcPr>
            <w:tcW w:w="1843" w:type="dxa"/>
          </w:tcPr>
          <w:p w:rsidR="00A2761B" w:rsidRPr="002D47EF" w:rsidRDefault="00A2761B" w:rsidP="00DF563D">
            <w:pPr>
              <w:pStyle w:val="af0"/>
            </w:pPr>
            <w:r w:rsidRPr="002D47EF">
              <w:t>Соляная кислота</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3.7</w:t>
            </w:r>
          </w:p>
        </w:tc>
      </w:tr>
      <w:tr w:rsidR="00A2761B" w:rsidRPr="002D47EF" w:rsidTr="00AF1404">
        <w:trPr>
          <w:jc w:val="center"/>
        </w:trPr>
        <w:tc>
          <w:tcPr>
            <w:tcW w:w="507" w:type="dxa"/>
          </w:tcPr>
          <w:p w:rsidR="00A2761B" w:rsidRPr="002D47EF" w:rsidRDefault="00A2761B" w:rsidP="00DF563D">
            <w:pPr>
              <w:pStyle w:val="af0"/>
            </w:pPr>
            <w:r w:rsidRPr="002D47EF">
              <w:t>6</w:t>
            </w:r>
          </w:p>
        </w:tc>
        <w:tc>
          <w:tcPr>
            <w:tcW w:w="1843" w:type="dxa"/>
          </w:tcPr>
          <w:p w:rsidR="00A2761B" w:rsidRPr="002D47EF" w:rsidRDefault="00A2761B" w:rsidP="00DF563D">
            <w:pPr>
              <w:pStyle w:val="af0"/>
            </w:pPr>
            <w:r w:rsidRPr="002D47EF">
              <w:t>Фосген</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2</w:t>
            </w:r>
          </w:p>
        </w:tc>
      </w:tr>
      <w:tr w:rsidR="00A2761B" w:rsidRPr="002D47EF" w:rsidTr="00AF1404">
        <w:trPr>
          <w:jc w:val="center"/>
        </w:trPr>
        <w:tc>
          <w:tcPr>
            <w:tcW w:w="507" w:type="dxa"/>
          </w:tcPr>
          <w:p w:rsidR="00A2761B" w:rsidRPr="002D47EF" w:rsidRDefault="00A2761B" w:rsidP="00DF563D">
            <w:pPr>
              <w:pStyle w:val="af0"/>
            </w:pPr>
            <w:r w:rsidRPr="002D47EF">
              <w:t>7</w:t>
            </w:r>
          </w:p>
        </w:tc>
        <w:tc>
          <w:tcPr>
            <w:tcW w:w="1843" w:type="dxa"/>
          </w:tcPr>
          <w:p w:rsidR="00A2761B" w:rsidRPr="002D47EF" w:rsidRDefault="00A2761B" w:rsidP="00DF563D">
            <w:pPr>
              <w:pStyle w:val="af0"/>
            </w:pPr>
            <w:r w:rsidRPr="002D47EF">
              <w:t>Хлор</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1.3</w:t>
            </w:r>
          </w:p>
        </w:tc>
      </w:tr>
      <w:tr w:rsidR="00A2761B" w:rsidRPr="002D47EF" w:rsidTr="00AF1404">
        <w:trPr>
          <w:jc w:val="center"/>
        </w:trPr>
        <w:tc>
          <w:tcPr>
            <w:tcW w:w="507" w:type="dxa"/>
          </w:tcPr>
          <w:p w:rsidR="00A2761B" w:rsidRPr="002D47EF" w:rsidRDefault="00A2761B" w:rsidP="00DF563D">
            <w:pPr>
              <w:pStyle w:val="af0"/>
            </w:pPr>
            <w:r w:rsidRPr="002D47EF">
              <w:t xml:space="preserve">8 </w:t>
            </w:r>
          </w:p>
        </w:tc>
        <w:tc>
          <w:tcPr>
            <w:tcW w:w="1843" w:type="dxa"/>
          </w:tcPr>
          <w:p w:rsidR="00A2761B" w:rsidRPr="002D47EF" w:rsidRDefault="00A2761B" w:rsidP="00DF563D">
            <w:pPr>
              <w:pStyle w:val="af0"/>
            </w:pPr>
            <w:r w:rsidRPr="002D47EF">
              <w:t>Нитрил акриловой кислоты</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0.8</w:t>
            </w:r>
          </w:p>
        </w:tc>
      </w:tr>
      <w:tr w:rsidR="00A2761B" w:rsidRPr="002D47EF" w:rsidTr="00AF1404">
        <w:trPr>
          <w:jc w:val="center"/>
        </w:trPr>
        <w:tc>
          <w:tcPr>
            <w:tcW w:w="507" w:type="dxa"/>
          </w:tcPr>
          <w:p w:rsidR="00A2761B" w:rsidRPr="002D47EF" w:rsidRDefault="00A2761B" w:rsidP="00DF563D">
            <w:pPr>
              <w:pStyle w:val="af0"/>
            </w:pPr>
            <w:r w:rsidRPr="002D47EF">
              <w:t>9</w:t>
            </w:r>
          </w:p>
        </w:tc>
        <w:tc>
          <w:tcPr>
            <w:tcW w:w="1843" w:type="dxa"/>
          </w:tcPr>
          <w:p w:rsidR="00A2761B" w:rsidRPr="002D47EF" w:rsidRDefault="00A2761B" w:rsidP="00DF563D">
            <w:pPr>
              <w:pStyle w:val="af0"/>
            </w:pPr>
            <w:r w:rsidRPr="002D47EF">
              <w:t>Азотная кислота</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1,9</w:t>
            </w:r>
          </w:p>
        </w:tc>
      </w:tr>
    </w:tbl>
    <w:p w:rsidR="006827C1" w:rsidRDefault="006827C1" w:rsidP="0000287B">
      <w:pPr>
        <w:pStyle w:val="1"/>
        <w:numPr>
          <w:ilvl w:val="0"/>
          <w:numId w:val="40"/>
        </w:numPr>
        <w:ind w:hanging="720"/>
      </w:pPr>
      <w:bookmarkStart w:id="61" w:name="_Toc420722398"/>
      <w:r>
        <w:lastRenderedPageBreak/>
        <w:t>Технологический раздел</w:t>
      </w:r>
      <w:bookmarkEnd w:id="61"/>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516669" w:rsidRDefault="00516669" w:rsidP="0000287B">
      <w:pPr>
        <w:pStyle w:val="2"/>
        <w:numPr>
          <w:ilvl w:val="1"/>
          <w:numId w:val="40"/>
        </w:numPr>
        <w:ind w:hanging="1080"/>
      </w:pPr>
      <w:bookmarkStart w:id="62" w:name="_Toc420722399"/>
      <w:r>
        <w:t>Выбор средств разработки</w:t>
      </w:r>
      <w:bookmarkEnd w:id="62"/>
    </w:p>
    <w:p w:rsidR="00226004" w:rsidRDefault="006752B0" w:rsidP="0000287B">
      <w:pPr>
        <w:pStyle w:val="ac"/>
        <w:numPr>
          <w:ilvl w:val="2"/>
          <w:numId w:val="40"/>
        </w:numPr>
        <w:ind w:hanging="1080"/>
      </w:pPr>
      <w:bookmarkStart w:id="63" w:name="_Toc420722400"/>
      <w:r>
        <w:t>Выбор программной платформы и языка программирования</w:t>
      </w:r>
      <w:bookmarkEnd w:id="63"/>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proofErr w:type="spellStart"/>
      <w:r>
        <w:rPr>
          <w:lang w:val="en-US"/>
        </w:rPr>
        <w:t>Git</w:t>
      </w:r>
      <w:proofErr w:type="spellEnd"/>
      <w:r>
        <w:t>;</w:t>
      </w:r>
    </w:p>
    <w:p w:rsidR="00104634" w:rsidRDefault="00104634" w:rsidP="00104634">
      <w:pPr>
        <w:numPr>
          <w:ilvl w:val="0"/>
          <w:numId w:val="32"/>
        </w:numPr>
        <w:ind w:left="709" w:firstLine="425"/>
      </w:pPr>
      <w:r>
        <w:t xml:space="preserve">поддержка </w:t>
      </w:r>
      <w:proofErr w:type="spellStart"/>
      <w:r>
        <w:rPr>
          <w:lang w:val="en-US"/>
        </w:rPr>
        <w:t>doxygen</w:t>
      </w:r>
      <w:proofErr w:type="spellEnd"/>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proofErr w:type="spellStart"/>
      <w:r w:rsidRPr="00E47B06">
        <w:rPr>
          <w:i/>
          <w:lang w:val="en-US"/>
        </w:rPr>
        <w:t>ReSharper</w:t>
      </w:r>
      <w:proofErr w:type="spellEnd"/>
      <w:r w:rsidRPr="00E47B06">
        <w:rPr>
          <w:i/>
        </w:rPr>
        <w:t xml:space="preserve"> 9</w:t>
      </w:r>
      <w:r w:rsidR="006A7DC4" w:rsidRPr="006A7DC4">
        <w:rPr>
          <w:i/>
        </w:rPr>
        <w:t xml:space="preserve"> </w:t>
      </w:r>
      <w:r w:rsidR="006A7DC4" w:rsidRPr="006A7DC4">
        <w:t>[8]</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proofErr w:type="spellStart"/>
      <w:r w:rsidRPr="00E47B06">
        <w:rPr>
          <w:i/>
          <w:lang w:val="en-US"/>
        </w:rPr>
        <w:t>CancellationToken</w:t>
      </w:r>
      <w:proofErr w:type="spellEnd"/>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proofErr w:type="spellStart"/>
      <w:r w:rsidR="00217DF1" w:rsidRPr="00E47B06">
        <w:rPr>
          <w:i/>
          <w:lang w:val="en-US"/>
        </w:rPr>
        <w:t>CancellationToken</w:t>
      </w:r>
      <w:proofErr w:type="spellEnd"/>
      <w:r w:rsidR="00217DF1">
        <w:rPr>
          <w:i/>
        </w:rPr>
        <w:t xml:space="preserve"> </w:t>
      </w:r>
      <w:r w:rsidR="00217DF1">
        <w:t>позволяет отменять запущенные процессы без ущерба для пула потоков</w:t>
      </w:r>
      <w:r w:rsidR="00F15C3E" w:rsidRPr="00F15C3E">
        <w:t xml:space="preserve"> [9]</w:t>
      </w:r>
      <w:r w:rsidR="00217DF1">
        <w:t>.</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proofErr w:type="spellStart"/>
      <w:proofErr w:type="gramStart"/>
      <w:r>
        <w:rPr>
          <w:rFonts w:ascii="Consolas" w:hAnsi="Consolas" w:cs="Consolas"/>
          <w:color w:val="0000FF"/>
          <w:sz w:val="19"/>
          <w:szCs w:val="19"/>
          <w:highlight w:val="white"/>
          <w:lang w:val="en-US"/>
        </w:rPr>
        <w:t>var</w:t>
      </w:r>
      <w:proofErr w:type="spellEnd"/>
      <w:proofErr w:type="gramEnd"/>
      <w:r>
        <w:rPr>
          <w:rFonts w:ascii="Consolas" w:hAnsi="Consolas" w:cs="Consolas"/>
          <w:color w:val="000000"/>
          <w:sz w:val="19"/>
          <w:szCs w:val="19"/>
          <w:highlight w:val="white"/>
          <w:lang w:val="en-US"/>
        </w:rPr>
        <w:t xml:space="preserve"> </w:t>
      </w:r>
      <w:proofErr w:type="spell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lang w:val="en-US"/>
        </w:rPr>
        <w:t xml:space="preserve">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proofErr w:type="spellStart"/>
      <w:r w:rsidRPr="00186F0A">
        <w:rPr>
          <w:rFonts w:ascii="Consolas" w:hAnsi="Consolas" w:cs="Consolas"/>
          <w:color w:val="2B91AF"/>
          <w:sz w:val="19"/>
          <w:szCs w:val="19"/>
          <w:highlight w:val="white"/>
          <w:lang w:val="en-US"/>
        </w:rPr>
        <w:t>CancellationTokenSource</w:t>
      </w:r>
      <w:proofErr w:type="spellEnd"/>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proofErr w:type="gramStart"/>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w:t>
      </w:r>
      <w:proofErr w:type="spellEnd"/>
      <w:r w:rsidRPr="00186F0A">
        <w:rPr>
          <w:rFonts w:ascii="Consolas" w:hAnsi="Consolas" w:cs="Consolas"/>
          <w:color w:val="000000"/>
          <w:sz w:val="19"/>
          <w:szCs w:val="19"/>
          <w:highlight w:val="white"/>
          <w:lang w:val="en-US"/>
        </w:rPr>
        <w:t>(</w:t>
      </w:r>
      <w:proofErr w:type="gramEnd"/>
      <w:r w:rsidRPr="00186F0A">
        <w:rPr>
          <w:rFonts w:ascii="Consolas" w:hAnsi="Consolas" w:cs="Consolas"/>
          <w:color w:val="000000"/>
          <w:sz w:val="19"/>
          <w:szCs w:val="19"/>
          <w:highlight w:val="white"/>
          <w:lang w:val="en-US"/>
        </w:rPr>
        <w:t>() =&gt;</w:t>
      </w:r>
    </w:p>
    <w:p w:rsidR="00186F0A" w:rsidRPr="005E52BC" w:rsidRDefault="00186F0A" w:rsidP="00186F0A">
      <w:pPr>
        <w:spacing w:line="240" w:lineRule="atLeast"/>
        <w:ind w:left="1134" w:hanging="414"/>
        <w:rPr>
          <w:rFonts w:ascii="Consolas" w:hAnsi="Consolas" w:cs="Consolas"/>
          <w:color w:val="000000"/>
          <w:sz w:val="19"/>
          <w:szCs w:val="19"/>
          <w:lang w:val="en-US"/>
        </w:rPr>
      </w:pPr>
      <w:proofErr w:type="spellStart"/>
      <w:proofErr w:type="gramStart"/>
      <w:r w:rsidRPr="00186F0A">
        <w:rPr>
          <w:rFonts w:ascii="Consolas" w:hAnsi="Consolas" w:cs="Consolas"/>
          <w:color w:val="000000"/>
          <w:sz w:val="19"/>
          <w:szCs w:val="19"/>
          <w:highlight w:val="white"/>
          <w:lang w:val="en-US"/>
        </w:rPr>
        <w:t>GenerateStadies</w:t>
      </w:r>
      <w:proofErr w:type="spellEnd"/>
      <w:r w:rsidRPr="00186F0A">
        <w:rPr>
          <w:rFonts w:ascii="Consolas" w:hAnsi="Consolas" w:cs="Consolas"/>
          <w:color w:val="000000"/>
          <w:sz w:val="19"/>
          <w:szCs w:val="19"/>
          <w:highlight w:val="white"/>
          <w:lang w:val="en-US"/>
        </w:rPr>
        <w:t>(</w:t>
      </w:r>
      <w:proofErr w:type="spellStart"/>
      <w:proofErr w:type="gramEnd"/>
      <w:r w:rsidRPr="00186F0A">
        <w:rPr>
          <w:rFonts w:ascii="Consolas" w:hAnsi="Consolas" w:cs="Consolas"/>
          <w:color w:val="000000"/>
          <w:sz w:val="19"/>
          <w:szCs w:val="19"/>
          <w:highlight w:val="white"/>
          <w:lang w:val="en-US"/>
        </w:rPr>
        <w:t>stadiesGenerationCts.</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 _</w:t>
      </w:r>
      <w:proofErr w:type="spellStart"/>
      <w:r w:rsidRPr="00186F0A">
        <w:rPr>
          <w:rFonts w:ascii="Consolas" w:hAnsi="Consolas" w:cs="Consolas"/>
          <w:color w:val="000000"/>
          <w:sz w:val="19"/>
          <w:szCs w:val="19"/>
          <w:highlight w:val="white"/>
          <w:lang w:val="en-US"/>
        </w:rPr>
        <w:t>generatedRoutePoints</w:t>
      </w:r>
      <w:proofErr w:type="spellEnd"/>
      <w:r w:rsidRPr="00186F0A">
        <w:rPr>
          <w:rFonts w:ascii="Consolas" w:hAnsi="Consolas" w:cs="Consolas"/>
          <w:color w:val="000000"/>
          <w:sz w:val="19"/>
          <w:szCs w:val="19"/>
          <w:highlight w:val="white"/>
          <w:lang w:val="en-US"/>
        </w:rPr>
        <w:t>, diff</w:t>
      </w:r>
      <w:r w:rsidRPr="005E52BC">
        <w:rPr>
          <w:rFonts w:ascii="Consolas" w:hAnsi="Consolas" w:cs="Consolas"/>
          <w:color w:val="000000"/>
          <w:sz w:val="19"/>
          <w:szCs w:val="19"/>
          <w:highlight w:val="white"/>
          <w:lang w:val="en-US"/>
        </w:rPr>
        <w:t xml:space="preserve">, 20), </w:t>
      </w:r>
      <w:proofErr w:type="spellStart"/>
      <w:r w:rsidRPr="00186F0A">
        <w:rPr>
          <w:rFonts w:ascii="Consolas" w:hAnsi="Consolas" w:cs="Consolas"/>
          <w:color w:val="000000"/>
          <w:sz w:val="19"/>
          <w:szCs w:val="19"/>
          <w:highlight w:val="white"/>
          <w:lang w:val="en-US"/>
        </w:rPr>
        <w:t>stadiesGenerationCts</w:t>
      </w:r>
      <w:r w:rsidRPr="005E52BC">
        <w:rPr>
          <w:rFonts w:ascii="Consolas" w:hAnsi="Consolas" w:cs="Consolas"/>
          <w:color w:val="000000"/>
          <w:sz w:val="19"/>
          <w:szCs w:val="19"/>
          <w:highlight w:val="white"/>
          <w:lang w:val="en-US"/>
        </w:rPr>
        <w:t>.</w:t>
      </w:r>
      <w:r>
        <w:rPr>
          <w:rFonts w:ascii="Consolas" w:hAnsi="Consolas" w:cs="Consolas"/>
          <w:color w:val="000000"/>
          <w:sz w:val="19"/>
          <w:szCs w:val="19"/>
          <w:highlight w:val="white"/>
          <w:lang w:val="en-US"/>
        </w:rPr>
        <w:t>Token</w:t>
      </w:r>
      <w:proofErr w:type="spellEnd"/>
      <w:r w:rsidRPr="005E52BC">
        <w:rPr>
          <w:rFonts w:ascii="Consolas" w:hAnsi="Consolas" w:cs="Consolas"/>
          <w:color w:val="000000"/>
          <w:sz w:val="19"/>
          <w:szCs w:val="19"/>
          <w:highlight w:val="white"/>
          <w:lang w:val="en-US"/>
        </w:rPr>
        <w:t>);</w:t>
      </w:r>
    </w:p>
    <w:p w:rsidR="00186F0A" w:rsidRPr="005E52BC" w:rsidRDefault="00186F0A" w:rsidP="00186F0A">
      <w:pPr>
        <w:spacing w:line="240" w:lineRule="atLeast"/>
        <w:rPr>
          <w:lang w:val="en-US"/>
        </w:rPr>
      </w:pPr>
    </w:p>
    <w:p w:rsidR="00186F0A" w:rsidRPr="00CC3F91" w:rsidRDefault="00186F0A" w:rsidP="00186F0A">
      <w:pPr>
        <w:spacing w:line="240" w:lineRule="atLeast"/>
      </w:pPr>
      <w:r>
        <w:lastRenderedPageBreak/>
        <w:t>Для</w:t>
      </w:r>
      <w:r w:rsidRPr="00CC3F91">
        <w:t xml:space="preserve"> </w:t>
      </w:r>
      <w:r>
        <w:t>отмены</w:t>
      </w:r>
      <w:r w:rsidRPr="00CC3F91">
        <w:t xml:space="preserve"> </w:t>
      </w:r>
      <w:r>
        <w:t>операции</w:t>
      </w:r>
      <w:r w:rsidRPr="00CC3F91">
        <w:t xml:space="preserve"> </w:t>
      </w:r>
      <w:r>
        <w:t>достаточно</w:t>
      </w:r>
      <w:r w:rsidRPr="00CC3F91">
        <w:t xml:space="preserve"> </w:t>
      </w:r>
      <w:r>
        <w:t>написать</w:t>
      </w:r>
      <w:r w:rsidRPr="00CC3F91">
        <w:t xml:space="preserve">: </w:t>
      </w:r>
    </w:p>
    <w:p w:rsidR="00186F0A" w:rsidRPr="00CC3F91" w:rsidRDefault="00186F0A" w:rsidP="00186F0A">
      <w:pPr>
        <w:spacing w:line="240" w:lineRule="atLeast"/>
        <w:ind w:left="1134" w:hanging="414"/>
        <w:rPr>
          <w:rFonts w:ascii="Consolas" w:hAnsi="Consolas" w:cs="Consolas"/>
          <w:color w:val="000000"/>
          <w:sz w:val="19"/>
          <w:szCs w:val="19"/>
          <w:highlight w:val="white"/>
        </w:rPr>
      </w:pPr>
    </w:p>
    <w:p w:rsidR="00186F0A" w:rsidRPr="00CC3F91" w:rsidRDefault="00186F0A" w:rsidP="00186F0A">
      <w:pPr>
        <w:spacing w:line="240" w:lineRule="atLeast"/>
        <w:ind w:left="1134" w:hanging="414"/>
        <w:rPr>
          <w:rFonts w:ascii="Consolas" w:hAnsi="Consolas" w:cs="Consolas"/>
          <w:color w:val="000000"/>
          <w:sz w:val="19"/>
          <w:szCs w:val="19"/>
        </w:rPr>
      </w:pPr>
      <w:proofErr w:type="spellStart"/>
      <w:proofErr w:type="gramStart"/>
      <w:r w:rsidRPr="00186F0A">
        <w:rPr>
          <w:rFonts w:ascii="Consolas" w:hAnsi="Consolas" w:cs="Consolas"/>
          <w:color w:val="000000"/>
          <w:sz w:val="19"/>
          <w:szCs w:val="19"/>
          <w:highlight w:val="white"/>
          <w:lang w:val="en-US"/>
        </w:rPr>
        <w:t>stadiesGenerationCts</w:t>
      </w:r>
      <w:proofErr w:type="spellEnd"/>
      <w:r w:rsidRPr="00CC3F91">
        <w:rPr>
          <w:rFonts w:ascii="Consolas" w:hAnsi="Consolas" w:cs="Consolas"/>
          <w:color w:val="000000"/>
          <w:sz w:val="19"/>
          <w:szCs w:val="19"/>
          <w:highlight w:val="white"/>
        </w:rPr>
        <w:t>.</w:t>
      </w:r>
      <w:r>
        <w:rPr>
          <w:rFonts w:ascii="Consolas" w:hAnsi="Consolas" w:cs="Consolas"/>
          <w:color w:val="000000"/>
          <w:sz w:val="19"/>
          <w:szCs w:val="19"/>
          <w:lang w:val="en-US"/>
        </w:rPr>
        <w:t>Cancel</w:t>
      </w:r>
      <w:r w:rsidRPr="00CC3F91">
        <w:rPr>
          <w:rFonts w:ascii="Consolas" w:hAnsi="Consolas" w:cs="Consolas"/>
          <w:color w:val="000000"/>
          <w:sz w:val="19"/>
          <w:szCs w:val="19"/>
        </w:rPr>
        <w:t>(</w:t>
      </w:r>
      <w:proofErr w:type="gramEnd"/>
      <w:r w:rsidRPr="00CC3F91">
        <w:rPr>
          <w:rFonts w:ascii="Consolas" w:hAnsi="Consolas" w:cs="Consolas"/>
          <w:color w:val="000000"/>
          <w:sz w:val="19"/>
          <w:szCs w:val="19"/>
        </w:rPr>
        <w:t>);</w:t>
      </w:r>
    </w:p>
    <w:p w:rsidR="00E9251E" w:rsidRPr="00CC3F91" w:rsidRDefault="00E9251E" w:rsidP="00186F0A">
      <w:pPr>
        <w:spacing w:line="240" w:lineRule="atLeast"/>
        <w:ind w:left="1134" w:hanging="414"/>
      </w:pPr>
    </w:p>
    <w:p w:rsidR="00217DF1" w:rsidRDefault="00217DF1" w:rsidP="00E47B06">
      <w:pPr>
        <w:ind w:firstLine="709"/>
      </w:pPr>
      <w:r>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w:t>
      </w:r>
      <w:r w:rsidR="00F15C3E" w:rsidRPr="00F15C3E">
        <w:t xml:space="preserve"> [10]</w:t>
      </w:r>
      <w:r w:rsidR="00B84F31">
        <w:t xml:space="preserve">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r w:rsidRPr="00B84F31">
        <w:rPr>
          <w:rFonts w:ascii="Consolas" w:hAnsi="Consolas" w:cs="Consolas"/>
          <w:color w:val="000000"/>
          <w:sz w:val="19"/>
          <w:szCs w:val="19"/>
          <w:highlight w:val="white"/>
          <w:lang w:val="en-US"/>
        </w:rPr>
        <w:t>m.MchsPoint.AntiSubstances.Select</w:t>
      </w:r>
      <w:proofErr w:type="spellEnd"/>
      <w:r w:rsidRPr="00B84F31">
        <w:rPr>
          <w:rFonts w:ascii="Consolas" w:hAnsi="Consolas" w:cs="Consolas"/>
          <w:color w:val="000000"/>
          <w:sz w:val="19"/>
          <w:szCs w:val="19"/>
          <w:highlight w:val="white"/>
          <w:lang w:val="en-US"/>
        </w:rPr>
        <w:t xml:space="preserve">(x =&gt; </w:t>
      </w:r>
      <w:proofErr w:type="spellStart"/>
      <w:proofErr w:type="gramStart"/>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Key</w:t>
      </w:r>
      <w:proofErr w:type="spellEnd"/>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Value</w:t>
      </w:r>
      <w:proofErr w:type="spellEnd"/>
      <w:r w:rsidRPr="00B84F31">
        <w:rPr>
          <w:rFonts w:ascii="Consolas" w:hAnsi="Consolas" w:cs="Consolas"/>
          <w:color w:val="000000"/>
          <w:sz w:val="19"/>
          <w:szCs w:val="19"/>
          <w:highlight w:val="white"/>
          <w:lang w:val="en-US"/>
        </w:rPr>
        <w:t>))</w:t>
      </w:r>
    </w:p>
    <w:p w:rsidR="00B84F31" w:rsidRPr="0009192C"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w:t>
      </w:r>
      <w:proofErr w:type="spellStart"/>
      <w:proofErr w:type="gramStart"/>
      <w:r w:rsidRPr="00B84F31">
        <w:rPr>
          <w:rFonts w:ascii="Consolas" w:hAnsi="Consolas" w:cs="Consolas"/>
          <w:color w:val="000000"/>
          <w:sz w:val="19"/>
          <w:szCs w:val="19"/>
          <w:highlight w:val="white"/>
          <w:lang w:val="en-US"/>
        </w:rPr>
        <w:t>ToLis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000000"/>
          <w:sz w:val="19"/>
          <w:szCs w:val="19"/>
          <w:highlight w:val="white"/>
          <w:lang w:val="en-US"/>
        </w:rPr>
        <w: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current,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 xml:space="preserve">) =&gt; current +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09192C" w:rsidRDefault="0009192C" w:rsidP="003F60C2"/>
    <w:p w:rsidR="00973C3A" w:rsidRDefault="00530FF5" w:rsidP="0000287B">
      <w:pPr>
        <w:pStyle w:val="ac"/>
        <w:numPr>
          <w:ilvl w:val="2"/>
          <w:numId w:val="40"/>
        </w:numPr>
        <w:ind w:hanging="1080"/>
      </w:pPr>
      <w:bookmarkStart w:id="64" w:name="_Toc420722401"/>
      <w:r>
        <w:t>Средств</w:t>
      </w:r>
      <w:r w:rsidR="00F529EB">
        <w:t>о</w:t>
      </w:r>
      <w:r>
        <w:t xml:space="preserve"> работы с картой</w:t>
      </w:r>
      <w:bookmarkEnd w:id="64"/>
    </w:p>
    <w:p w:rsidR="00530FF5" w:rsidRPr="004E1CEF" w:rsidRDefault="00530FF5" w:rsidP="00530FF5">
      <w:r>
        <w:t xml:space="preserve">В рамках данной разработки интерфейс </w:t>
      </w:r>
      <w:proofErr w:type="spellStart"/>
      <w:r w:rsidRPr="00530FF5">
        <w:rPr>
          <w:i/>
          <w:lang w:val="en-US"/>
        </w:rPr>
        <w:t>IMap</w:t>
      </w:r>
      <w:proofErr w:type="spellEnd"/>
      <w:r w:rsidRPr="00530FF5">
        <w:t xml:space="preserve"> </w:t>
      </w:r>
      <w:r>
        <w:t xml:space="preserve">реализуется при помощи </w:t>
      </w:r>
      <w:proofErr w:type="spellStart"/>
      <w:r>
        <w:t>фреймворка</w:t>
      </w:r>
      <w:proofErr w:type="spellEnd"/>
      <w:r>
        <w:t xml:space="preserve"> </w:t>
      </w:r>
      <w:proofErr w:type="spellStart"/>
      <w:r w:rsidRPr="00530FF5">
        <w:rPr>
          <w:i/>
          <w:lang w:val="en-US"/>
        </w:rPr>
        <w:t>GMap</w:t>
      </w:r>
      <w:proofErr w:type="spellEnd"/>
      <w:r w:rsidRPr="00530FF5">
        <w:rPr>
          <w:i/>
        </w:rPr>
        <w:t>.</w:t>
      </w:r>
      <w:r w:rsidRPr="00530FF5">
        <w:rPr>
          <w:i/>
          <w:lang w:val="en-US"/>
        </w:rPr>
        <w:t>NET</w:t>
      </w:r>
      <w:r w:rsidR="004E1CEF" w:rsidRPr="004E1CEF">
        <w:rPr>
          <w:i/>
        </w:rPr>
        <w:t xml:space="preserve"> </w:t>
      </w:r>
      <w:r w:rsidR="004E1CEF" w:rsidRPr="004E1CEF">
        <w:t>[11]</w:t>
      </w:r>
      <w:r>
        <w:t>, который предоставляет необходимый функционал</w:t>
      </w:r>
      <w:r w:rsidR="004E1CEF" w:rsidRPr="004E1CEF">
        <w:t>:</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00287B">
      <w:pPr>
        <w:pStyle w:val="ac"/>
        <w:numPr>
          <w:ilvl w:val="2"/>
          <w:numId w:val="40"/>
        </w:numPr>
        <w:ind w:hanging="1080"/>
      </w:pPr>
      <w:bookmarkStart w:id="65" w:name="_Toc420722402"/>
      <w:r>
        <w:t>Выбор СУБД</w:t>
      </w:r>
      <w:bookmarkEnd w:id="65"/>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rsidR="00C30A9C">
        <w:rPr>
          <w:i/>
        </w:rPr>
        <w:t xml:space="preserve"> </w:t>
      </w:r>
      <w:r w:rsidR="00C30A9C">
        <w:rPr>
          <w:lang w:val="en-US"/>
        </w:rPr>
        <w:t>[12]</w:t>
      </w:r>
      <w:r>
        <w:t>.</w:t>
      </w:r>
    </w:p>
    <w:p w:rsidR="006A19CC" w:rsidRPr="00A24D30" w:rsidRDefault="006A19CC" w:rsidP="00A24D30"/>
    <w:p w:rsidR="00F529EB" w:rsidRDefault="00A2443C" w:rsidP="0000287B">
      <w:pPr>
        <w:pStyle w:val="ac"/>
        <w:numPr>
          <w:ilvl w:val="2"/>
          <w:numId w:val="40"/>
        </w:numPr>
        <w:ind w:hanging="1080"/>
      </w:pPr>
      <w:r>
        <w:br w:type="page"/>
      </w:r>
      <w:bookmarkStart w:id="66" w:name="_Toc420722403"/>
      <w:r w:rsidR="00F529EB">
        <w:lastRenderedPageBreak/>
        <w:t>Средство работы с базой данных</w:t>
      </w:r>
      <w:bookmarkEnd w:id="66"/>
    </w:p>
    <w:p w:rsidR="00F529EB" w:rsidRDefault="006A19CC" w:rsidP="00F529EB">
      <w:r>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proofErr w:type="spellStart"/>
      <w:r w:rsidRPr="006A19CC">
        <w:rPr>
          <w:i/>
          <w:lang w:val="en-US"/>
        </w:rPr>
        <w:t>Npgsql</w:t>
      </w:r>
      <w:proofErr w:type="spellEnd"/>
      <w:r w:rsidR="00FF74C2">
        <w:rPr>
          <w:i/>
        </w:rPr>
        <w:t xml:space="preserve"> </w:t>
      </w:r>
      <w:r w:rsidR="00FF74C2" w:rsidRPr="00FF74C2">
        <w:t>[13]</w:t>
      </w:r>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все возможности библиотеки, но является достаточным для реализации разрабатываемого продукта.</w:t>
      </w:r>
    </w:p>
    <w:p w:rsidR="00417A11" w:rsidRDefault="00417A11" w:rsidP="00F529EB"/>
    <w:p w:rsidR="00417A11" w:rsidRDefault="003A66D7" w:rsidP="0000287B">
      <w:pPr>
        <w:pStyle w:val="2"/>
        <w:numPr>
          <w:ilvl w:val="1"/>
          <w:numId w:val="40"/>
        </w:numPr>
        <w:ind w:hanging="1080"/>
      </w:pPr>
      <w:bookmarkStart w:id="67" w:name="_Toc420722404"/>
      <w:r>
        <w:t>Установка программного обеспечения</w:t>
      </w:r>
      <w:bookmarkEnd w:id="67"/>
    </w:p>
    <w:p w:rsidR="00E03D71" w:rsidRDefault="00841BC2" w:rsidP="00E03D71">
      <w:r>
        <w:t>Для установки программного обеспечения на компьютер необходимо запустить установочный файл</w:t>
      </w:r>
      <w:r w:rsidR="00BC3114">
        <w:t xml:space="preserve"> </w:t>
      </w:r>
      <w:proofErr w:type="spellStart"/>
      <w:r w:rsidR="00BC3114" w:rsidRPr="00BC3114">
        <w:rPr>
          <w:i/>
          <w:lang w:val="en-US"/>
        </w:rPr>
        <w:t>pakhomov</w:t>
      </w:r>
      <w:proofErr w:type="spellEnd"/>
      <w:r w:rsidR="00BC3114" w:rsidRPr="00BC3114">
        <w:rPr>
          <w:i/>
        </w:rPr>
        <w:t>-</w:t>
      </w:r>
      <w:r w:rsidR="00BC3114" w:rsidRPr="00BC3114">
        <w:rPr>
          <w:i/>
          <w:lang w:val="en-US"/>
        </w:rPr>
        <w:t>install</w:t>
      </w:r>
      <w:r w:rsidR="00BC3114" w:rsidRPr="00BC3114">
        <w:rPr>
          <w:i/>
        </w:rPr>
        <w:t>.</w:t>
      </w:r>
      <w:r w:rsidR="00BC3114" w:rsidRPr="00BC3114">
        <w:rPr>
          <w:i/>
          <w:lang w:val="en-US"/>
        </w:rPr>
        <w:t>exe</w:t>
      </w:r>
      <w:r w:rsidR="00BC3114" w:rsidRPr="00BC3114">
        <w:rPr>
          <w:i/>
        </w:rPr>
        <w:t xml:space="preserve">. </w:t>
      </w:r>
      <w:proofErr w:type="gramStart"/>
      <w:r w:rsidR="00E03D71">
        <w:t>ПО</w:t>
      </w:r>
      <w:proofErr w:type="gramEnd"/>
      <w:r w:rsidR="00E03D71">
        <w:t xml:space="preserve"> буде</w:t>
      </w:r>
      <w:r w:rsidR="00902878">
        <w:t xml:space="preserve">т установлено в выбранную папку. В директории под названием </w:t>
      </w:r>
      <w:proofErr w:type="spellStart"/>
      <w:r w:rsidR="00902878" w:rsidRPr="00902878">
        <w:rPr>
          <w:i/>
          <w:lang w:val="en-US"/>
        </w:rPr>
        <w:t>PakhomovBachelor</w:t>
      </w:r>
      <w:proofErr w:type="spellEnd"/>
      <w:r w:rsidR="00E03D71">
        <w:t xml:space="preserve"> будут содержаться дистрибутивы необходимых для работы программы зависимостей и инструкция по установке в файле </w:t>
      </w:r>
      <w:r w:rsidR="00E03D71" w:rsidRPr="00E03D71">
        <w:rPr>
          <w:i/>
          <w:lang w:val="en-US"/>
        </w:rPr>
        <w:t>readme</w:t>
      </w:r>
      <w:r w:rsidR="00E03D71" w:rsidRPr="00E03D71">
        <w:rPr>
          <w:i/>
        </w:rPr>
        <w:t>.</w:t>
      </w:r>
      <w:r w:rsidR="00E03D71" w:rsidRPr="00E03D71">
        <w:rPr>
          <w:i/>
          <w:lang w:val="en-US"/>
        </w:rPr>
        <w:t>txt</w:t>
      </w:r>
      <w:r w:rsidR="00E03D71">
        <w:t xml:space="preserve"> следующего содержания:</w:t>
      </w:r>
    </w:p>
    <w:p w:rsidR="00E03D71" w:rsidRDefault="00E03D71" w:rsidP="009147C8">
      <w:pPr>
        <w:numPr>
          <w:ilvl w:val="0"/>
          <w:numId w:val="35"/>
        </w:numPr>
        <w:ind w:left="1134" w:hanging="414"/>
      </w:pPr>
      <w:r>
        <w:t xml:space="preserve">Если СУБД </w:t>
      </w:r>
      <w:proofErr w:type="spellStart"/>
      <w:r w:rsidRPr="00704EEA">
        <w:rPr>
          <w:i/>
        </w:rPr>
        <w:t>PostgreSQL</w:t>
      </w:r>
      <w:proofErr w:type="spellEnd"/>
      <w:r>
        <w:t xml:space="preserve"> уже установлена, то необходимо установить исполняемую среду, соответствующую Вашей системе,</w:t>
      </w:r>
      <w:r w:rsidR="00A11C93">
        <w:t xml:space="preserve"> иначе требуется</w:t>
      </w:r>
      <w:r>
        <w:t xml:space="preserve"> установить СУБД</w:t>
      </w:r>
      <w:r w:rsidR="00704EEA">
        <w:t xml:space="preserve"> </w:t>
      </w:r>
      <w:proofErr w:type="spellStart"/>
      <w:r w:rsidR="00704EEA" w:rsidRPr="00704EEA">
        <w:rPr>
          <w:i/>
        </w:rPr>
        <w:t>PostgreSQL</w:t>
      </w:r>
      <w:proofErr w:type="spellEnd"/>
      <w:r>
        <w:t>, соответствующую Вашей системе.</w:t>
      </w:r>
      <w:r>
        <w:tab/>
      </w:r>
    </w:p>
    <w:p w:rsidR="00E03D71" w:rsidRDefault="00E03D71" w:rsidP="00E03D71">
      <w:pPr>
        <w:numPr>
          <w:ilvl w:val="0"/>
          <w:numId w:val="35"/>
        </w:numPr>
      </w:pPr>
      <w:r>
        <w:t>Установить платформу (установщик в папке "Платформа").</w:t>
      </w:r>
    </w:p>
    <w:p w:rsidR="00E03D71" w:rsidRDefault="00E03D71" w:rsidP="00E03D71">
      <w:pPr>
        <w:numPr>
          <w:ilvl w:val="0"/>
          <w:numId w:val="35"/>
        </w:numPr>
      </w:pPr>
      <w:r>
        <w:t>Настроить базу данных:</w:t>
      </w:r>
    </w:p>
    <w:p w:rsidR="00E03D71" w:rsidRDefault="00E03D71" w:rsidP="00E03D71">
      <w:pPr>
        <w:numPr>
          <w:ilvl w:val="2"/>
          <w:numId w:val="37"/>
        </w:numPr>
        <w:ind w:left="709" w:firstLine="425"/>
      </w:pPr>
      <w:r>
        <w:t xml:space="preserve">создать роль </w:t>
      </w:r>
      <w:proofErr w:type="spellStart"/>
      <w:r>
        <w:t>alex</w:t>
      </w:r>
      <w:proofErr w:type="spellEnd"/>
      <w:r>
        <w:t xml:space="preserve"> с паролем "4" и всеми привилегиями;</w:t>
      </w:r>
    </w:p>
    <w:p w:rsidR="00E03D71" w:rsidRDefault="00E03D71" w:rsidP="00E03D71">
      <w:pPr>
        <w:numPr>
          <w:ilvl w:val="2"/>
          <w:numId w:val="37"/>
        </w:numPr>
        <w:ind w:left="709" w:firstLine="425"/>
      </w:pPr>
      <w:r>
        <w:t xml:space="preserve">создать базу данных под названием </w:t>
      </w:r>
      <w:proofErr w:type="spellStart"/>
      <w:r>
        <w:t>cars_tracking</w:t>
      </w:r>
      <w:proofErr w:type="spellEnd"/>
    </w:p>
    <w:p w:rsidR="00E03D71" w:rsidRDefault="00E03D71" w:rsidP="00E03D71">
      <w:pPr>
        <w:numPr>
          <w:ilvl w:val="2"/>
          <w:numId w:val="37"/>
        </w:numPr>
        <w:ind w:left="709" w:firstLine="425"/>
      </w:pPr>
      <w:r>
        <w:t xml:space="preserve">восстановить базу из файла (в параметрах восстановления #1 выставить верхние три флажка). Файл находится в папке </w:t>
      </w:r>
      <w:proofErr w:type="spellStart"/>
      <w:r>
        <w:t>BachelorDiplom</w:t>
      </w:r>
      <w:proofErr w:type="spellEnd"/>
      <w:r>
        <w:t>\</w:t>
      </w:r>
      <w:proofErr w:type="spellStart"/>
      <w:r>
        <w:t>backups</w:t>
      </w:r>
      <w:proofErr w:type="spellEnd"/>
    </w:p>
    <w:p w:rsidR="00E03D71" w:rsidRDefault="00E03D71" w:rsidP="00AD2F13">
      <w:pPr>
        <w:numPr>
          <w:ilvl w:val="2"/>
          <w:numId w:val="37"/>
        </w:numPr>
        <w:ind w:left="709" w:firstLine="425"/>
      </w:pPr>
      <w:r>
        <w:t xml:space="preserve">Распаковать архив </w:t>
      </w:r>
      <w:proofErr w:type="spellStart"/>
      <w:r>
        <w:t>BachelorDiplom</w:t>
      </w:r>
      <w:proofErr w:type="spellEnd"/>
      <w:r w:rsidR="00AD2F13">
        <w:t>\</w:t>
      </w:r>
      <w:proofErr w:type="spellStart"/>
      <w:r w:rsidR="00AD2F13">
        <w:t>backup</w:t>
      </w:r>
      <w:proofErr w:type="spellEnd"/>
      <w:r w:rsidR="00AD2F13">
        <w:rPr>
          <w:lang w:val="en-US"/>
        </w:rPr>
        <w:t>s</w:t>
      </w:r>
      <w:r>
        <w:t xml:space="preserve">\TempStadiesFiles.7z в родительскую директорию </w:t>
      </w:r>
      <w:proofErr w:type="spellStart"/>
      <w:proofErr w:type="gramStart"/>
      <w:r>
        <w:t>директорию</w:t>
      </w:r>
      <w:proofErr w:type="spellEnd"/>
      <w:proofErr w:type="gramEnd"/>
      <w:r>
        <w:t>.</w:t>
      </w:r>
      <w:r>
        <w:tab/>
      </w:r>
    </w:p>
    <w:p w:rsidR="00E03D71" w:rsidRDefault="00E03D71" w:rsidP="006E492A">
      <w:pPr>
        <w:numPr>
          <w:ilvl w:val="0"/>
          <w:numId w:val="35"/>
        </w:numPr>
      </w:pPr>
      <w:r>
        <w:t xml:space="preserve">Запустить программу, перейдя в папку </w:t>
      </w:r>
      <w:proofErr w:type="spellStart"/>
      <w:r>
        <w:t>BachelorDiplom</w:t>
      </w:r>
      <w:proofErr w:type="spellEnd"/>
      <w:r>
        <w:t>\</w:t>
      </w:r>
      <w:proofErr w:type="spellStart"/>
      <w:r>
        <w:t>bin</w:t>
      </w:r>
      <w:proofErr w:type="spellEnd"/>
      <w:r>
        <w:t>\</w:t>
      </w:r>
      <w:proofErr w:type="spellStart"/>
      <w:r>
        <w:t>Release</w:t>
      </w:r>
      <w:proofErr w:type="spellEnd"/>
      <w:r>
        <w:t xml:space="preserve"> и кликнув 2 раза на ярлык BachelorLibAPI.exe</w:t>
      </w:r>
      <w:r w:rsidR="006E492A">
        <w:t xml:space="preserve"> (м</w:t>
      </w:r>
      <w:r>
        <w:t>ожно создать ярлык этого файла и р</w:t>
      </w:r>
      <w:r w:rsidR="006E492A">
        <w:t>азместить в любом удобном месте).</w:t>
      </w:r>
    </w:p>
    <w:p w:rsidR="00902878" w:rsidRDefault="00902878" w:rsidP="00902878"/>
    <w:p w:rsidR="00902878" w:rsidRDefault="008F65CB" w:rsidP="0000287B">
      <w:pPr>
        <w:pStyle w:val="2"/>
        <w:numPr>
          <w:ilvl w:val="1"/>
          <w:numId w:val="40"/>
        </w:numPr>
        <w:ind w:hanging="1080"/>
      </w:pPr>
      <w:bookmarkStart w:id="68" w:name="_Toc420722405"/>
      <w:r>
        <w:t>Тестирование программного обеспечения</w:t>
      </w:r>
      <w:bookmarkEnd w:id="68"/>
    </w:p>
    <w:p w:rsidR="0047725B" w:rsidRDefault="002A70D8" w:rsidP="008F65CB">
      <w:r>
        <w:t xml:space="preserve">Проведено </w:t>
      </w:r>
      <w:r>
        <w:rPr>
          <w:lang w:val="en-US"/>
        </w:rPr>
        <w:t>unit</w:t>
      </w:r>
      <w:r w:rsidRPr="002A70D8">
        <w:t>-</w:t>
      </w:r>
      <w:r>
        <w:t>тестирование разработанн</w:t>
      </w:r>
      <w:r w:rsidR="0047725B">
        <w:t>ого</w:t>
      </w:r>
      <w:r w:rsidR="00812A9D">
        <w:t xml:space="preserve"> алгоритма</w:t>
      </w:r>
      <w:r>
        <w:t xml:space="preserve"> </w:t>
      </w:r>
      <w:r w:rsidR="008A7F43">
        <w:t>расчёта</w:t>
      </w:r>
      <w:r w:rsidR="0047725B">
        <w:t xml:space="preserve"> стадий перевозки </w:t>
      </w:r>
      <w:r>
        <w:t xml:space="preserve">в соответствии выделенными в конструкторском разделе классами эквивалентности. </w:t>
      </w:r>
      <w:r w:rsidR="0047725B">
        <w:t>Результаты показаны на рисунке</w:t>
      </w:r>
      <w:r w:rsidR="00274F45">
        <w:t xml:space="preserve"> 3.1</w:t>
      </w:r>
      <w:r w:rsidR="0047725B">
        <w:t>.</w:t>
      </w:r>
    </w:p>
    <w:p w:rsidR="0047725B" w:rsidRDefault="0047725B" w:rsidP="008F65CB">
      <w:r>
        <w:t>В «Приложении</w:t>
      </w:r>
      <w:proofErr w:type="gramStart"/>
      <w:r>
        <w:t xml:space="preserve"> А</w:t>
      </w:r>
      <w:proofErr w:type="gramEnd"/>
      <w:r>
        <w:t>» приведён листинг модульных тестов.</w:t>
      </w:r>
    </w:p>
    <w:p w:rsidR="0047725B" w:rsidRDefault="000C0498" w:rsidP="0047725B">
      <w:pPr>
        <w:pStyle w:val="af2"/>
        <w:keepNext/>
      </w:pPr>
      <w:r>
        <w:lastRenderedPageBreak/>
        <w:pict>
          <v:shape id="_x0000_i1054" type="#_x0000_t75" style="width:258.75pt;height:93pt">
            <v:imagedata r:id="rId55" o:title="маршрут" grayscale="t"/>
          </v:shape>
        </w:pict>
      </w:r>
    </w:p>
    <w:p w:rsidR="008F65CB" w:rsidRDefault="00812A9D" w:rsidP="00812A9D">
      <w:pPr>
        <w:pStyle w:val="af2"/>
      </w:pPr>
      <w:r>
        <w:t>Рисунок 3.1 – Результат выполнения модульных тестов.</w:t>
      </w:r>
    </w:p>
    <w:p w:rsidR="00812A9D" w:rsidRPr="00812A9D" w:rsidRDefault="00812A9D" w:rsidP="00812A9D"/>
    <w:p w:rsidR="00C777F2" w:rsidRDefault="00770084" w:rsidP="00A07A50">
      <w:r>
        <w:t>Тестирование алгоритма выборки подразделений ФПС</w:t>
      </w:r>
      <w:r w:rsidR="00723131">
        <w:t xml:space="preserve"> МЧС относится </w:t>
      </w:r>
      <w:proofErr w:type="gramStart"/>
      <w:r w:rsidR="00723131">
        <w:t>к</w:t>
      </w:r>
      <w:proofErr w:type="gramEnd"/>
      <w:r w:rsidR="00723131">
        <w:t xml:space="preserve"> системному. Ч</w:t>
      </w:r>
      <w:r w:rsidR="004A155D">
        <w:t xml:space="preserve">асть тестов </w:t>
      </w:r>
      <w:r>
        <w:t>описана в руководстве пользователя, часть – в экспериментальном разделе.</w:t>
      </w:r>
    </w:p>
    <w:p w:rsidR="00A07A50" w:rsidRPr="004A155D" w:rsidRDefault="00A07A50" w:rsidP="00A07A50">
      <w:pPr>
        <w:rPr>
          <w:rFonts w:cs="Arial"/>
          <w:bCs/>
          <w:iCs/>
          <w:sz w:val="32"/>
          <w:szCs w:val="28"/>
        </w:rPr>
      </w:pPr>
    </w:p>
    <w:p w:rsidR="00C777F2" w:rsidRDefault="00C777F2" w:rsidP="0000287B">
      <w:pPr>
        <w:pStyle w:val="2"/>
        <w:numPr>
          <w:ilvl w:val="1"/>
          <w:numId w:val="40"/>
        </w:numPr>
        <w:ind w:hanging="1080"/>
      </w:pPr>
      <w:bookmarkStart w:id="69" w:name="_Toc420722406"/>
      <w:r>
        <w:t>Руководство пользователя</w:t>
      </w:r>
      <w:bookmarkEnd w:id="69"/>
    </w:p>
    <w:p w:rsidR="006130CA" w:rsidRDefault="006130CA" w:rsidP="0000287B">
      <w:pPr>
        <w:pStyle w:val="ac"/>
        <w:numPr>
          <w:ilvl w:val="2"/>
          <w:numId w:val="40"/>
        </w:numPr>
        <w:ind w:hanging="1080"/>
      </w:pPr>
      <w:bookmarkStart w:id="70" w:name="_Toc420722407"/>
      <w:r>
        <w:t>Описание интерфейса программы</w:t>
      </w:r>
      <w:bookmarkEnd w:id="70"/>
    </w:p>
    <w:p w:rsidR="002233AB" w:rsidRDefault="006130CA" w:rsidP="006130CA">
      <w:r>
        <w:t xml:space="preserve">Перевозки, которые по информации, полученной в процессе расчёта промежуточных стадий, находятся в пути, отображаются значком с изображением жёлтого ТС с грузом. Перевозки, находящиеся в пункте назначения, отображаются значком с изображением чёрного ТС без груза. Подразделения ФПС МЧС России отображаются значком с изображением красной пожарной машины. При наведении </w:t>
      </w:r>
      <w:r w:rsidR="00A07A50">
        <w:t>указателя мыши на любой из значков можно получить сводную информацию о перевозке, подразделении ФПС МЧС России или об аварии.</w:t>
      </w:r>
    </w:p>
    <w:p w:rsidR="002233AB" w:rsidRDefault="002233AB" w:rsidP="006130CA">
      <w:r>
        <w:t>При нажатии на значок левой кнопкой мыши отображается контекстное меню, представленное на рисунке 3.2.</w:t>
      </w:r>
    </w:p>
    <w:p w:rsidR="002233AB" w:rsidRDefault="009F50EA" w:rsidP="002233AB">
      <w:pPr>
        <w:pStyle w:val="af2"/>
        <w:keepNext/>
      </w:pPr>
      <w:r>
        <w:pict>
          <v:shape id="_x0000_i1055" type="#_x0000_t75" style="width:156pt;height:126.75pt">
            <v:imagedata r:id="rId56" o:title="меню значка" grayscale="t"/>
          </v:shape>
        </w:pict>
      </w:r>
    </w:p>
    <w:p w:rsidR="002233AB" w:rsidRDefault="002233AB" w:rsidP="002233AB">
      <w:pPr>
        <w:pStyle w:val="af2"/>
      </w:pPr>
      <w:r>
        <w:t>Рисунок 3.2 – Контекстное меню, при щелчке по значку на карте.</w:t>
      </w:r>
    </w:p>
    <w:p w:rsidR="002233AB" w:rsidRDefault="002233AB" w:rsidP="006130CA"/>
    <w:p w:rsidR="006130CA" w:rsidRDefault="00A07A50" w:rsidP="006130CA">
      <w:r>
        <w:t>Общий вид программы показан на рисунке 3.</w:t>
      </w:r>
      <w:r w:rsidR="002233AB">
        <w:t>3</w:t>
      </w:r>
      <w:r>
        <w:t>.</w:t>
      </w:r>
      <w:r w:rsidR="00C2161E">
        <w:t xml:space="preserve"> В верхней части окна находятся поля, необходимые для анализа опасности. Адрес и координаты взаимосвязаны: при </w:t>
      </w:r>
      <w:r w:rsidR="00C2161E">
        <w:lastRenderedPageBreak/>
        <w:t xml:space="preserve">изменении адреса, изменятся и координаты, и наоборот. О корректности ввода адреса сигнализирует значок справа от поля ввода. </w:t>
      </w:r>
    </w:p>
    <w:p w:rsidR="00A07A50" w:rsidRDefault="00C2161E" w:rsidP="00A07A50">
      <w:pPr>
        <w:pStyle w:val="af2"/>
        <w:keepNext/>
      </w:pPr>
      <w:r>
        <w:pict>
          <v:shape id="_x0000_i1056" type="#_x0000_t75" style="width:495.75pt;height:301.5pt">
            <v:imagedata r:id="rId57" o:title="общий вид программы" grayscale="t"/>
          </v:shape>
        </w:pict>
      </w:r>
    </w:p>
    <w:p w:rsidR="00C2161E" w:rsidRDefault="00A07A50" w:rsidP="00A07A50">
      <w:pPr>
        <w:pStyle w:val="af2"/>
      </w:pPr>
      <w:r>
        <w:t>Рисунок 3.</w:t>
      </w:r>
      <w:r w:rsidR="000328D9">
        <w:t>3</w:t>
      </w:r>
      <w:r>
        <w:t xml:space="preserve"> – Общий вид программы.</w:t>
      </w:r>
    </w:p>
    <w:p w:rsidR="006130CA" w:rsidRPr="006130CA" w:rsidRDefault="006130CA" w:rsidP="006130CA"/>
    <w:p w:rsidR="004A155D" w:rsidRDefault="00B63A26" w:rsidP="0000287B">
      <w:pPr>
        <w:pStyle w:val="ac"/>
        <w:numPr>
          <w:ilvl w:val="2"/>
          <w:numId w:val="40"/>
        </w:numPr>
        <w:ind w:hanging="1080"/>
      </w:pPr>
      <w:bookmarkStart w:id="71" w:name="_Toc420722408"/>
      <w:r>
        <w:t>Регистрация новой перевозки</w:t>
      </w:r>
      <w:bookmarkEnd w:id="71"/>
    </w:p>
    <w:p w:rsidR="00B63A26" w:rsidRDefault="00B63A26" w:rsidP="00B63A26">
      <w:r>
        <w:t>При щелчке правой кнопкой мыши по карте откроется контекстное меню (рис. 3.</w:t>
      </w:r>
      <w:r w:rsidR="000328D9">
        <w:t>4</w:t>
      </w:r>
      <w:r>
        <w:t>).</w:t>
      </w:r>
    </w:p>
    <w:p w:rsidR="00B63A26" w:rsidRDefault="00AA1278" w:rsidP="00B63A26">
      <w:pPr>
        <w:pStyle w:val="af2"/>
        <w:keepNext/>
      </w:pPr>
      <w:r>
        <w:pict>
          <v:shape id="_x0000_i1057" type="#_x0000_t75" style="width:198pt;height:165pt">
            <v:imagedata r:id="rId58" o:title="контекстное меню карты" grayscale="t"/>
          </v:shape>
        </w:pict>
      </w:r>
    </w:p>
    <w:p w:rsidR="00B63A26" w:rsidRDefault="00B63A26" w:rsidP="00B63A26">
      <w:pPr>
        <w:pStyle w:val="af2"/>
      </w:pPr>
      <w:r>
        <w:t>Рисунок 3.</w:t>
      </w:r>
      <w:r w:rsidR="000328D9">
        <w:t>4</w:t>
      </w:r>
      <w:r>
        <w:t xml:space="preserve"> – Контекстное меню карты.</w:t>
      </w:r>
    </w:p>
    <w:p w:rsidR="003B06A4" w:rsidRDefault="003B06A4" w:rsidP="00B63A26">
      <w:pPr>
        <w:pStyle w:val="af2"/>
      </w:pPr>
    </w:p>
    <w:p w:rsidR="00B63A26" w:rsidRDefault="00B63A26" w:rsidP="00B63A26">
      <w:r>
        <w:t xml:space="preserve">Перед заполнением путевого листа можно отметить на карте пункт отправления, пункт назначения и промежуточные пункты. При открытии формы заполнения </w:t>
      </w:r>
      <w:r>
        <w:lastRenderedPageBreak/>
        <w:t>путевого листа (далее – «форма») отмеченная на карте информация будет учтена. Форму</w:t>
      </w:r>
      <w:r w:rsidR="000C0498">
        <w:t xml:space="preserve"> (рис. 3.</w:t>
      </w:r>
      <w:r w:rsidR="000328D9">
        <w:t>5</w:t>
      </w:r>
      <w:r w:rsidR="000C0498">
        <w:t>)</w:t>
      </w:r>
      <w:r>
        <w:t xml:space="preserve"> можно открыть из контекстного меню карты, из главного меню (Программа – Новый путевой лист) или сочетанием клавиш </w:t>
      </w:r>
      <w:r>
        <w:rPr>
          <w:lang w:val="en-US"/>
        </w:rPr>
        <w:t>Ctrl</w:t>
      </w:r>
      <w:r>
        <w:t xml:space="preserve"> </w:t>
      </w:r>
      <w:r w:rsidRPr="00B63A26">
        <w:t>+</w:t>
      </w:r>
      <w:r>
        <w:t xml:space="preserve"> </w:t>
      </w:r>
      <w:r w:rsidRPr="00B63A26">
        <w:t>1.</w:t>
      </w:r>
      <w:r>
        <w:t xml:space="preserve"> Если при открытии формы учтены промежуточные точки</w:t>
      </w:r>
      <w:r w:rsidR="000C0498">
        <w:t xml:space="preserve">, программа об этом уведомит. </w:t>
      </w:r>
    </w:p>
    <w:p w:rsidR="000C0498" w:rsidRDefault="00120999" w:rsidP="000C0498">
      <w:pPr>
        <w:pStyle w:val="af2"/>
        <w:keepNext/>
      </w:pPr>
      <w:r>
        <w:pict>
          <v:shape id="_x0000_i1058" type="#_x0000_t75" style="width:453.75pt;height:155.25pt">
            <v:imagedata r:id="rId59" o:title="форма заполнения путевого листа" grayscale="t"/>
          </v:shape>
        </w:pict>
      </w:r>
    </w:p>
    <w:p w:rsidR="000C0498" w:rsidRDefault="000C0498" w:rsidP="000C0498">
      <w:pPr>
        <w:pStyle w:val="af2"/>
      </w:pPr>
      <w:r>
        <w:t>Рисунок 3.</w:t>
      </w:r>
      <w:r w:rsidR="000328D9">
        <w:t>5</w:t>
      </w:r>
      <w:r>
        <w:t xml:space="preserve"> – Форма заполнения путевого листа.</w:t>
      </w:r>
    </w:p>
    <w:p w:rsidR="000C0498" w:rsidRDefault="000C0498" w:rsidP="000C0498"/>
    <w:p w:rsidR="000C0498" w:rsidRDefault="000C0498" w:rsidP="000C0498">
      <w:r>
        <w:t xml:space="preserve">Адреса можно вводятся в произвольной форме, но рекомендуется вводить в последовательности от номера дома к городу через запятую, например «2/18, </w:t>
      </w:r>
      <w:proofErr w:type="spellStart"/>
      <w:r>
        <w:t>Рубцовская</w:t>
      </w:r>
      <w:proofErr w:type="spellEnd"/>
      <w:r>
        <w:t xml:space="preserve"> набережная, Москва». После того, как поле ввода перестанет быть активным, программа подскажет, корректно ли введён адрес: зелёная галочка или красный крестик напротив поля ввода (рис. 3.</w:t>
      </w:r>
      <w:r w:rsidR="000328D9">
        <w:t>6</w:t>
      </w:r>
      <w:r>
        <w:t xml:space="preserve">). Также при наведении указателя мыши значок </w:t>
      </w:r>
      <w:r w:rsidR="003B06A4">
        <w:t>всплывает подсказка, а при наведении на адрес – полный адрес.</w:t>
      </w:r>
    </w:p>
    <w:p w:rsidR="003B06A4" w:rsidRDefault="00577186" w:rsidP="003B06A4">
      <w:pPr>
        <w:pStyle w:val="af2"/>
        <w:keepNext/>
      </w:pPr>
      <w:r>
        <w:pict>
          <v:shape id="_x0000_i1059" type="#_x0000_t75" style="width:455.25pt;height:150.75pt">
            <v:imagedata r:id="rId60" o:title="адрес не найден" grayscale="t"/>
          </v:shape>
        </w:pict>
      </w:r>
    </w:p>
    <w:p w:rsidR="003B06A4" w:rsidRDefault="003B06A4" w:rsidP="003B06A4">
      <w:pPr>
        <w:pStyle w:val="af2"/>
      </w:pPr>
      <w:r>
        <w:t>Рисунок 3.</w:t>
      </w:r>
      <w:r w:rsidR="000328D9">
        <w:t>6</w:t>
      </w:r>
      <w:r>
        <w:t xml:space="preserve"> – Ввод адресов.</w:t>
      </w:r>
    </w:p>
    <w:p w:rsidR="003B06A4" w:rsidRDefault="003B06A4" w:rsidP="003B06A4"/>
    <w:p w:rsidR="000C0498" w:rsidRDefault="003B06A4" w:rsidP="000C0498">
      <w:r>
        <w:t>При корректном заполнении адреса промежуточного пункта станет активной кнопка «Добавить». Необходимо добавить промежуточный пункт, нажав на эту кнопку. Если этого не сделать, пункт не будет добавлен, о чём программа предупредит при нажатии на кнопку «Добавить перевозку».</w:t>
      </w:r>
    </w:p>
    <w:p w:rsidR="003B06A4" w:rsidRDefault="003B06A4" w:rsidP="000C0498">
      <w:r>
        <w:lastRenderedPageBreak/>
        <w:t xml:space="preserve">При заполнении начального и конечного пунктов маршрута станет активной кнопка «Добавить перевозку», но необходимо корректно заполнить все поля, отмеченные «*».  </w:t>
      </w:r>
    </w:p>
    <w:p w:rsidR="003B06A4" w:rsidRDefault="003B06A4" w:rsidP="000C0498">
      <w:r>
        <w:t>ГРЗ должен быть зарегистрирован в базе данных и к нему должен быть прикреплён автомобиль, о чём программа оповестит пользователя значком справа от поля ввода (рис 3.</w:t>
      </w:r>
      <w:r w:rsidR="000328D9">
        <w:t>7</w:t>
      </w:r>
      <w:r>
        <w:t>).</w:t>
      </w:r>
    </w:p>
    <w:p w:rsidR="003A264C" w:rsidRDefault="00577186" w:rsidP="003A264C">
      <w:pPr>
        <w:pStyle w:val="af2"/>
        <w:keepNext/>
      </w:pPr>
      <w:r>
        <w:pict>
          <v:shape id="_x0000_i1060" type="#_x0000_t75" style="width:455.25pt;height:154.5pt">
            <v:imagedata r:id="rId61" o:title="грз" grayscale="t"/>
          </v:shape>
        </w:pict>
      </w:r>
    </w:p>
    <w:p w:rsidR="003B06A4" w:rsidRDefault="003A264C" w:rsidP="003A264C">
      <w:pPr>
        <w:pStyle w:val="af2"/>
      </w:pPr>
      <w:r>
        <w:t>Рисунок 3.</w:t>
      </w:r>
      <w:r w:rsidR="000328D9">
        <w:t>7</w:t>
      </w:r>
      <w:r>
        <w:t xml:space="preserve"> – Добавление ГРЗ автомобиля.</w:t>
      </w:r>
    </w:p>
    <w:p w:rsidR="003B06A4" w:rsidRDefault="003B06A4" w:rsidP="000C0498"/>
    <w:p w:rsidR="004D7347" w:rsidRDefault="006130CA" w:rsidP="000C0498">
      <w:r>
        <w:t>При нажатии на кнопку «Добавить перевозку» пользователю предоставляется возможность посмотреть на построенный маршрут и при необходимости изменить его (например,  добавить промежуточные точки).</w:t>
      </w:r>
      <w:r w:rsidR="004D7347">
        <w:t xml:space="preserve"> На рисунке 3.7. показано, как это выглядит.</w:t>
      </w:r>
    </w:p>
    <w:p w:rsidR="004D7347" w:rsidRDefault="00195C16" w:rsidP="004D7347">
      <w:pPr>
        <w:pStyle w:val="af2"/>
        <w:keepNext/>
      </w:pPr>
      <w:r>
        <w:pict>
          <v:shape id="_x0000_i1061" type="#_x0000_t75" style="width:452.25pt;height:244.5pt">
            <v:imagedata r:id="rId62" o:title="подтверждение маршрута" grayscale="t"/>
          </v:shape>
        </w:pict>
      </w:r>
    </w:p>
    <w:p w:rsidR="004D7347" w:rsidRDefault="004D7347" w:rsidP="004D7347">
      <w:pPr>
        <w:pStyle w:val="af2"/>
      </w:pPr>
      <w:r>
        <w:t xml:space="preserve">Рисунок 3.7 – Запрос подтверждения построенного маршрута. </w:t>
      </w:r>
    </w:p>
    <w:p w:rsidR="00577186" w:rsidRDefault="00577186" w:rsidP="004D7347">
      <w:pPr>
        <w:pStyle w:val="af2"/>
      </w:pPr>
    </w:p>
    <w:p w:rsidR="008318E9" w:rsidRDefault="008318E9" w:rsidP="000C0498">
      <w:r>
        <w:lastRenderedPageBreak/>
        <w:t xml:space="preserve">После успешной регистрации перевозки на карте отобразится значок автомобиля в его текущем положении (относительно даты отправления). Если перевозка зарегистрирована на более позднюю дату, значок отобразится, когда текущее время станет равным времени отправления. </w:t>
      </w:r>
    </w:p>
    <w:p w:rsidR="00E6218B" w:rsidRDefault="00E6218B" w:rsidP="000C0498"/>
    <w:p w:rsidR="00E6218B" w:rsidRDefault="00E6218B" w:rsidP="0000287B">
      <w:pPr>
        <w:pStyle w:val="ac"/>
        <w:numPr>
          <w:ilvl w:val="2"/>
          <w:numId w:val="40"/>
        </w:numPr>
        <w:ind w:hanging="1080"/>
      </w:pPr>
      <w:bookmarkStart w:id="72" w:name="_Toc420722409"/>
      <w:r>
        <w:t>Создание и анализ отчёта о чрезвычайной ситуации</w:t>
      </w:r>
      <w:bookmarkEnd w:id="72"/>
    </w:p>
    <w:p w:rsidR="00E6218B" w:rsidRDefault="00E74587" w:rsidP="00E6218B">
      <w:r>
        <w:t>Для создания отчёта о чрезвычайной ситуации необходимо ввести адрес места аварии и время аварии, а также для более точного расчёта задать направление ветра. Если известно расположение места аварии на карте, можно отметить его двойным щелчком мыши.</w:t>
      </w:r>
    </w:p>
    <w:p w:rsidR="00E74587" w:rsidRDefault="00E74587" w:rsidP="00E6218B">
      <w:r>
        <w:t xml:space="preserve">Далее для начала немедленного расчёта необходимо выбрать пункт меню Программа – Анализ опасности (комбинация клавиш </w:t>
      </w:r>
      <w:r>
        <w:rPr>
          <w:lang w:val="en-US"/>
        </w:rPr>
        <w:t>Ctrl</w:t>
      </w:r>
      <w:r w:rsidRPr="00E74587">
        <w:t xml:space="preserve"> + 0</w:t>
      </w:r>
      <w:r>
        <w:t xml:space="preserve">). Также это возможно сделать, нажав кнопку установить в блоке заполнения информации об аварии, карта установит это место своим центром и появится диалоговое окно (рис. </w:t>
      </w:r>
      <w:r w:rsidR="004D7347">
        <w:t>3.8</w:t>
      </w:r>
      <w:r>
        <w:t>)</w:t>
      </w:r>
      <w:r w:rsidR="004D7347">
        <w:t>, где необходимо ответить «Да».</w:t>
      </w:r>
    </w:p>
    <w:p w:rsidR="00F0704E" w:rsidRDefault="00F0704E" w:rsidP="00F0704E">
      <w:pPr>
        <w:pStyle w:val="af2"/>
        <w:keepNext/>
      </w:pPr>
      <w:r>
        <w:pict>
          <v:shape id="_x0000_i1062" type="#_x0000_t75" style="width:213pt;height:163.5pt">
            <v:imagedata r:id="rId63" o:title="диалоговое окно" grayscale="t"/>
          </v:shape>
        </w:pict>
      </w:r>
    </w:p>
    <w:p w:rsidR="00F0704E" w:rsidRDefault="00F0704E" w:rsidP="00F0704E">
      <w:pPr>
        <w:pStyle w:val="af2"/>
      </w:pPr>
      <w:r>
        <w:t xml:space="preserve">Рисунок 3.8 – Подтверждение начала </w:t>
      </w:r>
      <w:r w:rsidR="00EF5F2C">
        <w:t>создания отчёта о чрезвычайной ситуации.</w:t>
      </w:r>
    </w:p>
    <w:p w:rsidR="00EF5F2C" w:rsidRDefault="00EF5F2C" w:rsidP="00F0704E">
      <w:pPr>
        <w:pStyle w:val="af2"/>
      </w:pPr>
    </w:p>
    <w:p w:rsidR="006D27B7" w:rsidRDefault="00EF5F2C" w:rsidP="00EF5F2C">
      <w:r>
        <w:t>Если в радиусе одного километра с поправкой времени в 20 минут не обнаружено происшествий с участием ТС, перевозящих АХОВ, на экран выведется соответствующее сообщение (рис. 3.9).</w:t>
      </w:r>
    </w:p>
    <w:p w:rsidR="006D27B7" w:rsidRDefault="006D27B7" w:rsidP="006D27B7">
      <w:pPr>
        <w:pStyle w:val="af2"/>
        <w:keepNext/>
      </w:pPr>
      <w:r>
        <w:lastRenderedPageBreak/>
        <w:pict>
          <v:shape id="_x0000_i1063" type="#_x0000_t75" style="width:357.75pt;height:125.25pt">
            <v:imagedata r:id="rId64" o:title="всё чисто" grayscale="t"/>
          </v:shape>
        </w:pict>
      </w:r>
    </w:p>
    <w:p w:rsidR="006D27B7" w:rsidRDefault="006D27B7" w:rsidP="006D27B7">
      <w:pPr>
        <w:pStyle w:val="af2"/>
      </w:pPr>
      <w:r>
        <w:t>Рисунок 3.9 – Сообщение в случае, если факта чрезвычайной ситуации не обнаружено.</w:t>
      </w:r>
    </w:p>
    <w:p w:rsidR="00327ED0" w:rsidRDefault="00327ED0" w:rsidP="006D27B7">
      <w:pPr>
        <w:pStyle w:val="af2"/>
      </w:pPr>
    </w:p>
    <w:p w:rsidR="008D4FFF" w:rsidRDefault="008D4FFF" w:rsidP="008D4FFF">
      <w:r>
        <w:t xml:space="preserve">Если перевозка АХОВ в заданной точке в заданное время обнаружена, производится расчёт химической обстановки, выборка необходимых подразделений ФПС МЧС России, расчёт времени устранения последствий и </w:t>
      </w:r>
      <w:r w:rsidR="0026177F">
        <w:t xml:space="preserve">создание отчёта в формате </w:t>
      </w:r>
      <w:r w:rsidR="0026177F">
        <w:rPr>
          <w:lang w:val="en-US"/>
        </w:rPr>
        <w:t>Excel</w:t>
      </w:r>
      <w:r w:rsidR="0026177F" w:rsidRPr="0026177F">
        <w:t>.</w:t>
      </w:r>
      <w:r w:rsidR="0026177F">
        <w:t xml:space="preserve"> Полученный отчёт находится в папке </w:t>
      </w:r>
      <w:proofErr w:type="spellStart"/>
      <w:r w:rsidR="0026177F">
        <w:rPr>
          <w:lang w:val="en-US"/>
        </w:rPr>
        <w:t>BachelorDiplom</w:t>
      </w:r>
      <w:proofErr w:type="spellEnd"/>
      <w:r w:rsidR="0026177F" w:rsidRPr="0026177F">
        <w:t>\</w:t>
      </w:r>
      <w:r w:rsidR="0026177F">
        <w:rPr>
          <w:lang w:val="en-US"/>
        </w:rPr>
        <w:t>Reports</w:t>
      </w:r>
      <w:r w:rsidR="0026177F">
        <w:t>. Его название содержит идентификатор аварии, который можно посмотреть, наведя указатель мыши на значок аварии (рис. 3.10).</w:t>
      </w:r>
      <w:r>
        <w:t xml:space="preserve"> </w:t>
      </w:r>
    </w:p>
    <w:p w:rsidR="00240A07" w:rsidRDefault="00577186" w:rsidP="00240A07">
      <w:pPr>
        <w:pStyle w:val="af2"/>
        <w:keepNext/>
      </w:pPr>
      <w:r w:rsidRPr="00240A07">
        <w:pict>
          <v:shape id="_x0000_i1064" type="#_x0000_t75" style="width:461.25pt;height:270.75pt">
            <v:imagedata r:id="rId65" o:title="номер аварии" grayscale="t"/>
          </v:shape>
        </w:pict>
      </w:r>
    </w:p>
    <w:p w:rsidR="00EF5F2C" w:rsidRDefault="00240A07" w:rsidP="00240A07">
      <w:pPr>
        <w:pStyle w:val="af2"/>
      </w:pPr>
      <w:r>
        <w:t>Рисунок 3.10 – Площадь заражения и информация об аварии.</w:t>
      </w:r>
    </w:p>
    <w:p w:rsidR="00240A07" w:rsidRDefault="00240A07" w:rsidP="00240A07">
      <w:pPr>
        <w:pStyle w:val="af2"/>
      </w:pPr>
    </w:p>
    <w:p w:rsidR="00327ED0" w:rsidRDefault="00327ED0" w:rsidP="006F69EB"/>
    <w:p w:rsidR="00327ED0" w:rsidRDefault="00327ED0" w:rsidP="006F69EB"/>
    <w:p w:rsidR="00327ED0" w:rsidRDefault="00327ED0" w:rsidP="006F69EB"/>
    <w:p w:rsidR="00327ED0" w:rsidRDefault="00327ED0" w:rsidP="006F69EB"/>
    <w:p w:rsidR="006F69EB" w:rsidRDefault="006F69EB" w:rsidP="006F69EB">
      <w:r>
        <w:lastRenderedPageBreak/>
        <w:t>На рисунке 3.11 показан отчёт о чрезвычайной ситуации.</w:t>
      </w:r>
    </w:p>
    <w:p w:rsidR="006F69EB" w:rsidRDefault="006F69EB" w:rsidP="006F69EB">
      <w:pPr>
        <w:pStyle w:val="af2"/>
      </w:pPr>
      <w:r>
        <w:pict>
          <v:shape id="_x0000_i1065" type="#_x0000_t75" style="width:453pt;height:341.25pt">
            <v:imagedata r:id="rId66" o:title="отчёт"/>
          </v:shape>
        </w:pict>
      </w:r>
    </w:p>
    <w:p w:rsidR="000313D9" w:rsidRPr="00E6218B" w:rsidRDefault="006F69EB" w:rsidP="006F69EB">
      <w:pPr>
        <w:pStyle w:val="af2"/>
      </w:pPr>
      <w:r>
        <w:t>Рисунок 3.11</w:t>
      </w:r>
      <w:r w:rsidR="003B37DE">
        <w:t xml:space="preserve"> – Отчёт о чрезвычайной ситуации</w:t>
      </w:r>
    </w:p>
    <w:p w:rsidR="002508E9" w:rsidRPr="00530FF5" w:rsidRDefault="006827C1" w:rsidP="0000287B">
      <w:pPr>
        <w:pStyle w:val="1"/>
        <w:numPr>
          <w:ilvl w:val="0"/>
          <w:numId w:val="40"/>
        </w:numPr>
        <w:ind w:hanging="720"/>
      </w:pPr>
      <w:bookmarkStart w:id="73" w:name="_Toc420722410"/>
      <w:r>
        <w:lastRenderedPageBreak/>
        <w:t>Экспериментальный</w:t>
      </w:r>
      <w:r w:rsidRPr="00530FF5">
        <w:t xml:space="preserve"> </w:t>
      </w:r>
      <w:r>
        <w:t>раздел</w:t>
      </w:r>
      <w:bookmarkEnd w:id="73"/>
    </w:p>
    <w:p w:rsidR="001B43E6" w:rsidRDefault="00B034EE" w:rsidP="0000287B">
      <w:pPr>
        <w:pStyle w:val="2"/>
        <w:numPr>
          <w:ilvl w:val="1"/>
          <w:numId w:val="40"/>
        </w:numPr>
        <w:ind w:left="0" w:firstLine="0"/>
      </w:pPr>
      <w:bookmarkStart w:id="74" w:name="_Toc420722411"/>
      <w:r>
        <w:t>Расчёт ситуации</w:t>
      </w:r>
      <w:r w:rsidR="00F10EF5">
        <w:t>, когда обезвреживающего вещества недостаточно для устранения последствий аварии</w:t>
      </w:r>
      <w:bookmarkEnd w:id="74"/>
    </w:p>
    <w:p w:rsidR="00F10EF5" w:rsidRDefault="00F10EF5" w:rsidP="00F10EF5">
      <w:r w:rsidRPr="00F10EF5">
        <w:t>Чтобы протестировать класс эквивалентности, в котором необходимое количество обезвреживающего вещества больше, чем суммарное количество имеющегося, необходимо зарегистрировать перевозку с таким объёмом груза, чтобы при аварии  площадь заражения была устранимой, а количество обезвреживающего вещества не было бы достаточным. АХОВ, позволяющим провести подобное моделирование является сероуглерод</w:t>
      </w:r>
      <w:r w:rsidR="00535E8D">
        <w:t>.</w:t>
      </w:r>
      <w:r w:rsidR="00211034">
        <w:t xml:space="preserve"> В системе была зарегистрирована перевозка 2500 тонн сероуглерода. На рисунке 4.1 представлен фрагмент отчёта о чрезвычайной ситуации</w:t>
      </w:r>
      <w:r w:rsidR="00C3400B">
        <w:t>.</w:t>
      </w:r>
    </w:p>
    <w:p w:rsidR="00C3400B" w:rsidRDefault="00C3400B" w:rsidP="00C3400B">
      <w:pPr>
        <w:pStyle w:val="af2"/>
      </w:pPr>
      <w:r>
        <w:pict>
          <v:shape id="_x0000_i1066" type="#_x0000_t75" style="width:453pt;height:106.5pt">
            <v:imagedata r:id="rId67" o:title="отчёт_не_достаточно_обезвреж" grayscale="t"/>
          </v:shape>
        </w:pict>
      </w:r>
    </w:p>
    <w:p w:rsidR="00535E8D" w:rsidRDefault="00C3400B" w:rsidP="00C3400B">
      <w:pPr>
        <w:pStyle w:val="af2"/>
      </w:pPr>
      <w:r>
        <w:t>Рисунок 4.1 – Фрагмент отчёта при недостатке обезвреживающего вещества.</w:t>
      </w:r>
    </w:p>
    <w:p w:rsidR="00C3400B" w:rsidRDefault="00C3400B" w:rsidP="00C3400B">
      <w:pPr>
        <w:pStyle w:val="af2"/>
      </w:pPr>
    </w:p>
    <w:p w:rsidR="006A5D8F" w:rsidRDefault="006A5D8F" w:rsidP="006A5D8F">
      <w:r>
        <w:t>При получении отчёта такого содержания необходимо принять соответствующие меры и снабдить подразделения ФПС МЧС России большим количеством определённого обезвреживающего вещества.</w:t>
      </w:r>
    </w:p>
    <w:p w:rsidR="003470B9" w:rsidRDefault="003470B9" w:rsidP="006A5D8F"/>
    <w:p w:rsidR="00E63822" w:rsidRPr="00E63822" w:rsidRDefault="00814055" w:rsidP="0000287B">
      <w:pPr>
        <w:pStyle w:val="2"/>
        <w:numPr>
          <w:ilvl w:val="1"/>
          <w:numId w:val="40"/>
        </w:numPr>
        <w:ind w:left="0" w:firstLine="0"/>
      </w:pPr>
      <w:r>
        <w:br w:type="page"/>
      </w:r>
      <w:bookmarkStart w:id="75" w:name="_Toc420722412"/>
      <w:r w:rsidR="00211034">
        <w:lastRenderedPageBreak/>
        <w:t>П</w:t>
      </w:r>
      <w:r w:rsidR="00E63822">
        <w:t>оследовательн</w:t>
      </w:r>
      <w:r w:rsidR="00211034">
        <w:t>ый</w:t>
      </w:r>
      <w:r w:rsidR="00E63822" w:rsidRPr="00E63822">
        <w:t xml:space="preserve"> расчёт устранения последствий двух аварий, на каждую из которых в отдельности </w:t>
      </w:r>
      <w:proofErr w:type="gramStart"/>
      <w:r w:rsidR="00E63822" w:rsidRPr="00E63822">
        <w:t>достаточно суммарного</w:t>
      </w:r>
      <w:proofErr w:type="gramEnd"/>
      <w:r w:rsidR="00E63822" w:rsidRPr="00E63822">
        <w:t xml:space="preserve"> количества ресурсов и обезвреживающего вещества, а вместе – недоста</w:t>
      </w:r>
      <w:r w:rsidR="00E63822">
        <w:t>точно</w:t>
      </w:r>
      <w:r w:rsidR="00211034">
        <w:t>.</w:t>
      </w:r>
      <w:bookmarkEnd w:id="75"/>
    </w:p>
    <w:p w:rsidR="00535E8D" w:rsidRDefault="00243D6C" w:rsidP="00166071">
      <w:r>
        <w:t>На рисунках 4.2 и 4.4 изображена сводная информация о двух перевозках.</w:t>
      </w:r>
    </w:p>
    <w:p w:rsidR="00243D6C" w:rsidRDefault="00243D6C" w:rsidP="00243D6C">
      <w:pPr>
        <w:pStyle w:val="af2"/>
        <w:keepNext/>
      </w:pPr>
      <w:r>
        <w:pict>
          <v:shape id="_x0000_i1067" type="#_x0000_t75" style="width:495.75pt;height:69.75pt">
            <v:imagedata r:id="rId68" o:title="эксп1_1" grayscale="t"/>
          </v:shape>
        </w:pict>
      </w:r>
    </w:p>
    <w:p w:rsidR="00243D6C" w:rsidRDefault="00243D6C" w:rsidP="00243D6C">
      <w:pPr>
        <w:pStyle w:val="af2"/>
      </w:pPr>
      <w:r>
        <w:t>Рисунок 4.2 – Информация о перевозке №62.</w:t>
      </w:r>
    </w:p>
    <w:p w:rsidR="00243D6C" w:rsidRDefault="00243D6C" w:rsidP="00243D6C">
      <w:pPr>
        <w:pStyle w:val="af2"/>
      </w:pPr>
    </w:p>
    <w:p w:rsidR="00243D6C" w:rsidRDefault="00243D6C" w:rsidP="00243D6C">
      <w:r>
        <w:t>В результате анализа последствий аварии, произошедшей в области текущего положения перевозки №62,</w:t>
      </w:r>
      <w:r w:rsidR="00723A70">
        <w:t xml:space="preserve"> при учёте, что аварии №63 не было,</w:t>
      </w:r>
      <w:r>
        <w:t xml:space="preserve"> получен следующий отчёт (рис. 4.3):</w:t>
      </w:r>
    </w:p>
    <w:p w:rsidR="00243D6C" w:rsidRDefault="00243D6C" w:rsidP="00243D6C">
      <w:pPr>
        <w:pStyle w:val="af2"/>
      </w:pPr>
      <w:r w:rsidRPr="00243D6C">
        <w:pict>
          <v:shape id="_x0000_i1069" type="#_x0000_t75" style="width:479.25pt;height:366.75pt">
            <v:imagedata r:id="rId69" o:title=""/>
          </v:shape>
        </w:pict>
      </w:r>
    </w:p>
    <w:p w:rsidR="00723A70" w:rsidRDefault="00243D6C" w:rsidP="00723A70">
      <w:pPr>
        <w:pStyle w:val="af2"/>
      </w:pPr>
      <w:r>
        <w:t>Рисунок 4.3.</w:t>
      </w:r>
      <w:r w:rsidR="00723A70">
        <w:t xml:space="preserve"> –</w:t>
      </w:r>
      <w:r w:rsidR="00723A70" w:rsidRPr="00723A70">
        <w:t xml:space="preserve"> </w:t>
      </w:r>
      <w:r w:rsidR="00723A70">
        <w:t>Отчёт об аварии с участием перевозки №62, если аварии №63 не было.</w:t>
      </w:r>
    </w:p>
    <w:p w:rsidR="00243D6C" w:rsidRDefault="00243D6C" w:rsidP="00243D6C">
      <w:pPr>
        <w:pStyle w:val="af2"/>
        <w:keepNext/>
      </w:pPr>
      <w:r>
        <w:lastRenderedPageBreak/>
        <w:pict>
          <v:shape id="_x0000_i1068" type="#_x0000_t75" style="width:495.75pt;height:72.75pt">
            <v:imagedata r:id="rId70" o:title="эксп1_2" grayscale="t"/>
          </v:shape>
        </w:pict>
      </w:r>
    </w:p>
    <w:p w:rsidR="00243D6C" w:rsidRDefault="00243D6C" w:rsidP="00243D6C">
      <w:pPr>
        <w:pStyle w:val="af2"/>
      </w:pPr>
      <w:r>
        <w:t>Рисунок 4.4 – Информация о перевозке №63.</w:t>
      </w:r>
      <w:r w:rsidRPr="00243D6C">
        <w:t xml:space="preserve"> </w:t>
      </w:r>
    </w:p>
    <w:p w:rsidR="00F2495E" w:rsidRDefault="00F2495E" w:rsidP="00243D6C">
      <w:pPr>
        <w:pStyle w:val="af2"/>
      </w:pPr>
    </w:p>
    <w:p w:rsidR="00243D6C" w:rsidRDefault="00243D6C" w:rsidP="00243D6C">
      <w:r>
        <w:t>В результате анализа последствий аварии, произошедшей в области текущего положения перевозки №63,</w:t>
      </w:r>
      <w:r w:rsidR="00723A70">
        <w:t xml:space="preserve"> не принимая во внимание расчёт устранения последствий аварии №62,</w:t>
      </w:r>
      <w:r>
        <w:t xml:space="preserve"> получен следующий отчёт (рис. </w:t>
      </w:r>
      <w:r w:rsidR="00723A70">
        <w:t>4.5</w:t>
      </w:r>
      <w:r>
        <w:t>):</w:t>
      </w:r>
    </w:p>
    <w:p w:rsidR="00723A70" w:rsidRDefault="00723A70" w:rsidP="00723A70">
      <w:pPr>
        <w:pStyle w:val="af2"/>
        <w:keepNext/>
      </w:pPr>
      <w:r w:rsidRPr="00723A70">
        <w:pict>
          <v:shape id="_x0000_i1070" type="#_x0000_t75" style="width:486pt;height:353.25pt">
            <v:imagedata r:id="rId71" o:title=""/>
          </v:shape>
        </w:pict>
      </w:r>
    </w:p>
    <w:p w:rsidR="00243D6C" w:rsidRDefault="00723A70" w:rsidP="00723A70">
      <w:pPr>
        <w:pStyle w:val="af2"/>
      </w:pPr>
      <w:r>
        <w:t>Рисунок 4.5 – Отчёт об аварии с участием перевозки №63, если аварии №62 не было.</w:t>
      </w:r>
    </w:p>
    <w:p w:rsidR="00723A70" w:rsidRDefault="00723A70" w:rsidP="00723A70"/>
    <w:p w:rsidR="00723A70" w:rsidRDefault="00F2495E" w:rsidP="00723A70">
      <w:r>
        <w:t>Допустим, на момент расчёта устранения последствий аварии №62 подразделения ФПС МЧС России уже приступили к устранению последствий аварии с участием перевозки №63. В таком случае отчёт имеет следующее содержание (рис 4.6):</w:t>
      </w:r>
    </w:p>
    <w:p w:rsidR="00F97A17" w:rsidRDefault="00F97A17" w:rsidP="00F97A17">
      <w:pPr>
        <w:pStyle w:val="af2"/>
        <w:keepNext/>
      </w:pPr>
      <w:r w:rsidRPr="00F97A17">
        <w:lastRenderedPageBreak/>
        <w:pict>
          <v:shape id="_x0000_i1072" type="#_x0000_t75" style="width:453pt;height:304.5pt">
            <v:imagedata r:id="rId72" o:title="" grayscale="t"/>
          </v:shape>
        </w:pict>
      </w:r>
    </w:p>
    <w:p w:rsidR="00F2495E" w:rsidRDefault="00F97A17" w:rsidP="00F97A17">
      <w:pPr>
        <w:pStyle w:val="af2"/>
      </w:pPr>
      <w:r>
        <w:t>Рисунок 4.6. –</w:t>
      </w:r>
      <w:r w:rsidRPr="00723A70">
        <w:t xml:space="preserve"> </w:t>
      </w:r>
      <w:r>
        <w:t xml:space="preserve">Отчёт об аварии с участием перевозки №62, когда </w:t>
      </w:r>
      <w:proofErr w:type="gramStart"/>
      <w:r>
        <w:t>на</w:t>
      </w:r>
      <w:proofErr w:type="gramEnd"/>
      <w:r>
        <w:t xml:space="preserve"> авария №63 уже отреагировали.</w:t>
      </w:r>
    </w:p>
    <w:p w:rsidR="00F97A17" w:rsidRDefault="00F97A17" w:rsidP="00F97A17">
      <w:pPr>
        <w:pStyle w:val="af2"/>
      </w:pPr>
    </w:p>
    <w:p w:rsidR="0034750E" w:rsidRDefault="00F97A17" w:rsidP="00723A70">
      <w:r>
        <w:t>Следует заметить</w:t>
      </w:r>
      <w:r w:rsidR="0034750E">
        <w:t xml:space="preserve"> </w:t>
      </w:r>
      <w:r>
        <w:t>(</w:t>
      </w:r>
      <w:r w:rsidR="0034750E">
        <w:t>рис</w:t>
      </w:r>
      <w:r>
        <w:t>.</w:t>
      </w:r>
      <w:r w:rsidR="0034750E">
        <w:t xml:space="preserve"> 4.7</w:t>
      </w:r>
      <w:r>
        <w:t>)</w:t>
      </w:r>
      <w:r w:rsidR="0034750E">
        <w:t>, что после реакции аварийно-спасательных подразделений на аварию с участием перевозки №63, в районе перевозки №62 ещё остались не задействованные подразделения ФПС МЧС России, но их средств недостаточно для устранения последствий аварии.</w:t>
      </w:r>
    </w:p>
    <w:p w:rsidR="0034750E" w:rsidRDefault="0034750E" w:rsidP="0034750E">
      <w:pPr>
        <w:pStyle w:val="af2"/>
        <w:keepNext/>
      </w:pPr>
      <w:r>
        <w:pict>
          <v:shape id="_x0000_i1071" type="#_x0000_t75" style="width:453pt;height:198pt">
            <v:imagedata r:id="rId73" o:title="эксп1_3" grayscale="t"/>
          </v:shape>
        </w:pict>
      </w:r>
    </w:p>
    <w:p w:rsidR="0034750E" w:rsidRDefault="0034750E" w:rsidP="0034750E">
      <w:pPr>
        <w:pStyle w:val="af2"/>
      </w:pPr>
      <w:r>
        <w:t>Рисунок 4.7 – Расположение аварийно-спасательных подразделений после реакции на аварию с участием перевозки №63.</w:t>
      </w:r>
    </w:p>
    <w:p w:rsidR="006A3230" w:rsidRDefault="0034750E" w:rsidP="006D5305">
      <w:r>
        <w:lastRenderedPageBreak/>
        <w:t>Из этого следует сделать вывод, что аварийно-спасательные подразделения в области перевозки №62 необходимо снабдить большим количеством ресурсов для устранения последствий аварий.</w:t>
      </w:r>
    </w:p>
    <w:p w:rsidR="007152D6" w:rsidRPr="007159C7" w:rsidRDefault="007152D6" w:rsidP="006A3230">
      <w:pPr>
        <w:ind w:firstLine="0"/>
      </w:pPr>
    </w:p>
    <w:p w:rsidR="002508E9" w:rsidRDefault="002508E9" w:rsidP="0000287B">
      <w:pPr>
        <w:pStyle w:val="1"/>
        <w:numPr>
          <w:ilvl w:val="0"/>
          <w:numId w:val="40"/>
        </w:numPr>
        <w:ind w:hanging="720"/>
      </w:pPr>
      <w:bookmarkStart w:id="76" w:name="_Toc420722413"/>
      <w:r>
        <w:lastRenderedPageBreak/>
        <w:t>Организационно-экономическая часть</w:t>
      </w:r>
      <w:bookmarkEnd w:id="76"/>
    </w:p>
    <w:p w:rsidR="001B43E6" w:rsidRDefault="001B43E6" w:rsidP="0000287B">
      <w:pPr>
        <w:pStyle w:val="2"/>
        <w:numPr>
          <w:ilvl w:val="1"/>
          <w:numId w:val="40"/>
        </w:numPr>
        <w:ind w:hanging="1080"/>
      </w:pPr>
      <w:bookmarkStart w:id="77" w:name="_Toc420722414"/>
      <w:r>
        <w:t>Определение этапов и содержания работ. Расчет трудоемкости.</w:t>
      </w:r>
      <w:bookmarkEnd w:id="77"/>
    </w:p>
    <w:p w:rsidR="001B43E6" w:rsidRDefault="001B43E6" w:rsidP="001B43E6">
      <w:pPr>
        <w:tabs>
          <w:tab w:val="left" w:pos="8931"/>
        </w:tabs>
        <w:ind w:firstLine="540"/>
      </w:pPr>
      <w:r>
        <w:t>Планирование длительности этапов и содержания работ осуществляется в соответствии с ГОСТ 19.102-77</w:t>
      </w:r>
      <w:r w:rsidR="007662AE">
        <w:t xml:space="preserve"> </w:t>
      </w:r>
      <w:r w:rsidR="007662AE" w:rsidRPr="007662AE">
        <w:t>[14]</w:t>
      </w:r>
      <w:r>
        <w:t xml:space="preserve">. </w:t>
      </w:r>
    </w:p>
    <w:p w:rsidR="001B43E6" w:rsidRDefault="001B43E6" w:rsidP="001B43E6">
      <w:pPr>
        <w:pStyle w:val="afb"/>
      </w:pPr>
      <w:r>
        <w:t>На стадии разработки технического задания определены следующие стадии и этапы работ</w:t>
      </w:r>
      <w:r w:rsidR="006A7DC4">
        <w:t xml:space="preserve"> (табл. 5.1)</w:t>
      </w:r>
      <w:r>
        <w:t xml:space="preserve">: </w:t>
      </w:r>
    </w:p>
    <w:p w:rsidR="001B43E6" w:rsidRPr="001B43E6" w:rsidRDefault="001B43E6" w:rsidP="006A7DC4">
      <w:pPr>
        <w:pStyle w:val="21"/>
      </w:pPr>
      <w:r w:rsidRPr="00D810B4">
        <w:t xml:space="preserve">Таблица </w:t>
      </w:r>
      <w:r w:rsidR="00D810B4">
        <w:t>5</w:t>
      </w:r>
      <w:r w:rsidRPr="00D810B4">
        <w:t>.1</w:t>
      </w:r>
      <w:r w:rsidR="00B46691">
        <w:t xml:space="preserve"> –</w:t>
      </w:r>
      <w:r w:rsidRPr="001B43E6">
        <w:t xml:space="preserve"> </w:t>
      </w:r>
      <w:r w:rsidRPr="00D810B4">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D17A94">
      <w:pPr>
        <w:pStyle w:val="21"/>
      </w:pPr>
      <w:r>
        <w:br w:type="page"/>
      </w:r>
      <w:r w:rsidRPr="00D810B4">
        <w:lastRenderedPageBreak/>
        <w:t xml:space="preserve">Таблица </w:t>
      </w:r>
      <w:r w:rsidR="00E80C81" w:rsidRPr="00D810B4">
        <w:t>5</w:t>
      </w:r>
      <w:r w:rsidRPr="00D810B4">
        <w:t>.1</w:t>
      </w:r>
      <w:r w:rsidR="00B46691">
        <w:t xml:space="preserve"> –</w:t>
      </w:r>
      <w:r w:rsidRPr="00D810B4">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0287B">
      <w:pPr>
        <w:pStyle w:val="2"/>
        <w:numPr>
          <w:ilvl w:val="1"/>
          <w:numId w:val="40"/>
        </w:numPr>
        <w:ind w:hanging="1080"/>
      </w:pPr>
      <w:r>
        <w:t xml:space="preserve"> </w:t>
      </w:r>
      <w:bookmarkStart w:id="78" w:name="_Toc420722415"/>
      <w:r>
        <w:t>Расчет трудоемкости</w:t>
      </w:r>
      <w:bookmarkEnd w:id="78"/>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r w:rsidR="00D17A94" w:rsidRPr="00D17A94">
        <w:t xml:space="preserve"> (</w:t>
      </w:r>
      <w:r w:rsidR="00D17A94">
        <w:t>табл. 5.2</w:t>
      </w:r>
      <w:r w:rsidR="00D17A94" w:rsidRPr="00D17A94">
        <w:t>)</w:t>
      </w:r>
      <w:r>
        <w:t>:</w:t>
      </w:r>
    </w:p>
    <w:p w:rsidR="001B43E6" w:rsidRDefault="001B43E6" w:rsidP="001B43E6">
      <w:pPr>
        <w:pStyle w:val="afb"/>
      </w:pPr>
    </w:p>
    <w:p w:rsidR="001B43E6" w:rsidRPr="000B6E51" w:rsidRDefault="001B43E6" w:rsidP="00D17A94">
      <w:pPr>
        <w:pStyle w:val="21"/>
      </w:pPr>
      <w:r w:rsidRPr="000B6E51">
        <w:t xml:space="preserve">Таблица </w:t>
      </w:r>
      <w:r w:rsidR="000B6E51">
        <w:t>5</w:t>
      </w:r>
      <w:r w:rsidRPr="000B6E51">
        <w:t>.2</w:t>
      </w:r>
      <w:r w:rsidR="00B46691">
        <w:t xml:space="preserve"> –</w:t>
      </w:r>
      <w:r w:rsidRPr="000B6E51">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r w:rsidR="00740677">
        <w:t xml:space="preserve"> (часов)</w:t>
      </w:r>
      <w:r>
        <w:t>:</w:t>
      </w:r>
    </w:p>
    <w:p w:rsidR="0072401C" w:rsidRDefault="0072401C" w:rsidP="001B43E6">
      <w:pPr>
        <w:pStyle w:val="afb"/>
      </w:pPr>
    </w:p>
    <w:tbl>
      <w:tblPr>
        <w:tblW w:w="0" w:type="auto"/>
        <w:jc w:val="center"/>
        <w:tblLook w:val="04A0" w:firstRow="1" w:lastRow="0" w:firstColumn="1" w:lastColumn="0" w:noHBand="0" w:noVBand="1"/>
      </w:tblPr>
      <w:tblGrid>
        <w:gridCol w:w="8472"/>
        <w:gridCol w:w="815"/>
      </w:tblGrid>
      <w:tr w:rsidR="00D17A94" w:rsidTr="00A67524">
        <w:trPr>
          <w:jc w:val="center"/>
        </w:trPr>
        <w:tc>
          <w:tcPr>
            <w:tcW w:w="8472" w:type="dxa"/>
            <w:shd w:val="clear" w:color="auto" w:fill="auto"/>
            <w:vAlign w:val="center"/>
          </w:tcPr>
          <w:p w:rsidR="00D17A94" w:rsidRDefault="000657EC" w:rsidP="00A67524">
            <w:pPr>
              <w:pStyle w:val="af3"/>
              <w:ind w:left="851"/>
            </w:pPr>
            <w:r w:rsidRPr="00A67524">
              <w:rPr>
                <w:position w:val="-24"/>
              </w:rPr>
              <w:object w:dxaOrig="4700" w:dyaOrig="639">
                <v:shape id="_x0000_i1083" type="#_x0000_t75" style="width:234.75pt;height:32.25pt" o:ole="">
                  <v:imagedata r:id="rId74" o:title=""/>
                </v:shape>
                <o:OLEObject Type="Embed" ProgID="Equation.3" ShapeID="_x0000_i1083" DrawAspect="Content" ObjectID="_1494485266" r:id="rId75"/>
              </w:object>
            </w:r>
          </w:p>
        </w:tc>
        <w:tc>
          <w:tcPr>
            <w:tcW w:w="815" w:type="dxa"/>
            <w:shd w:val="clear" w:color="auto" w:fill="auto"/>
            <w:vAlign w:val="center"/>
          </w:tcPr>
          <w:p w:rsidR="00D17A94" w:rsidRDefault="00D17A94" w:rsidP="00A67524">
            <w:pPr>
              <w:pStyle w:val="af3"/>
              <w:jc w:val="right"/>
            </w:pPr>
            <w:r>
              <w:t>(5</w:t>
            </w:r>
            <w:r w:rsidRPr="00A67524">
              <w:rPr>
                <w:lang w:val="en-US"/>
              </w:rPr>
              <w:t>.</w:t>
            </w:r>
            <w:r>
              <w:t>1)</w:t>
            </w:r>
          </w:p>
        </w:tc>
      </w:tr>
    </w:tbl>
    <w:p w:rsidR="00D17A94" w:rsidRDefault="00D17A94" w:rsidP="0074137E">
      <w:pPr>
        <w:pStyle w:val="af2"/>
      </w:pP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2910FA" w:rsidRDefault="002910FA" w:rsidP="001B43E6">
      <w:pPr>
        <w:pStyle w:val="afb"/>
      </w:pPr>
    </w:p>
    <w:tbl>
      <w:tblPr>
        <w:tblW w:w="0" w:type="auto"/>
        <w:jc w:val="center"/>
        <w:tblLook w:val="04A0" w:firstRow="1" w:lastRow="0" w:firstColumn="1" w:lastColumn="0" w:noHBand="0" w:noVBand="1"/>
      </w:tblPr>
      <w:tblGrid>
        <w:gridCol w:w="8472"/>
        <w:gridCol w:w="815"/>
      </w:tblGrid>
      <w:tr w:rsidR="002910FA" w:rsidTr="00A67524">
        <w:trPr>
          <w:jc w:val="center"/>
        </w:trPr>
        <w:tc>
          <w:tcPr>
            <w:tcW w:w="8472" w:type="dxa"/>
            <w:shd w:val="clear" w:color="auto" w:fill="auto"/>
            <w:vAlign w:val="center"/>
          </w:tcPr>
          <w:p w:rsidR="002910FA" w:rsidRDefault="00CB4565" w:rsidP="00A67524">
            <w:pPr>
              <w:pStyle w:val="af3"/>
              <w:ind w:left="851"/>
            </w:pPr>
            <w:r w:rsidRPr="00A67524">
              <w:rPr>
                <w:position w:val="-14"/>
              </w:rPr>
              <w:object w:dxaOrig="1900" w:dyaOrig="380">
                <v:shape id="_x0000_i1084" type="#_x0000_t75" style="width:95.25pt;height:18.75pt" o:ole="">
                  <v:imagedata r:id="rId76" o:title=""/>
                </v:shape>
                <o:OLEObject Type="Embed" ProgID="Equation.3" ShapeID="_x0000_i1084" DrawAspect="Content" ObjectID="_1494485267" r:id="rId77"/>
              </w:object>
            </w:r>
          </w:p>
        </w:tc>
        <w:tc>
          <w:tcPr>
            <w:tcW w:w="815" w:type="dxa"/>
            <w:shd w:val="clear" w:color="auto" w:fill="auto"/>
            <w:vAlign w:val="center"/>
          </w:tcPr>
          <w:p w:rsidR="002910FA" w:rsidRDefault="002910FA" w:rsidP="00A67524">
            <w:pPr>
              <w:pStyle w:val="af3"/>
              <w:jc w:val="right"/>
            </w:pPr>
            <w:r>
              <w:t>(5</w:t>
            </w:r>
            <w:r w:rsidRPr="00A67524">
              <w:rPr>
                <w:lang w:val="en-US"/>
              </w:rPr>
              <w:t>.</w:t>
            </w:r>
            <w:r w:rsidR="0053158C">
              <w:t>2</w:t>
            </w:r>
            <w:r>
              <w:t>)</w:t>
            </w:r>
          </w:p>
        </w:tc>
      </w:tr>
    </w:tbl>
    <w:p w:rsidR="001B43E6" w:rsidRDefault="001B43E6" w:rsidP="000657EC">
      <w:pPr>
        <w:pStyle w:val="afb"/>
        <w:ind w:firstLine="0"/>
      </w:pPr>
    </w:p>
    <w:p w:rsidR="001B43E6" w:rsidRDefault="001B43E6" w:rsidP="001B43E6">
      <w:pPr>
        <w:pStyle w:val="afb"/>
      </w:pPr>
      <w:r>
        <w:t xml:space="preserve">где </w:t>
      </w:r>
      <w:r>
        <w:rPr>
          <w:position w:val="-10"/>
        </w:rPr>
        <w:object w:dxaOrig="200" w:dyaOrig="340">
          <v:shape id="_x0000_i1073" type="#_x0000_t75" style="width:9.75pt;height:17.25pt" o:ole="">
            <v:imagedata r:id="rId78" o:title=""/>
          </v:shape>
          <o:OLEObject Type="Embed" ProgID="Equation.3" ShapeID="_x0000_i1073" DrawAspect="Content" ObjectID="_1494485268" r:id="rId79"/>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74" type="#_x0000_t75" style="width:11.25pt;height:17.25pt" o:ole="">
            <v:imagedata r:id="rId80" o:title=""/>
          </v:shape>
          <o:OLEObject Type="Embed" ProgID="Equation.3" ShapeID="_x0000_i1074" DrawAspect="Content" ObjectID="_1494485269" r:id="rId81"/>
        </w:object>
      </w:r>
      <w:r w:rsidR="0053158C">
        <w:t xml:space="preserve">- </w:t>
      </w:r>
      <w:r>
        <w:t>время на написание программы</w:t>
      </w:r>
    </w:p>
    <w:p w:rsidR="001B43E6" w:rsidRPr="001B43E6" w:rsidRDefault="001B43E6" w:rsidP="001B43E6">
      <w:pPr>
        <w:pStyle w:val="afb"/>
      </w:pPr>
      <w:r>
        <w:tab/>
        <w:t xml:space="preserve">   </w:t>
      </w:r>
      <w:r>
        <w:rPr>
          <w:position w:val="-12"/>
        </w:rPr>
        <w:object w:dxaOrig="220" w:dyaOrig="360">
          <v:shape id="_x0000_i1075" type="#_x0000_t75" style="width:11.25pt;height:18pt" o:ole="">
            <v:imagedata r:id="rId82" o:title=""/>
          </v:shape>
          <o:OLEObject Type="Embed" ProgID="Equation.3" ShapeID="_x0000_i1075" DrawAspect="Content" ObjectID="_1494485270" r:id="rId83"/>
        </w:object>
      </w:r>
      <w:r>
        <w:t>-</w:t>
      </w:r>
      <w:r w:rsidR="0053158C">
        <w:t xml:space="preserve"> </w:t>
      </w:r>
      <w:r>
        <w:t>время на проведение тестирования, исправлений и написание документации</w:t>
      </w:r>
      <w:r w:rsidR="00CB4565">
        <w:t>.</w:t>
      </w:r>
    </w:p>
    <w:p w:rsidR="001B43E6" w:rsidRDefault="001B43E6" w:rsidP="001B43E6">
      <w:pPr>
        <w:pStyle w:val="afb"/>
      </w:pPr>
      <w:r>
        <w:t xml:space="preserve">Коэффициент затрат на проектирование определяется </w:t>
      </w:r>
      <w:proofErr w:type="gramStart"/>
      <w:r>
        <w:t>равным</w:t>
      </w:r>
      <w:proofErr w:type="gramEnd"/>
      <w:r>
        <w:t xml:space="preserve">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30013B" w:rsidRDefault="0030013B" w:rsidP="001B43E6">
      <w:pPr>
        <w:pStyle w:val="afb"/>
      </w:pPr>
    </w:p>
    <w:tbl>
      <w:tblPr>
        <w:tblW w:w="0" w:type="auto"/>
        <w:jc w:val="center"/>
        <w:tblLook w:val="04A0" w:firstRow="1" w:lastRow="0" w:firstColumn="1" w:lastColumn="0" w:noHBand="0" w:noVBand="1"/>
      </w:tblPr>
      <w:tblGrid>
        <w:gridCol w:w="8472"/>
        <w:gridCol w:w="815"/>
      </w:tblGrid>
      <w:tr w:rsidR="0030013B" w:rsidTr="00A67524">
        <w:trPr>
          <w:jc w:val="center"/>
        </w:trPr>
        <w:tc>
          <w:tcPr>
            <w:tcW w:w="8472" w:type="dxa"/>
            <w:shd w:val="clear" w:color="auto" w:fill="auto"/>
            <w:vAlign w:val="center"/>
          </w:tcPr>
          <w:p w:rsidR="0030013B" w:rsidRDefault="0030013B" w:rsidP="00A67524">
            <w:pPr>
              <w:pStyle w:val="af3"/>
              <w:ind w:left="851"/>
            </w:pPr>
            <w:r w:rsidRPr="00A67524">
              <w:rPr>
                <w:position w:val="-12"/>
              </w:rPr>
              <w:object w:dxaOrig="220" w:dyaOrig="360">
                <v:shape id="_x0000_i1085" type="#_x0000_t75" style="width:11.25pt;height:18pt" o:ole="">
                  <v:imagedata r:id="rId82" o:title=""/>
                </v:shape>
                <o:OLEObject Type="Embed" ProgID="Equation.3" ShapeID="_x0000_i1085" DrawAspect="Content" ObjectID="_1494485271" r:id="rId84"/>
              </w:object>
            </w:r>
            <w:r w:rsidRPr="00A67524">
              <w:rPr>
                <w:sz w:val="16"/>
                <w:szCs w:val="16"/>
              </w:rPr>
              <w:t xml:space="preserve">  </w:t>
            </w:r>
            <w:r>
              <w:t xml:space="preserve">= </w:t>
            </w:r>
            <w:r w:rsidR="008867D6" w:rsidRPr="00A67524">
              <w:rPr>
                <w:rStyle w:val="af4"/>
                <w:position w:val="-14"/>
              </w:rPr>
              <w:object w:dxaOrig="1160" w:dyaOrig="380">
                <v:shape id="_x0000_i1093" type="#_x0000_t75" style="width:57.75pt;height:19.5pt" o:ole="">
                  <v:imagedata r:id="rId85" o:title=""/>
                </v:shape>
                <o:OLEObject Type="Embed" ProgID="Equation.3" ShapeID="_x0000_i1093" DrawAspect="Content" ObjectID="_1494485272" r:id="rId86"/>
              </w:object>
            </w:r>
            <w:r>
              <w:t>,</w:t>
            </w:r>
          </w:p>
        </w:tc>
        <w:tc>
          <w:tcPr>
            <w:tcW w:w="815" w:type="dxa"/>
            <w:shd w:val="clear" w:color="auto" w:fill="auto"/>
            <w:vAlign w:val="center"/>
          </w:tcPr>
          <w:p w:rsidR="0030013B" w:rsidRDefault="0030013B" w:rsidP="008A0170">
            <w:pPr>
              <w:pStyle w:val="af3"/>
            </w:pPr>
            <w:r>
              <w:t>(5</w:t>
            </w:r>
            <w:r w:rsidRPr="00A67524">
              <w:rPr>
                <w:lang w:val="en-US"/>
              </w:rPr>
              <w:t>.</w:t>
            </w:r>
            <w:r w:rsidR="00846C3F">
              <w:t>3</w:t>
            </w:r>
            <w:r>
              <w:t>)</w:t>
            </w:r>
          </w:p>
        </w:tc>
      </w:tr>
    </w:tbl>
    <w:p w:rsidR="0030013B" w:rsidRDefault="0030013B" w:rsidP="001B43E6">
      <w:pPr>
        <w:pStyle w:val="afb"/>
      </w:pPr>
    </w:p>
    <w:p w:rsidR="001B43E6" w:rsidRDefault="001B43E6" w:rsidP="001B43E6">
      <w:pPr>
        <w:pStyle w:val="afb"/>
        <w:ind w:firstLine="0"/>
      </w:pPr>
      <w:r>
        <w:t xml:space="preserve">где </w:t>
      </w:r>
      <w:r w:rsidR="00A06D2E">
        <w:rPr>
          <w:position w:val="-10"/>
        </w:rPr>
        <w:object w:dxaOrig="240" w:dyaOrig="340">
          <v:shape id="_x0000_i1076" type="#_x0000_t75" style="width:12pt;height:17.25pt" o:ole="">
            <v:imagedata r:id="rId87" o:title=""/>
          </v:shape>
          <o:OLEObject Type="Embed" ProgID="Equation.3" ShapeID="_x0000_i1076" DrawAspect="Content" ObjectID="_1494485273" r:id="rId88"/>
        </w:object>
      </w:r>
      <w:r>
        <w:t xml:space="preserve"> – затраты труда на проведение тестирования, </w:t>
      </w:r>
      <w:r w:rsidR="00A06D2E">
        <w:rPr>
          <w:position w:val="-10"/>
        </w:rPr>
        <w:object w:dxaOrig="279" w:dyaOrig="340">
          <v:shape id="_x0000_i1077" type="#_x0000_t75" style="width:14.25pt;height:17.25pt" o:ole="">
            <v:imagedata r:id="rId89" o:title=""/>
          </v:shape>
          <o:OLEObject Type="Embed" ProgID="Equation.3" ShapeID="_x0000_i1077" DrawAspect="Content" ObjectID="_1494485274" r:id="rId90"/>
        </w:object>
      </w:r>
      <w:r>
        <w:t xml:space="preserve"> – затраты труда на внесение исправлений, </w:t>
      </w:r>
      <w:r w:rsidR="00A06D2E">
        <w:rPr>
          <w:position w:val="-14"/>
        </w:rPr>
        <w:object w:dxaOrig="279" w:dyaOrig="380">
          <v:shape id="_x0000_i1078" type="#_x0000_t75" style="width:14.25pt;height:18.75pt" o:ole="">
            <v:imagedata r:id="rId91" o:title=""/>
          </v:shape>
          <o:OLEObject Type="Embed" ProgID="Equation.3" ShapeID="_x0000_i1078" DrawAspect="Content" ObjectID="_1494485275" r:id="rId92"/>
        </w:object>
      </w:r>
      <w:r>
        <w:t xml:space="preserve"> – затраты труда на написание документации.</w:t>
      </w:r>
    </w:p>
    <w:p w:rsidR="001B43E6" w:rsidRDefault="001B43E6" w:rsidP="001B43E6">
      <w:pPr>
        <w:pStyle w:val="afb"/>
      </w:pPr>
      <w:r>
        <w:t xml:space="preserve">Значение </w:t>
      </w:r>
      <w:r w:rsidR="00A06D2E">
        <w:rPr>
          <w:position w:val="-12"/>
        </w:rPr>
        <w:object w:dxaOrig="220" w:dyaOrig="360">
          <v:shape id="_x0000_i1079" type="#_x0000_t75" style="width:11.25pt;height:18pt" o:ole="">
            <v:imagedata r:id="rId82" o:title=""/>
          </v:shape>
          <o:OLEObject Type="Embed" ProgID="Equation.3" ShapeID="_x0000_i1079" DrawAspect="Content" ObjectID="_1494485276" r:id="rId93"/>
        </w:object>
      </w:r>
      <w:r>
        <w:t xml:space="preserve"> определяется посредством ввода соответствующих коэффициентов к значениям затрат труда на непосредственно программирование</w:t>
      </w:r>
      <w:proofErr w:type="gramStart"/>
      <w:r>
        <w:t xml:space="preserve"> (</w:t>
      </w:r>
      <w:r w:rsidR="00A06D2E">
        <w:rPr>
          <w:position w:val="-10"/>
        </w:rPr>
        <w:object w:dxaOrig="220" w:dyaOrig="340">
          <v:shape id="_x0000_i1080" type="#_x0000_t75" style="width:11.25pt;height:17.25pt" o:ole="">
            <v:imagedata r:id="rId80" o:title=""/>
          </v:shape>
          <o:OLEObject Type="Embed" ProgID="Equation.3" ShapeID="_x0000_i1080" DrawAspect="Content" ObjectID="_1494485277" r:id="rId94"/>
        </w:object>
      </w:r>
      <w:r>
        <w:t>):</w:t>
      </w:r>
      <w:proofErr w:type="gramEnd"/>
    </w:p>
    <w:p w:rsidR="00014E75" w:rsidRDefault="00014E75" w:rsidP="001B43E6">
      <w:pPr>
        <w:pStyle w:val="afb"/>
      </w:pPr>
    </w:p>
    <w:tbl>
      <w:tblPr>
        <w:tblW w:w="0" w:type="auto"/>
        <w:jc w:val="center"/>
        <w:tblLook w:val="04A0" w:firstRow="1" w:lastRow="0" w:firstColumn="1" w:lastColumn="0" w:noHBand="0" w:noVBand="1"/>
      </w:tblPr>
      <w:tblGrid>
        <w:gridCol w:w="8472"/>
        <w:gridCol w:w="815"/>
      </w:tblGrid>
      <w:tr w:rsidR="00014E75" w:rsidTr="00A67524">
        <w:trPr>
          <w:jc w:val="center"/>
        </w:trPr>
        <w:tc>
          <w:tcPr>
            <w:tcW w:w="8472" w:type="dxa"/>
            <w:shd w:val="clear" w:color="auto" w:fill="auto"/>
            <w:vAlign w:val="center"/>
          </w:tcPr>
          <w:p w:rsidR="00014E75" w:rsidRDefault="00014E75" w:rsidP="00A67524">
            <w:pPr>
              <w:pStyle w:val="af3"/>
              <w:ind w:left="851"/>
            </w:pPr>
            <w:r w:rsidRPr="00A67524">
              <w:rPr>
                <w:position w:val="-12"/>
              </w:rPr>
              <w:object w:dxaOrig="220" w:dyaOrig="360">
                <v:shape id="_x0000_i1086" type="#_x0000_t75" style="width:11.25pt;height:18pt" o:ole="">
                  <v:imagedata r:id="rId82" o:title=""/>
                </v:shape>
                <o:OLEObject Type="Embed" ProgID="Equation.3" ShapeID="_x0000_i1086" DrawAspect="Content" ObjectID="_1494485278" r:id="rId95"/>
              </w:object>
            </w:r>
            <w:r w:rsidRPr="00A67524">
              <w:rPr>
                <w:sz w:val="16"/>
                <w:szCs w:val="16"/>
              </w:rPr>
              <w:t xml:space="preserve"> </w:t>
            </w:r>
            <w:r w:rsidRPr="00A67524">
              <w:rPr>
                <w:vertAlign w:val="subscript"/>
              </w:rPr>
              <w:t xml:space="preserve"> </w:t>
            </w:r>
            <w:r>
              <w:t>=</w:t>
            </w:r>
            <w:r w:rsidRPr="00A67524">
              <w:rPr>
                <w:position w:val="-10"/>
              </w:rPr>
              <w:object w:dxaOrig="220" w:dyaOrig="340">
                <v:shape id="_x0000_i1087" type="#_x0000_t75" style="width:11.25pt;height:17.25pt" o:ole="">
                  <v:imagedata r:id="rId80" o:title=""/>
                </v:shape>
                <o:OLEObject Type="Embed" ProgID="Equation.3" ShapeID="_x0000_i1087" DrawAspect="Content" ObjectID="_1494485279" r:id="rId96"/>
              </w:object>
            </w:r>
            <w:r>
              <w:t xml:space="preserve"> ( </w:t>
            </w:r>
            <w:proofErr w:type="spellStart"/>
            <w:r w:rsidRPr="00A67524">
              <w:rPr>
                <w:lang w:val="en-US"/>
              </w:rPr>
              <w:t>n</w:t>
            </w:r>
            <w:r w:rsidRPr="00A67524">
              <w:rPr>
                <w:vertAlign w:val="subscript"/>
                <w:lang w:val="en-US"/>
              </w:rPr>
              <w:t>i</w:t>
            </w:r>
            <w:proofErr w:type="spellEnd"/>
            <w:proofErr w:type="gramStart"/>
            <w:r w:rsidRPr="00A67524">
              <w:rPr>
                <w:vertAlign w:val="subscript"/>
              </w:rPr>
              <w:t xml:space="preserve"> </w:t>
            </w:r>
            <w:r>
              <w:t>)</w:t>
            </w:r>
            <w:proofErr w:type="gramEnd"/>
            <w:r>
              <w:t>,</w:t>
            </w:r>
          </w:p>
        </w:tc>
        <w:tc>
          <w:tcPr>
            <w:tcW w:w="815" w:type="dxa"/>
            <w:shd w:val="clear" w:color="auto" w:fill="auto"/>
            <w:vAlign w:val="center"/>
          </w:tcPr>
          <w:p w:rsidR="00014E75" w:rsidRDefault="00014E75" w:rsidP="00014E75">
            <w:pPr>
              <w:pStyle w:val="af3"/>
            </w:pPr>
            <w:r>
              <w:t>(5</w:t>
            </w:r>
            <w:r w:rsidRPr="00A67524">
              <w:rPr>
                <w:lang w:val="en-US"/>
              </w:rPr>
              <w:t>.</w:t>
            </w:r>
            <w:r w:rsidR="00CA64A7">
              <w:t>4</w:t>
            </w:r>
            <w:r>
              <w:t>)</w:t>
            </w:r>
          </w:p>
        </w:tc>
      </w:tr>
    </w:tbl>
    <w:p w:rsidR="00014E75" w:rsidRDefault="00014E75" w:rsidP="001B43E6">
      <w:pPr>
        <w:pStyle w:val="afb"/>
        <w:jc w:val="center"/>
      </w:pPr>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proofErr w:type="spellStart"/>
      <w:r>
        <w:rPr>
          <w:lang w:val="en-US"/>
        </w:rPr>
        <w:t>n</w:t>
      </w:r>
      <w:r>
        <w:rPr>
          <w:vertAlign w:val="subscript"/>
          <w:lang w:val="en-US"/>
        </w:rPr>
        <w:t>T</w:t>
      </w:r>
      <w:proofErr w:type="spellEnd"/>
      <w:r>
        <w:rPr>
          <w:vertAlign w:val="subscript"/>
        </w:rPr>
        <w:t xml:space="preserve"> </w:t>
      </w:r>
      <w:r>
        <w:t xml:space="preserve">принимается </w:t>
      </w:r>
      <w:proofErr w:type="gramStart"/>
      <w:r>
        <w:t>равным</w:t>
      </w:r>
      <w:proofErr w:type="gramEnd"/>
      <w:r>
        <w:t xml:space="preserve">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81" type="#_x0000_t75" style="width:15.75pt;height:17.25pt" o:ole="">
            <v:imagedata r:id="rId97" o:title=""/>
          </v:shape>
          <o:OLEObject Type="Embed" ProgID="Equation.3" ShapeID="_x0000_i1081" DrawAspect="Content" ObjectID="_1494485280" r:id="rId98"/>
        </w:object>
      </w:r>
      <w:r w:rsidRPr="00411364">
        <w:t xml:space="preserve"> </w:t>
      </w:r>
      <w:r>
        <w:t xml:space="preserve">принимается </w:t>
      </w:r>
      <w:proofErr w:type="gramStart"/>
      <w:r>
        <w:t>равным</w:t>
      </w:r>
      <w:proofErr w:type="gramEnd"/>
      <w:r>
        <w:t xml:space="preserve"> 0.3, как наиболее используемый.</w:t>
      </w:r>
    </w:p>
    <w:p w:rsidR="001B43E6" w:rsidRDefault="001B43E6" w:rsidP="001B43E6">
      <w:pPr>
        <w:pStyle w:val="afb"/>
      </w:pPr>
      <w:r>
        <w:lastRenderedPageBreak/>
        <w:t xml:space="preserve">Коэффициент затрат на написание документации </w:t>
      </w:r>
      <w:r>
        <w:rPr>
          <w:position w:val="-14"/>
        </w:rPr>
        <w:object w:dxaOrig="320" w:dyaOrig="380">
          <v:shape id="_x0000_i1082" type="#_x0000_t75" style="width:15.75pt;height:18.75pt" o:ole="">
            <v:imagedata r:id="rId99" o:title=""/>
          </v:shape>
          <o:OLEObject Type="Embed" ProgID="Equation.3" ShapeID="_x0000_i1082" DrawAspect="Content" ObjectID="_1494485281" r:id="rId100"/>
        </w:object>
      </w:r>
      <w:r>
        <w:t xml:space="preserve">, в связи с простотой пользования разрабатываемой программой принимается </w:t>
      </w:r>
      <w:proofErr w:type="gramStart"/>
      <w:r>
        <w:t>равным</w:t>
      </w:r>
      <w:proofErr w:type="gramEnd"/>
      <w:r>
        <w:t xml:space="preserve"> 0.2.</w:t>
      </w:r>
    </w:p>
    <w:p w:rsidR="001B43E6" w:rsidRDefault="001B43E6" w:rsidP="001B43E6">
      <w:pPr>
        <w:pStyle w:val="afb"/>
      </w:pPr>
    </w:p>
    <w:p w:rsidR="001B43E6" w:rsidRDefault="001B43E6" w:rsidP="001B43E6">
      <w:pPr>
        <w:pStyle w:val="afb"/>
      </w:pPr>
      <w:r>
        <w:t>Затраты на выполнение этапа тестирования:</w:t>
      </w:r>
    </w:p>
    <w:p w:rsidR="00CA64A7" w:rsidRDefault="00CA64A7" w:rsidP="001B43E6">
      <w:pPr>
        <w:pStyle w:val="afb"/>
      </w:pPr>
    </w:p>
    <w:tbl>
      <w:tblPr>
        <w:tblW w:w="0" w:type="auto"/>
        <w:jc w:val="center"/>
        <w:tblLook w:val="04A0" w:firstRow="1" w:lastRow="0" w:firstColumn="1" w:lastColumn="0" w:noHBand="0" w:noVBand="1"/>
      </w:tblPr>
      <w:tblGrid>
        <w:gridCol w:w="8472"/>
        <w:gridCol w:w="815"/>
      </w:tblGrid>
      <w:tr w:rsidR="00CA64A7" w:rsidTr="00A67524">
        <w:trPr>
          <w:jc w:val="center"/>
        </w:trPr>
        <w:tc>
          <w:tcPr>
            <w:tcW w:w="8472" w:type="dxa"/>
            <w:shd w:val="clear" w:color="auto" w:fill="auto"/>
            <w:vAlign w:val="center"/>
          </w:tcPr>
          <w:p w:rsidR="00CA64A7" w:rsidRDefault="00CA64A7" w:rsidP="00A67524">
            <w:pPr>
              <w:pStyle w:val="af3"/>
              <w:ind w:left="851"/>
            </w:pPr>
            <w:r w:rsidRPr="00A67524">
              <w:rPr>
                <w:position w:val="-14"/>
              </w:rPr>
              <w:object w:dxaOrig="2020" w:dyaOrig="380">
                <v:shape id="_x0000_i1088" type="#_x0000_t75" style="width:101.25pt;height:18.75pt" o:ole="">
                  <v:imagedata r:id="rId101" o:title=""/>
                </v:shape>
                <o:OLEObject Type="Embed" ProgID="Equation.3" ShapeID="_x0000_i1088" DrawAspect="Content" ObjectID="_1494485282" r:id="rId102"/>
              </w:object>
            </w:r>
            <w:r>
              <w:t xml:space="preserve"> = </w:t>
            </w:r>
            <w:r w:rsidRPr="00A67524">
              <w:rPr>
                <w:position w:val="-10"/>
              </w:rPr>
              <w:object w:dxaOrig="220" w:dyaOrig="340">
                <v:shape id="_x0000_i1089" type="#_x0000_t75" style="width:11.25pt;height:17.25pt" o:ole="">
                  <v:imagedata r:id="rId80" o:title=""/>
                </v:shape>
                <o:OLEObject Type="Embed" ProgID="Equation.3" ShapeID="_x0000_i1089" DrawAspect="Content" ObjectID="_1494485283" r:id="rId103"/>
              </w:object>
            </w:r>
            <w:r>
              <w:t>(0.6+0.3+0.2) = 1.1</w:t>
            </w:r>
            <w:r w:rsidRPr="00A67524">
              <w:rPr>
                <w:position w:val="-10"/>
              </w:rPr>
              <w:object w:dxaOrig="220" w:dyaOrig="340">
                <v:shape id="_x0000_i1090" type="#_x0000_t75" style="width:11.25pt;height:17.25pt" o:ole="">
                  <v:imagedata r:id="rId80" o:title=""/>
                </v:shape>
                <o:OLEObject Type="Embed" ProgID="Equation.3" ShapeID="_x0000_i1090" DrawAspect="Content" ObjectID="_1494485284" r:id="rId104"/>
              </w:object>
            </w:r>
            <w:r>
              <w:t>,</w:t>
            </w:r>
          </w:p>
        </w:tc>
        <w:tc>
          <w:tcPr>
            <w:tcW w:w="815" w:type="dxa"/>
            <w:shd w:val="clear" w:color="auto" w:fill="auto"/>
            <w:vAlign w:val="center"/>
          </w:tcPr>
          <w:p w:rsidR="00CA64A7" w:rsidRDefault="00CA64A7" w:rsidP="00CA64A7">
            <w:pPr>
              <w:pStyle w:val="af3"/>
            </w:pPr>
            <w:r>
              <w:t>(5</w:t>
            </w:r>
            <w:r w:rsidRPr="00A67524">
              <w:rPr>
                <w:lang w:val="en-US"/>
              </w:rPr>
              <w:t>.</w:t>
            </w:r>
            <w:r>
              <w:t>5)</w:t>
            </w:r>
          </w:p>
        </w:tc>
      </w:tr>
    </w:tbl>
    <w:p w:rsidR="00CA64A7" w:rsidRDefault="00CA64A7" w:rsidP="001B43E6">
      <w:pPr>
        <w:pStyle w:val="afb"/>
      </w:pPr>
    </w:p>
    <w:p w:rsidR="001B43E6" w:rsidRDefault="001B43E6" w:rsidP="001B43E6">
      <w:pPr>
        <w:pStyle w:val="afb"/>
      </w:pPr>
      <w:r>
        <w:t>Тогда можно записать:</w:t>
      </w:r>
    </w:p>
    <w:p w:rsidR="00CA64A7" w:rsidRDefault="00CA64A7" w:rsidP="001B43E6">
      <w:pPr>
        <w:pStyle w:val="afb"/>
      </w:pPr>
    </w:p>
    <w:tbl>
      <w:tblPr>
        <w:tblW w:w="0" w:type="auto"/>
        <w:jc w:val="center"/>
        <w:tblLook w:val="04A0" w:firstRow="1" w:lastRow="0" w:firstColumn="1" w:lastColumn="0" w:noHBand="0" w:noVBand="1"/>
      </w:tblPr>
      <w:tblGrid>
        <w:gridCol w:w="8472"/>
        <w:gridCol w:w="815"/>
      </w:tblGrid>
      <w:tr w:rsidR="00CA64A7" w:rsidTr="00A67524">
        <w:trPr>
          <w:jc w:val="center"/>
        </w:trPr>
        <w:tc>
          <w:tcPr>
            <w:tcW w:w="8472" w:type="dxa"/>
            <w:shd w:val="clear" w:color="auto" w:fill="auto"/>
            <w:vAlign w:val="center"/>
          </w:tcPr>
          <w:p w:rsidR="00CA64A7" w:rsidRDefault="008A0170" w:rsidP="00A67524">
            <w:pPr>
              <w:pStyle w:val="af3"/>
              <w:ind w:left="851"/>
            </w:pPr>
            <w:r w:rsidRPr="00A67524">
              <w:rPr>
                <w:position w:val="-14"/>
              </w:rPr>
              <w:object w:dxaOrig="3019" w:dyaOrig="380">
                <v:shape id="_x0000_i1091" type="#_x0000_t75" style="width:151.5pt;height:18.75pt" o:ole="">
                  <v:imagedata r:id="rId105" o:title=""/>
                </v:shape>
                <o:OLEObject Type="Embed" ProgID="Equation.3" ShapeID="_x0000_i1091" DrawAspect="Content" ObjectID="_1494485285" r:id="rId106"/>
              </w:object>
            </w:r>
            <w:r w:rsidR="00CA64A7">
              <w:t>,</w:t>
            </w:r>
          </w:p>
        </w:tc>
        <w:tc>
          <w:tcPr>
            <w:tcW w:w="815" w:type="dxa"/>
            <w:shd w:val="clear" w:color="auto" w:fill="auto"/>
            <w:vAlign w:val="center"/>
          </w:tcPr>
          <w:p w:rsidR="00CA64A7" w:rsidRDefault="00CA64A7" w:rsidP="00CA64A7">
            <w:pPr>
              <w:pStyle w:val="af3"/>
            </w:pPr>
            <w:r>
              <w:t>(5</w:t>
            </w:r>
            <w:r w:rsidRPr="00A67524">
              <w:rPr>
                <w:lang w:val="en-US"/>
              </w:rPr>
              <w:t>.</w:t>
            </w:r>
            <w:r>
              <w:t>6)</w:t>
            </w:r>
          </w:p>
        </w:tc>
      </w:tr>
      <w:tr w:rsidR="00CA64A7" w:rsidTr="00A67524">
        <w:trPr>
          <w:jc w:val="center"/>
        </w:trPr>
        <w:tc>
          <w:tcPr>
            <w:tcW w:w="8472" w:type="dxa"/>
            <w:shd w:val="clear" w:color="auto" w:fill="auto"/>
            <w:vAlign w:val="center"/>
          </w:tcPr>
          <w:p w:rsidR="00CA64A7" w:rsidRDefault="00CA64A7" w:rsidP="00CA64A7">
            <w:pPr>
              <w:pStyle w:val="af3"/>
            </w:pPr>
          </w:p>
        </w:tc>
        <w:tc>
          <w:tcPr>
            <w:tcW w:w="815" w:type="dxa"/>
            <w:shd w:val="clear" w:color="auto" w:fill="auto"/>
            <w:vAlign w:val="center"/>
          </w:tcPr>
          <w:p w:rsidR="00CA64A7" w:rsidRDefault="00CA64A7" w:rsidP="00CA64A7">
            <w:pPr>
              <w:pStyle w:val="af3"/>
            </w:pPr>
          </w:p>
        </w:tc>
      </w:tr>
    </w:tbl>
    <w:p w:rsidR="001B43E6" w:rsidRDefault="001B43E6" w:rsidP="001B43E6">
      <w:pPr>
        <w:pStyle w:val="afb"/>
      </w:pPr>
      <w:r>
        <w:t>Отсюда находим затраты труда на написание программы:</w:t>
      </w:r>
    </w:p>
    <w:p w:rsidR="003736AB" w:rsidRDefault="003736AB" w:rsidP="001B43E6">
      <w:pPr>
        <w:pStyle w:val="afb"/>
      </w:pPr>
    </w:p>
    <w:tbl>
      <w:tblPr>
        <w:tblW w:w="0" w:type="auto"/>
        <w:jc w:val="center"/>
        <w:tblLook w:val="04A0" w:firstRow="1" w:lastRow="0" w:firstColumn="1" w:lastColumn="0" w:noHBand="0" w:noVBand="1"/>
      </w:tblPr>
      <w:tblGrid>
        <w:gridCol w:w="8472"/>
        <w:gridCol w:w="815"/>
      </w:tblGrid>
      <w:tr w:rsidR="003736AB" w:rsidTr="00A67524">
        <w:trPr>
          <w:jc w:val="center"/>
        </w:trPr>
        <w:tc>
          <w:tcPr>
            <w:tcW w:w="8472" w:type="dxa"/>
            <w:shd w:val="clear" w:color="auto" w:fill="auto"/>
            <w:vAlign w:val="center"/>
          </w:tcPr>
          <w:p w:rsidR="003736AB" w:rsidRDefault="003736AB" w:rsidP="00A67524">
            <w:pPr>
              <w:pStyle w:val="af2"/>
              <w:ind w:left="851"/>
            </w:pPr>
            <w:r w:rsidRPr="00A67524">
              <w:rPr>
                <w:position w:val="-24"/>
              </w:rPr>
              <w:object w:dxaOrig="1660" w:dyaOrig="660">
                <v:shape id="_x0000_i1092" type="#_x0000_t75" style="width:83.25pt;height:33pt" o:ole="">
                  <v:imagedata r:id="rId107" o:title=""/>
                </v:shape>
                <o:OLEObject Type="Embed" ProgID="Equation.3" ShapeID="_x0000_i1092" DrawAspect="Content" ObjectID="_1494485286" r:id="rId108"/>
              </w:object>
            </w:r>
            <w:r>
              <w:t xml:space="preserve"> часов,</w:t>
            </w:r>
          </w:p>
        </w:tc>
        <w:tc>
          <w:tcPr>
            <w:tcW w:w="815" w:type="dxa"/>
            <w:shd w:val="clear" w:color="auto" w:fill="auto"/>
            <w:vAlign w:val="center"/>
          </w:tcPr>
          <w:p w:rsidR="003736AB" w:rsidRDefault="003736AB" w:rsidP="003B2750">
            <w:pPr>
              <w:pStyle w:val="af3"/>
            </w:pPr>
            <w:r>
              <w:t>(5</w:t>
            </w:r>
            <w:r w:rsidRPr="00A67524">
              <w:rPr>
                <w:lang w:val="en-US"/>
              </w:rPr>
              <w:t>.</w:t>
            </w:r>
            <w:r w:rsidR="008867D6">
              <w:t>7</w:t>
            </w:r>
            <w:r>
              <w:t>)</w:t>
            </w:r>
          </w:p>
        </w:tc>
      </w:tr>
      <w:tr w:rsidR="003736AB" w:rsidTr="00A67524">
        <w:trPr>
          <w:jc w:val="center"/>
        </w:trPr>
        <w:tc>
          <w:tcPr>
            <w:tcW w:w="8472" w:type="dxa"/>
            <w:shd w:val="clear" w:color="auto" w:fill="auto"/>
            <w:vAlign w:val="center"/>
          </w:tcPr>
          <w:p w:rsidR="003736AB" w:rsidRDefault="003736AB" w:rsidP="003B2750">
            <w:pPr>
              <w:pStyle w:val="af3"/>
            </w:pPr>
          </w:p>
        </w:tc>
        <w:tc>
          <w:tcPr>
            <w:tcW w:w="815" w:type="dxa"/>
            <w:shd w:val="clear" w:color="auto" w:fill="auto"/>
            <w:vAlign w:val="center"/>
          </w:tcPr>
          <w:p w:rsidR="003736AB" w:rsidRDefault="003736AB" w:rsidP="003B2750">
            <w:pPr>
              <w:pStyle w:val="af3"/>
            </w:pPr>
          </w:p>
        </w:tc>
      </w:tr>
    </w:tbl>
    <w:p w:rsidR="001B43E6" w:rsidRDefault="001B43E6" w:rsidP="001B43E6">
      <w:pPr>
        <w:pStyle w:val="afb"/>
      </w:pPr>
      <w:r>
        <w:t>Далее можно рассчитать все затраты труда:</w:t>
      </w:r>
    </w:p>
    <w:p w:rsidR="008867D6" w:rsidRDefault="008867D6" w:rsidP="001B43E6">
      <w:pPr>
        <w:pStyle w:val="afb"/>
      </w:pPr>
    </w:p>
    <w:tbl>
      <w:tblPr>
        <w:tblW w:w="0" w:type="auto"/>
        <w:jc w:val="center"/>
        <w:tblLook w:val="04A0" w:firstRow="1" w:lastRow="0" w:firstColumn="1" w:lastColumn="0" w:noHBand="0" w:noVBand="1"/>
      </w:tblPr>
      <w:tblGrid>
        <w:gridCol w:w="8472"/>
        <w:gridCol w:w="815"/>
      </w:tblGrid>
      <w:tr w:rsidR="008867D6" w:rsidTr="00A67524">
        <w:trPr>
          <w:jc w:val="center"/>
        </w:trPr>
        <w:tc>
          <w:tcPr>
            <w:tcW w:w="8472" w:type="dxa"/>
            <w:shd w:val="clear" w:color="auto" w:fill="auto"/>
            <w:vAlign w:val="center"/>
          </w:tcPr>
          <w:p w:rsidR="008867D6" w:rsidRDefault="008867D6" w:rsidP="003B7CFD">
            <w:pPr>
              <w:pStyle w:val="af3"/>
            </w:pPr>
            <w:r w:rsidRPr="00A67524">
              <w:rPr>
                <w:position w:val="-10"/>
              </w:rPr>
              <w:object w:dxaOrig="2260" w:dyaOrig="340">
                <v:shape id="_x0000_i1094" type="#_x0000_t75" style="width:113.25pt;height:17.25pt" o:ole="">
                  <v:imagedata r:id="rId109" o:title=""/>
                </v:shape>
                <o:OLEObject Type="Embed" ProgID="Equation.3" ShapeID="_x0000_i1094" DrawAspect="Content" ObjectID="_1494485287" r:id="rId110"/>
              </w:object>
            </w:r>
          </w:p>
        </w:tc>
        <w:tc>
          <w:tcPr>
            <w:tcW w:w="815" w:type="dxa"/>
            <w:shd w:val="clear" w:color="auto" w:fill="auto"/>
            <w:vAlign w:val="center"/>
          </w:tcPr>
          <w:p w:rsidR="008867D6" w:rsidRDefault="008867D6" w:rsidP="003B7CFD">
            <w:pPr>
              <w:pStyle w:val="af3"/>
            </w:pPr>
            <w:r>
              <w:t>(5</w:t>
            </w:r>
            <w:r w:rsidRPr="00A67524">
              <w:rPr>
                <w:lang w:val="en-US"/>
              </w:rPr>
              <w:t>.</w:t>
            </w:r>
            <w:r>
              <w:t>8)</w:t>
            </w:r>
          </w:p>
        </w:tc>
      </w:tr>
      <w:tr w:rsidR="003B7CFD" w:rsidTr="00A67524">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RPr="00A67524" w:rsidTr="00A67524">
        <w:trPr>
          <w:jc w:val="center"/>
        </w:trPr>
        <w:tc>
          <w:tcPr>
            <w:tcW w:w="8472" w:type="dxa"/>
            <w:shd w:val="clear" w:color="auto" w:fill="auto"/>
            <w:vAlign w:val="center"/>
          </w:tcPr>
          <w:p w:rsidR="008867D6" w:rsidRDefault="008867D6" w:rsidP="003B7CFD">
            <w:pPr>
              <w:pStyle w:val="af3"/>
            </w:pPr>
            <w:r w:rsidRPr="00A67524">
              <w:rPr>
                <w:position w:val="-10"/>
              </w:rPr>
              <w:object w:dxaOrig="2299" w:dyaOrig="340">
                <v:shape id="_x0000_i1095" type="#_x0000_t75" style="width:114.75pt;height:17.25pt" o:ole="">
                  <v:imagedata r:id="rId111" o:title=""/>
                </v:shape>
                <o:OLEObject Type="Embed" ProgID="Equation.3" ShapeID="_x0000_i1095" DrawAspect="Content" ObjectID="_1494485288" r:id="rId112"/>
              </w:object>
            </w:r>
            <w:r>
              <w:t xml:space="preserve"> </w:t>
            </w:r>
          </w:p>
        </w:tc>
        <w:tc>
          <w:tcPr>
            <w:tcW w:w="815" w:type="dxa"/>
            <w:shd w:val="clear" w:color="auto" w:fill="auto"/>
            <w:vAlign w:val="center"/>
          </w:tcPr>
          <w:p w:rsidR="008867D6" w:rsidRDefault="008867D6" w:rsidP="003B7CFD">
            <w:pPr>
              <w:pStyle w:val="af3"/>
            </w:pPr>
            <w:r>
              <w:t>(5</w:t>
            </w:r>
            <w:r w:rsidRPr="00A67524">
              <w:rPr>
                <w:lang w:val="en-US"/>
              </w:rPr>
              <w:t>.</w:t>
            </w:r>
            <w:r>
              <w:t>9)</w:t>
            </w:r>
          </w:p>
        </w:tc>
      </w:tr>
      <w:tr w:rsidR="003B7CFD" w:rsidTr="00A67524">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RPr="00A67524" w:rsidTr="00A67524">
        <w:trPr>
          <w:jc w:val="center"/>
        </w:trPr>
        <w:tc>
          <w:tcPr>
            <w:tcW w:w="8472" w:type="dxa"/>
            <w:shd w:val="clear" w:color="auto" w:fill="auto"/>
            <w:vAlign w:val="center"/>
          </w:tcPr>
          <w:p w:rsidR="008867D6" w:rsidRDefault="007B5816" w:rsidP="003B7CFD">
            <w:pPr>
              <w:pStyle w:val="af3"/>
            </w:pPr>
            <w:r w:rsidRPr="00A67524">
              <w:rPr>
                <w:position w:val="-10"/>
              </w:rPr>
              <w:object w:dxaOrig="2299" w:dyaOrig="340">
                <v:shape id="_x0000_i1096" type="#_x0000_t75" style="width:114.75pt;height:17.25pt" o:ole="">
                  <v:imagedata r:id="rId113" o:title=""/>
                </v:shape>
                <o:OLEObject Type="Embed" ProgID="Equation.3" ShapeID="_x0000_i1096" DrawAspect="Content" ObjectID="_1494485289" r:id="rId114"/>
              </w:object>
            </w:r>
            <w:r w:rsidR="008867D6">
              <w:t xml:space="preserve"> </w:t>
            </w:r>
          </w:p>
        </w:tc>
        <w:tc>
          <w:tcPr>
            <w:tcW w:w="815" w:type="dxa"/>
            <w:shd w:val="clear" w:color="auto" w:fill="auto"/>
            <w:vAlign w:val="center"/>
          </w:tcPr>
          <w:p w:rsidR="008867D6" w:rsidRDefault="008867D6" w:rsidP="003B7CFD">
            <w:pPr>
              <w:pStyle w:val="af3"/>
            </w:pPr>
            <w:r>
              <w:t>(5</w:t>
            </w:r>
            <w:r w:rsidRPr="00A67524">
              <w:rPr>
                <w:lang w:val="en-US"/>
              </w:rPr>
              <w:t>.</w:t>
            </w:r>
            <w:r>
              <w:t>10)</w:t>
            </w:r>
          </w:p>
        </w:tc>
      </w:tr>
      <w:tr w:rsidR="003B7CFD" w:rsidTr="00A67524">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Tr="00A67524">
        <w:trPr>
          <w:jc w:val="center"/>
        </w:trPr>
        <w:tc>
          <w:tcPr>
            <w:tcW w:w="8472" w:type="dxa"/>
            <w:shd w:val="clear" w:color="auto" w:fill="auto"/>
            <w:vAlign w:val="center"/>
          </w:tcPr>
          <w:p w:rsidR="008867D6" w:rsidRDefault="007E58F2" w:rsidP="003B7CFD">
            <w:pPr>
              <w:pStyle w:val="af3"/>
            </w:pPr>
            <w:r w:rsidRPr="00A67524">
              <w:rPr>
                <w:position w:val="-14"/>
              </w:rPr>
              <w:object w:dxaOrig="2220" w:dyaOrig="380">
                <v:shape id="_x0000_i1097" type="#_x0000_t75" style="width:111pt;height:18.75pt" o:ole="">
                  <v:imagedata r:id="rId115" o:title=""/>
                </v:shape>
                <o:OLEObject Type="Embed" ProgID="Equation.3" ShapeID="_x0000_i1097" DrawAspect="Content" ObjectID="_1494485290" r:id="rId116"/>
              </w:object>
            </w:r>
          </w:p>
        </w:tc>
        <w:tc>
          <w:tcPr>
            <w:tcW w:w="815" w:type="dxa"/>
            <w:shd w:val="clear" w:color="auto" w:fill="auto"/>
            <w:vAlign w:val="center"/>
          </w:tcPr>
          <w:p w:rsidR="008867D6" w:rsidRDefault="008867D6" w:rsidP="003B7CFD">
            <w:pPr>
              <w:pStyle w:val="af3"/>
            </w:pPr>
            <w:r>
              <w:t>(5</w:t>
            </w:r>
            <w:r w:rsidRPr="00A67524">
              <w:rPr>
                <w:lang w:val="en-US"/>
              </w:rPr>
              <w:t>.</w:t>
            </w:r>
            <w:r>
              <w:t>11)</w:t>
            </w:r>
          </w:p>
        </w:tc>
      </w:tr>
      <w:tr w:rsidR="008867D6" w:rsidRPr="00A67524" w:rsidTr="00A67524">
        <w:trPr>
          <w:jc w:val="center"/>
        </w:trPr>
        <w:tc>
          <w:tcPr>
            <w:tcW w:w="8472" w:type="dxa"/>
            <w:shd w:val="clear" w:color="auto" w:fill="auto"/>
            <w:vAlign w:val="center"/>
          </w:tcPr>
          <w:p w:rsidR="008867D6" w:rsidRDefault="008867D6" w:rsidP="003B2750">
            <w:pPr>
              <w:pStyle w:val="af3"/>
            </w:pPr>
          </w:p>
        </w:tc>
        <w:tc>
          <w:tcPr>
            <w:tcW w:w="815" w:type="dxa"/>
            <w:shd w:val="clear" w:color="auto" w:fill="auto"/>
            <w:vAlign w:val="center"/>
          </w:tcPr>
          <w:p w:rsidR="008867D6" w:rsidRDefault="008867D6" w:rsidP="003B2750">
            <w:pPr>
              <w:pStyle w:val="af3"/>
            </w:pPr>
          </w:p>
        </w:tc>
      </w:tr>
    </w:tbl>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7B5816" w:rsidRDefault="007B5816" w:rsidP="001B43E6">
      <w:pPr>
        <w:pStyle w:val="afb"/>
      </w:pPr>
    </w:p>
    <w:tbl>
      <w:tblPr>
        <w:tblW w:w="0" w:type="auto"/>
        <w:jc w:val="center"/>
        <w:tblLook w:val="04A0" w:firstRow="1" w:lastRow="0" w:firstColumn="1" w:lastColumn="0" w:noHBand="0" w:noVBand="1"/>
      </w:tblPr>
      <w:tblGrid>
        <w:gridCol w:w="8472"/>
        <w:gridCol w:w="815"/>
      </w:tblGrid>
      <w:tr w:rsidR="007B5816" w:rsidTr="00A67524">
        <w:trPr>
          <w:jc w:val="center"/>
        </w:trPr>
        <w:tc>
          <w:tcPr>
            <w:tcW w:w="8472" w:type="dxa"/>
            <w:shd w:val="clear" w:color="auto" w:fill="auto"/>
            <w:vAlign w:val="center"/>
          </w:tcPr>
          <w:p w:rsidR="007B5816" w:rsidRDefault="007E58F2" w:rsidP="00A67524">
            <w:pPr>
              <w:pStyle w:val="af3"/>
              <w:ind w:left="851"/>
            </w:pPr>
            <w:r w:rsidRPr="00A67524">
              <w:rPr>
                <w:position w:val="-14"/>
              </w:rPr>
              <w:object w:dxaOrig="4140" w:dyaOrig="380">
                <v:shape id="_x0000_i1098" type="#_x0000_t75" style="width:207pt;height:18.75pt" o:ole="">
                  <v:imagedata r:id="rId117" o:title=""/>
                </v:shape>
                <o:OLEObject Type="Embed" ProgID="Equation.3" ShapeID="_x0000_i1098" DrawAspect="Content" ObjectID="_1494485291" r:id="rId118"/>
              </w:object>
            </w:r>
          </w:p>
        </w:tc>
        <w:tc>
          <w:tcPr>
            <w:tcW w:w="815" w:type="dxa"/>
            <w:shd w:val="clear" w:color="auto" w:fill="auto"/>
            <w:vAlign w:val="center"/>
          </w:tcPr>
          <w:p w:rsidR="007B5816" w:rsidRDefault="007B5816" w:rsidP="007B5816">
            <w:pPr>
              <w:pStyle w:val="af3"/>
            </w:pPr>
            <w:r>
              <w:t>(5</w:t>
            </w:r>
            <w:r w:rsidRPr="00A67524">
              <w:rPr>
                <w:lang w:val="en-US"/>
              </w:rPr>
              <w:t>.</w:t>
            </w:r>
            <w:r w:rsidR="00FF2A25">
              <w:t>12</w:t>
            </w:r>
            <w:r>
              <w:t>)</w:t>
            </w:r>
          </w:p>
        </w:tc>
      </w:tr>
      <w:tr w:rsidR="007B5816" w:rsidTr="00A67524">
        <w:trPr>
          <w:jc w:val="center"/>
        </w:trPr>
        <w:tc>
          <w:tcPr>
            <w:tcW w:w="8472" w:type="dxa"/>
            <w:shd w:val="clear" w:color="auto" w:fill="auto"/>
            <w:vAlign w:val="center"/>
          </w:tcPr>
          <w:p w:rsidR="007B5816" w:rsidRDefault="007B5816" w:rsidP="003B2750">
            <w:pPr>
              <w:pStyle w:val="af3"/>
            </w:pPr>
          </w:p>
        </w:tc>
        <w:tc>
          <w:tcPr>
            <w:tcW w:w="815" w:type="dxa"/>
            <w:shd w:val="clear" w:color="auto" w:fill="auto"/>
            <w:vAlign w:val="center"/>
          </w:tcPr>
          <w:p w:rsidR="007B5816" w:rsidRDefault="007B5816" w:rsidP="003B2750">
            <w:pPr>
              <w:pStyle w:val="af3"/>
            </w:pPr>
          </w:p>
        </w:tc>
      </w:tr>
    </w:tbl>
    <w:p w:rsidR="005B266E" w:rsidRDefault="005B266E" w:rsidP="001B43E6">
      <w:pPr>
        <w:pStyle w:val="afb"/>
        <w:jc w:val="center"/>
      </w:pPr>
    </w:p>
    <w:p w:rsidR="001B43E6" w:rsidRPr="001B43E6" w:rsidRDefault="001B43E6" w:rsidP="0000287B">
      <w:pPr>
        <w:pStyle w:val="2"/>
        <w:numPr>
          <w:ilvl w:val="1"/>
          <w:numId w:val="40"/>
        </w:numPr>
        <w:ind w:hanging="1080"/>
      </w:pPr>
      <w:r>
        <w:t xml:space="preserve"> </w:t>
      </w:r>
      <w:bookmarkStart w:id="79" w:name="_Toc420722416"/>
      <w:r>
        <w:t>Определение численности исполнителей</w:t>
      </w:r>
      <w:bookmarkEnd w:id="79"/>
    </w:p>
    <w:p w:rsidR="007E58F2" w:rsidRDefault="001B43E6" w:rsidP="00570012">
      <w:pPr>
        <w:pStyle w:val="afb"/>
      </w:pPr>
      <w:r>
        <w:t>Средняя численность исполнителей определяется по формуле:</w:t>
      </w:r>
    </w:p>
    <w:p w:rsidR="008D432D" w:rsidRDefault="008D432D" w:rsidP="00570012">
      <w:pPr>
        <w:pStyle w:val="afb"/>
      </w:pPr>
    </w:p>
    <w:tbl>
      <w:tblPr>
        <w:tblW w:w="0" w:type="auto"/>
        <w:jc w:val="center"/>
        <w:tblLook w:val="04A0" w:firstRow="1" w:lastRow="0" w:firstColumn="1" w:lastColumn="0" w:noHBand="0" w:noVBand="1"/>
      </w:tblPr>
      <w:tblGrid>
        <w:gridCol w:w="8472"/>
        <w:gridCol w:w="796"/>
      </w:tblGrid>
      <w:tr w:rsidR="007E58F2" w:rsidTr="00A67524">
        <w:trPr>
          <w:jc w:val="center"/>
        </w:trPr>
        <w:tc>
          <w:tcPr>
            <w:tcW w:w="8472" w:type="dxa"/>
            <w:shd w:val="clear" w:color="auto" w:fill="auto"/>
            <w:vAlign w:val="center"/>
          </w:tcPr>
          <w:p w:rsidR="007E58F2" w:rsidRDefault="007E58F2" w:rsidP="00A67524">
            <w:pPr>
              <w:pStyle w:val="af3"/>
              <w:ind w:left="798"/>
            </w:pPr>
            <w:r w:rsidRPr="00A67524">
              <w:rPr>
                <w:position w:val="-24"/>
              </w:rPr>
              <w:object w:dxaOrig="859" w:dyaOrig="660">
                <v:shape id="_x0000_i1104" type="#_x0000_t75" style="width:42.75pt;height:33pt" o:ole="">
                  <v:imagedata r:id="rId119" o:title=""/>
                </v:shape>
                <o:OLEObject Type="Embed" ProgID="Equation.3" ShapeID="_x0000_i1104" DrawAspect="Content" ObjectID="_1494485292" r:id="rId120"/>
              </w:object>
            </w:r>
            <w:r>
              <w:t>,</w:t>
            </w:r>
          </w:p>
        </w:tc>
        <w:tc>
          <w:tcPr>
            <w:tcW w:w="708" w:type="dxa"/>
            <w:shd w:val="clear" w:color="auto" w:fill="auto"/>
            <w:vAlign w:val="center"/>
          </w:tcPr>
          <w:p w:rsidR="007E58F2" w:rsidRDefault="007E58F2" w:rsidP="003B2750">
            <w:pPr>
              <w:pStyle w:val="af3"/>
            </w:pPr>
            <w:r>
              <w:t>(5</w:t>
            </w:r>
            <w:r w:rsidRPr="00A67524">
              <w:rPr>
                <w:lang w:val="en-US"/>
              </w:rPr>
              <w:t>.</w:t>
            </w:r>
            <w:r w:rsidR="00DA34F6">
              <w:t>13</w:t>
            </w:r>
            <w:r>
              <w:t>)</w:t>
            </w:r>
          </w:p>
        </w:tc>
      </w:tr>
    </w:tbl>
    <w:p w:rsidR="008D432D" w:rsidRDefault="008D432D" w:rsidP="001B43E6">
      <w:pPr>
        <w:pStyle w:val="afb"/>
      </w:pPr>
    </w:p>
    <w:p w:rsidR="001B43E6" w:rsidRDefault="001B43E6" w:rsidP="001B43E6">
      <w:pPr>
        <w:pStyle w:val="afb"/>
      </w:pPr>
      <w:r>
        <w:t>где F – фонд рабочего времени и определяется по формуле:</w:t>
      </w:r>
    </w:p>
    <w:p w:rsidR="00DA34F6" w:rsidRDefault="00DA34F6" w:rsidP="001B43E6">
      <w:pPr>
        <w:pStyle w:val="afb"/>
      </w:pPr>
    </w:p>
    <w:tbl>
      <w:tblPr>
        <w:tblW w:w="0" w:type="auto"/>
        <w:jc w:val="center"/>
        <w:tblLook w:val="04A0" w:firstRow="1" w:lastRow="0" w:firstColumn="1" w:lastColumn="0" w:noHBand="0" w:noVBand="1"/>
      </w:tblPr>
      <w:tblGrid>
        <w:gridCol w:w="8472"/>
        <w:gridCol w:w="796"/>
      </w:tblGrid>
      <w:tr w:rsidR="00DA34F6" w:rsidTr="00A67524">
        <w:trPr>
          <w:jc w:val="center"/>
        </w:trPr>
        <w:tc>
          <w:tcPr>
            <w:tcW w:w="8472" w:type="dxa"/>
            <w:shd w:val="clear" w:color="auto" w:fill="auto"/>
            <w:vAlign w:val="center"/>
          </w:tcPr>
          <w:p w:rsidR="00DA34F6" w:rsidRDefault="00DA34F6" w:rsidP="00A67524">
            <w:pPr>
              <w:pStyle w:val="af3"/>
              <w:ind w:left="798"/>
            </w:pPr>
            <w:r w:rsidRPr="00A67524">
              <w:rPr>
                <w:position w:val="-28"/>
              </w:rPr>
              <w:object w:dxaOrig="1120" w:dyaOrig="680">
                <v:shape id="_x0000_i1105" type="#_x0000_t75" style="width:56.25pt;height:33.75pt" o:ole="">
                  <v:imagedata r:id="rId121" o:title=""/>
                </v:shape>
                <o:OLEObject Type="Embed" ProgID="Equation.3" ShapeID="_x0000_i1105" DrawAspect="Content" ObjectID="_1494485293" r:id="rId122"/>
              </w:object>
            </w:r>
            <w:r>
              <w:t>,</w:t>
            </w:r>
          </w:p>
        </w:tc>
        <w:tc>
          <w:tcPr>
            <w:tcW w:w="708" w:type="dxa"/>
            <w:shd w:val="clear" w:color="auto" w:fill="auto"/>
            <w:vAlign w:val="center"/>
          </w:tcPr>
          <w:p w:rsidR="00DA34F6" w:rsidRDefault="00DA34F6" w:rsidP="003B2750">
            <w:pPr>
              <w:pStyle w:val="af3"/>
            </w:pPr>
            <w:r>
              <w:t>(5</w:t>
            </w:r>
            <w:r w:rsidRPr="00A67524">
              <w:rPr>
                <w:lang w:val="en-US"/>
              </w:rPr>
              <w:t>.</w:t>
            </w:r>
            <w:r>
              <w:t>14)</w:t>
            </w:r>
          </w:p>
        </w:tc>
      </w:tr>
    </w:tbl>
    <w:p w:rsidR="001B43E6" w:rsidRDefault="001B43E6" w:rsidP="001B43E6">
      <w:pPr>
        <w:pStyle w:val="afb"/>
      </w:pPr>
    </w:p>
    <w:p w:rsidR="001B43E6" w:rsidRDefault="001B43E6" w:rsidP="001B43E6">
      <w:pPr>
        <w:pStyle w:val="afb"/>
      </w:pPr>
      <w:r>
        <w:rPr>
          <w:position w:val="-14"/>
        </w:rPr>
        <w:object w:dxaOrig="400" w:dyaOrig="380">
          <v:shape id="_x0000_i1099" type="#_x0000_t75" style="width:20.25pt;height:18.75pt" o:ole="">
            <v:imagedata r:id="rId123" o:title=""/>
          </v:shape>
          <o:OLEObject Type="Embed" ProgID="Equation.3" ShapeID="_x0000_i1099" DrawAspect="Content" ObjectID="_1494485294" r:id="rId124"/>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t xml:space="preserve">Найдем </w:t>
      </w:r>
      <w:r>
        <w:rPr>
          <w:position w:val="-14"/>
        </w:rPr>
        <w:object w:dxaOrig="400" w:dyaOrig="380">
          <v:shape id="_x0000_i1100" type="#_x0000_t75" style="width:20.25pt;height:18.75pt" o:ole="">
            <v:imagedata r:id="rId123" o:title=""/>
          </v:shape>
          <o:OLEObject Type="Embed" ProgID="Equation.3" ShapeID="_x0000_i1100" DrawAspect="Content" ObjectID="_1494485295" r:id="rId125"/>
        </w:object>
      </w:r>
      <w:r>
        <w:t xml:space="preserve"> для каждого месяца</w:t>
      </w:r>
      <w:r w:rsidR="00507C21">
        <w:t xml:space="preserve"> (</w:t>
      </w:r>
      <w:proofErr w:type="spellStart"/>
      <w:proofErr w:type="gramStart"/>
      <w:r w:rsidR="00507C21">
        <w:t>табл</w:t>
      </w:r>
      <w:proofErr w:type="spellEnd"/>
      <w:proofErr w:type="gramEnd"/>
      <w:r w:rsidR="00507C21">
        <w:t xml:space="preserve"> 5.3)</w:t>
      </w:r>
      <w:r>
        <w:t>:</w:t>
      </w:r>
    </w:p>
    <w:p w:rsidR="001B43E6" w:rsidRPr="000B6E51" w:rsidRDefault="001B43E6" w:rsidP="00507C21">
      <w:pPr>
        <w:pStyle w:val="21"/>
      </w:pPr>
      <w:r w:rsidRPr="000B6E51">
        <w:t xml:space="preserve">Таблица </w:t>
      </w:r>
      <w:r w:rsidR="000B6E51">
        <w:t>5</w:t>
      </w:r>
      <w:r w:rsidRPr="000B6E51">
        <w:t>.3</w:t>
      </w:r>
      <w:r w:rsidR="00B46691">
        <w:t xml:space="preserve"> –</w:t>
      </w:r>
      <w:r w:rsidRPr="000B6E51">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6507"/>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r>
        <w:t>Отсюда:</w:t>
      </w:r>
    </w:p>
    <w:p w:rsidR="0014331C" w:rsidRDefault="0014331C" w:rsidP="001B43E6">
      <w:pPr>
        <w:pStyle w:val="afb"/>
      </w:pPr>
    </w:p>
    <w:tbl>
      <w:tblPr>
        <w:tblW w:w="0" w:type="auto"/>
        <w:jc w:val="center"/>
        <w:tblLook w:val="04A0" w:firstRow="1" w:lastRow="0" w:firstColumn="1" w:lastColumn="0" w:noHBand="0" w:noVBand="1"/>
      </w:tblPr>
      <w:tblGrid>
        <w:gridCol w:w="8472"/>
        <w:gridCol w:w="796"/>
      </w:tblGrid>
      <w:tr w:rsidR="0014331C" w:rsidTr="00A67524">
        <w:trPr>
          <w:jc w:val="center"/>
        </w:trPr>
        <w:tc>
          <w:tcPr>
            <w:tcW w:w="8472" w:type="dxa"/>
            <w:shd w:val="clear" w:color="auto" w:fill="auto"/>
            <w:vAlign w:val="center"/>
          </w:tcPr>
          <w:p w:rsidR="0014331C" w:rsidRDefault="0014331C" w:rsidP="00A67524">
            <w:pPr>
              <w:pStyle w:val="af3"/>
              <w:ind w:left="1267"/>
            </w:pPr>
            <w:r>
              <w:t xml:space="preserve">F = 112+160+160+176= </w:t>
            </w:r>
            <w:r w:rsidRPr="00A67524">
              <w:rPr>
                <w:lang w:val="en-US"/>
              </w:rPr>
              <w:t>656</w:t>
            </w:r>
            <w:r>
              <w:t xml:space="preserve"> часов,</w:t>
            </w:r>
          </w:p>
        </w:tc>
        <w:tc>
          <w:tcPr>
            <w:tcW w:w="708" w:type="dxa"/>
            <w:shd w:val="clear" w:color="auto" w:fill="auto"/>
            <w:vAlign w:val="center"/>
          </w:tcPr>
          <w:p w:rsidR="0014331C" w:rsidRDefault="0014331C" w:rsidP="003B2750">
            <w:pPr>
              <w:pStyle w:val="af3"/>
            </w:pPr>
            <w:r>
              <w:t>(5</w:t>
            </w:r>
            <w:r w:rsidRPr="00A67524">
              <w:rPr>
                <w:lang w:val="en-US"/>
              </w:rPr>
              <w:t>.</w:t>
            </w:r>
            <w:r>
              <w:t>14)</w:t>
            </w:r>
          </w:p>
        </w:tc>
      </w:tr>
    </w:tbl>
    <w:p w:rsidR="0014331C" w:rsidRDefault="0014331C" w:rsidP="001B43E6">
      <w:pPr>
        <w:pStyle w:val="afb"/>
      </w:pPr>
    </w:p>
    <w:p w:rsidR="001B43E6" w:rsidRDefault="001B43E6" w:rsidP="001B43E6">
      <w:pPr>
        <w:pStyle w:val="afb"/>
      </w:pPr>
      <w:r>
        <w:t>Отсюда средняя численность исполнителей равна:</w:t>
      </w:r>
    </w:p>
    <w:p w:rsidR="002551CD" w:rsidRDefault="002551CD" w:rsidP="001B43E6">
      <w:pPr>
        <w:pStyle w:val="afb"/>
      </w:pPr>
    </w:p>
    <w:tbl>
      <w:tblPr>
        <w:tblW w:w="0" w:type="auto"/>
        <w:jc w:val="center"/>
        <w:tblLook w:val="04A0" w:firstRow="1" w:lastRow="0" w:firstColumn="1" w:lastColumn="0" w:noHBand="0" w:noVBand="1"/>
      </w:tblPr>
      <w:tblGrid>
        <w:gridCol w:w="8472"/>
        <w:gridCol w:w="796"/>
      </w:tblGrid>
      <w:tr w:rsidR="00B9292D" w:rsidTr="00A67524">
        <w:trPr>
          <w:jc w:val="center"/>
        </w:trPr>
        <w:tc>
          <w:tcPr>
            <w:tcW w:w="8472" w:type="dxa"/>
            <w:shd w:val="clear" w:color="auto" w:fill="auto"/>
            <w:vAlign w:val="center"/>
          </w:tcPr>
          <w:p w:rsidR="00B9292D" w:rsidRDefault="00B9292D" w:rsidP="00A67524">
            <w:pPr>
              <w:pStyle w:val="af3"/>
              <w:ind w:left="1267"/>
            </w:pPr>
            <w:r w:rsidRPr="00A67524">
              <w:rPr>
                <w:position w:val="-24"/>
              </w:rPr>
              <w:object w:dxaOrig="2220" w:dyaOrig="620">
                <v:shape id="_x0000_i1107" type="#_x0000_t75" style="width:111pt;height:30.75pt" o:ole="">
                  <v:imagedata r:id="rId126" o:title=""/>
                </v:shape>
                <o:OLEObject Type="Embed" ProgID="Equation.3" ShapeID="_x0000_i1107" DrawAspect="Content" ObjectID="_1494485296" r:id="rId127"/>
              </w:object>
            </w:r>
            <w:r>
              <w:t>,</w:t>
            </w:r>
          </w:p>
        </w:tc>
        <w:tc>
          <w:tcPr>
            <w:tcW w:w="708" w:type="dxa"/>
            <w:shd w:val="clear" w:color="auto" w:fill="auto"/>
            <w:vAlign w:val="center"/>
          </w:tcPr>
          <w:p w:rsidR="00B9292D" w:rsidRDefault="00B9292D" w:rsidP="00B9292D">
            <w:pPr>
              <w:pStyle w:val="af3"/>
            </w:pPr>
            <w:r>
              <w:t>(5</w:t>
            </w:r>
            <w:r w:rsidRPr="00A67524">
              <w:rPr>
                <w:lang w:val="en-US"/>
              </w:rPr>
              <w:t>.</w:t>
            </w:r>
            <w:r>
              <w:t>15)</w:t>
            </w:r>
          </w:p>
        </w:tc>
      </w:tr>
    </w:tbl>
    <w:p w:rsidR="001B43E6" w:rsidRDefault="001B43E6" w:rsidP="00B9292D">
      <w:pPr>
        <w:pStyle w:val="af2"/>
        <w:ind w:left="567"/>
      </w:pP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2551CD" w:rsidRDefault="002551CD" w:rsidP="001B43E6">
      <w:pPr>
        <w:pStyle w:val="afb"/>
      </w:pPr>
    </w:p>
    <w:tbl>
      <w:tblPr>
        <w:tblW w:w="0" w:type="auto"/>
        <w:jc w:val="center"/>
        <w:tblLook w:val="04A0" w:firstRow="1" w:lastRow="0" w:firstColumn="1" w:lastColumn="0" w:noHBand="0" w:noVBand="1"/>
      </w:tblPr>
      <w:tblGrid>
        <w:gridCol w:w="8472"/>
        <w:gridCol w:w="796"/>
      </w:tblGrid>
      <w:tr w:rsidR="0014331C" w:rsidTr="00A67524">
        <w:trPr>
          <w:jc w:val="center"/>
        </w:trPr>
        <w:tc>
          <w:tcPr>
            <w:tcW w:w="8472" w:type="dxa"/>
            <w:shd w:val="clear" w:color="auto" w:fill="auto"/>
            <w:vAlign w:val="center"/>
          </w:tcPr>
          <w:p w:rsidR="0014331C" w:rsidRDefault="0014331C" w:rsidP="00A67524">
            <w:pPr>
              <w:pStyle w:val="af3"/>
              <w:ind w:left="842"/>
            </w:pPr>
            <w:r w:rsidRPr="00A67524">
              <w:rPr>
                <w:position w:val="-30"/>
              </w:rPr>
              <w:object w:dxaOrig="1420" w:dyaOrig="720">
                <v:shape id="_x0000_i1106" type="#_x0000_t75" style="width:71.25pt;height:36pt" o:ole="">
                  <v:imagedata r:id="rId128" o:title=""/>
                </v:shape>
                <o:OLEObject Type="Embed" ProgID="Equation.3" ShapeID="_x0000_i1106" DrawAspect="Content" ObjectID="_1494485297" r:id="rId129"/>
              </w:object>
            </w:r>
            <w:r>
              <w:t>,</w:t>
            </w:r>
          </w:p>
        </w:tc>
        <w:tc>
          <w:tcPr>
            <w:tcW w:w="708" w:type="dxa"/>
            <w:shd w:val="clear" w:color="auto" w:fill="auto"/>
            <w:vAlign w:val="center"/>
          </w:tcPr>
          <w:p w:rsidR="0014331C" w:rsidRDefault="0014331C" w:rsidP="003B2750">
            <w:pPr>
              <w:pStyle w:val="af3"/>
            </w:pPr>
            <w:r>
              <w:t>(5</w:t>
            </w:r>
            <w:r w:rsidRPr="00A67524">
              <w:rPr>
                <w:lang w:val="en-US"/>
              </w:rPr>
              <w:t>.</w:t>
            </w:r>
            <w:r>
              <w:t>1</w:t>
            </w:r>
            <w:r w:rsidR="00B9292D">
              <w:t>6</w:t>
            </w:r>
            <w:r>
              <w:t>)</w:t>
            </w:r>
          </w:p>
        </w:tc>
      </w:tr>
    </w:tbl>
    <w:p w:rsidR="003B7CFD" w:rsidRDefault="003B7CFD" w:rsidP="001B43E6">
      <w:pPr>
        <w:pStyle w:val="afb"/>
      </w:pPr>
    </w:p>
    <w:p w:rsidR="001B43E6" w:rsidRDefault="001B43E6" w:rsidP="001B43E6">
      <w:pPr>
        <w:pStyle w:val="afb"/>
      </w:pPr>
      <w:r>
        <w:t xml:space="preserve">где </w:t>
      </w:r>
      <w:r>
        <w:rPr>
          <w:position w:val="-14"/>
        </w:rPr>
        <w:object w:dxaOrig="320" w:dyaOrig="380">
          <v:shape id="_x0000_i1101" type="#_x0000_t75" style="width:15.75pt;height:16.5pt" o:ole="">
            <v:imagedata r:id="rId130" o:title=""/>
          </v:shape>
          <o:OLEObject Type="Embed" ProgID="Equation.3" ShapeID="_x0000_i1101" DrawAspect="Content" ObjectID="_1494485298" r:id="rId131"/>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102" type="#_x0000_t75" style="width:23.25pt;height:18pt" o:ole="">
            <v:imagedata r:id="rId132" o:title=""/>
          </v:shape>
          <o:OLEObject Type="Embed" ProgID="Equation.3" ShapeID="_x0000_i1102" DrawAspect="Content" ObjectID="_1494485299" r:id="rId133"/>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103" type="#_x0000_t75" style="width:20.25pt;height:17.25pt" o:ole="">
            <v:imagedata r:id="rId134" o:title=""/>
          </v:shape>
          <o:OLEObject Type="Embed" ProgID="Equation.3" ShapeID="_x0000_i1103" DrawAspect="Content" ObjectID="_1494485300" r:id="rId135"/>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0287B">
      <w:pPr>
        <w:pStyle w:val="2"/>
        <w:numPr>
          <w:ilvl w:val="1"/>
          <w:numId w:val="40"/>
        </w:numPr>
        <w:ind w:hanging="1080"/>
      </w:pPr>
      <w:bookmarkStart w:id="80" w:name="_Toc420722417"/>
      <w:r w:rsidRPr="00EB61A8">
        <w:t>Сетевая модель проекта</w:t>
      </w:r>
      <w:bookmarkEnd w:id="80"/>
    </w:p>
    <w:p w:rsidR="001B43E6" w:rsidRDefault="001B43E6" w:rsidP="001B43E6">
      <w:pPr>
        <w:pStyle w:val="aff"/>
        <w:spacing w:line="360" w:lineRule="auto"/>
        <w:ind w:firstLine="540"/>
        <w:jc w:val="both"/>
      </w:pPr>
      <w:r>
        <w:t>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определить продолжительность и трудоёмкость, как отдельных этапов, так и всего комплекса работ в целом.</w:t>
      </w:r>
    </w:p>
    <w:p w:rsidR="001B43E6" w:rsidRDefault="001B43E6" w:rsidP="001B43E6">
      <w:pPr>
        <w:pStyle w:val="aff"/>
        <w:spacing w:line="360" w:lineRule="auto"/>
        <w:ind w:firstLine="540"/>
        <w:jc w:val="both"/>
      </w:pPr>
      <w:r>
        <w:t>Составление сетевой модели включает в себя оценку степени детализации комплекса работ и определения логической связи между отдельными работами</w:t>
      </w:r>
      <w:r w:rsidR="00853971">
        <w:t xml:space="preserve"> (рис. 5.1)</w:t>
      </w:r>
      <w:r>
        <w:t>.</w:t>
      </w:r>
    </w:p>
    <w:p w:rsidR="001B43E6" w:rsidRDefault="001B43E6" w:rsidP="001B43E6">
      <w:pPr>
        <w:pStyle w:val="afb"/>
      </w:pPr>
      <w:r>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3D7A08" w:rsidRDefault="003D7A08" w:rsidP="003D7A08">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3D7A08" w:rsidRDefault="003D7A08" w:rsidP="003D7A08">
      <w:pPr>
        <w:pStyle w:val="afb"/>
        <w:tabs>
          <w:tab w:val="left" w:pos="4110"/>
        </w:tabs>
      </w:pPr>
    </w:p>
    <w:tbl>
      <w:tblPr>
        <w:tblW w:w="0" w:type="auto"/>
        <w:jc w:val="center"/>
        <w:tblLook w:val="04A0" w:firstRow="1" w:lastRow="0" w:firstColumn="1" w:lastColumn="0" w:noHBand="0" w:noVBand="1"/>
      </w:tblPr>
      <w:tblGrid>
        <w:gridCol w:w="8472"/>
        <w:gridCol w:w="796"/>
      </w:tblGrid>
      <w:tr w:rsidR="003D7A08" w:rsidTr="00A67524">
        <w:trPr>
          <w:jc w:val="center"/>
        </w:trPr>
        <w:tc>
          <w:tcPr>
            <w:tcW w:w="8472" w:type="dxa"/>
            <w:shd w:val="clear" w:color="auto" w:fill="auto"/>
            <w:vAlign w:val="center"/>
          </w:tcPr>
          <w:p w:rsidR="003D7A08" w:rsidRDefault="003D7A08" w:rsidP="00A67524">
            <w:pPr>
              <w:pStyle w:val="af3"/>
              <w:ind w:left="842"/>
            </w:pPr>
            <w:r>
              <w:t>631,83</w:t>
            </w:r>
            <w:proofErr w:type="gramStart"/>
            <w:r>
              <w:t xml:space="preserve"> :</w:t>
            </w:r>
            <w:proofErr w:type="gramEnd"/>
            <w:r>
              <w:t xml:space="preserve"> 8 = 79 дней,</w:t>
            </w:r>
          </w:p>
        </w:tc>
        <w:tc>
          <w:tcPr>
            <w:tcW w:w="796" w:type="dxa"/>
            <w:shd w:val="clear" w:color="auto" w:fill="auto"/>
            <w:vAlign w:val="center"/>
          </w:tcPr>
          <w:p w:rsidR="003D7A08" w:rsidRDefault="003D7A08" w:rsidP="003B2750">
            <w:pPr>
              <w:pStyle w:val="af3"/>
            </w:pPr>
            <w:r>
              <w:t>(5</w:t>
            </w:r>
            <w:r w:rsidRPr="00A67524">
              <w:rPr>
                <w:lang w:val="en-US"/>
              </w:rPr>
              <w:t>.</w:t>
            </w:r>
            <w:r>
              <w:t>17)</w:t>
            </w:r>
          </w:p>
        </w:tc>
      </w:tr>
    </w:tbl>
    <w:p w:rsidR="003D7A08" w:rsidRDefault="003D7A08" w:rsidP="003D7A08">
      <w:pPr>
        <w:pStyle w:val="2"/>
        <w:ind w:left="1080"/>
      </w:pPr>
    </w:p>
    <w:p w:rsidR="003D7A08" w:rsidRPr="00EB61A8" w:rsidRDefault="003D7A08" w:rsidP="003D7A08">
      <w:pPr>
        <w:pStyle w:val="2"/>
        <w:numPr>
          <w:ilvl w:val="1"/>
          <w:numId w:val="40"/>
        </w:numPr>
        <w:ind w:hanging="1080"/>
      </w:pPr>
      <w:bookmarkStart w:id="81" w:name="_Toc420722418"/>
      <w:r w:rsidRPr="00EB61A8">
        <w:t>Календарный график выполнения проекта.</w:t>
      </w:r>
      <w:bookmarkEnd w:id="81"/>
    </w:p>
    <w:p w:rsidR="003D7A08" w:rsidRDefault="003D7A08" w:rsidP="003D7A08">
      <w:pPr>
        <w:pStyle w:val="afb"/>
      </w:pPr>
      <w:r>
        <w:t xml:space="preserve">По сетевой модели, в частности, может быть построена диаграмма </w:t>
      </w:r>
      <w:proofErr w:type="spellStart"/>
      <w:r>
        <w:t>Гантта</w:t>
      </w:r>
      <w:proofErr w:type="spellEnd"/>
      <w:r>
        <w:t>, иллюстрирующая проведение последовательности работ, отражённых в сетевой модели (рис. 5.2).</w:t>
      </w:r>
    </w:p>
    <w:p w:rsidR="003D7A08" w:rsidRDefault="003D7A08" w:rsidP="003D7A08">
      <w:pPr>
        <w:ind w:firstLine="540"/>
      </w:pPr>
      <w:r>
        <w:lastRenderedPageBreak/>
        <w:t>Красным выделен критический путь проекта длительностью в 718,5 часов: его составляет последовательность задач 4-5-6-8-9-10-11-12-14-17-18-19.</w:t>
      </w:r>
    </w:p>
    <w:p w:rsidR="003D7A08" w:rsidRDefault="003D7A08" w:rsidP="001B43E6">
      <w:pPr>
        <w:pStyle w:val="afb"/>
      </w:pPr>
    </w:p>
    <w:p w:rsidR="003D7A08" w:rsidRPr="003235F6" w:rsidRDefault="003D7A08" w:rsidP="001B43E6">
      <w:pPr>
        <w:pStyle w:val="afb"/>
      </w:pPr>
      <w:r>
        <w:pict>
          <v:shape id="_x0000_i1108" type="#_x0000_t75" style="width:453pt;height:214.5pt">
            <v:imagedata r:id="rId136" o:title="1" grayscale="t"/>
          </v:shape>
        </w:pic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1B43E6" w:rsidRPr="009B679F" w:rsidRDefault="001B43E6" w:rsidP="001B43E6">
      <w:pPr>
        <w:pStyle w:val="afb"/>
        <w:ind w:firstLine="0"/>
      </w:pPr>
    </w:p>
    <w:p w:rsidR="001B43E6" w:rsidRDefault="003D7A08" w:rsidP="001B43E6">
      <w:pPr>
        <w:ind w:firstLine="540"/>
      </w:pPr>
      <w:r>
        <w:rPr>
          <w:noProof/>
        </w:rPr>
        <w:pict>
          <v:shape id="_x0000_s1029" type="#_x0000_t75" style="position:absolute;left:0;text-align:left;margin-left:-11.4pt;margin-top:398.55pt;width:479.1pt;height:266.95pt;z-index:2;mso-position-horizontal-relative:margin;mso-position-vertical-relative:margin">
            <v:imagedata r:id="rId137" o:title="2" grayscale="t"/>
            <w10:wrap type="square" anchorx="margin" anchory="margin"/>
          </v:shape>
        </w:pict>
      </w:r>
      <w:r w:rsidR="001B43E6">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1B43E6" w:rsidP="00E800CF">
      <w:pPr>
        <w:jc w:val="center"/>
      </w:pPr>
      <w:r>
        <w:t xml:space="preserve">Рисунок </w:t>
      </w:r>
      <w:r w:rsidR="00994576">
        <w:t>5</w:t>
      </w:r>
      <w:r>
        <w:t>.2</w:t>
      </w:r>
      <w:r w:rsidR="00B46691">
        <w:t xml:space="preserve"> </w:t>
      </w:r>
      <w:r w:rsidR="00B46691">
        <w:rPr>
          <w:i/>
        </w:rPr>
        <w:t>–</w:t>
      </w:r>
      <w:r>
        <w:t xml:space="preserve"> Диаграмма </w:t>
      </w:r>
      <w:proofErr w:type="spellStart"/>
      <w:r>
        <w:t>Гантта</w:t>
      </w:r>
      <w:proofErr w:type="spellEnd"/>
      <w:r>
        <w:t xml:space="preserve"> с отслеживанием</w:t>
      </w:r>
    </w:p>
    <w:p w:rsidR="001B43E6" w:rsidRDefault="001B43E6" w:rsidP="001B43E6">
      <w:pPr>
        <w:ind w:firstLine="567"/>
        <w:jc w:val="center"/>
      </w:pPr>
    </w:p>
    <w:p w:rsidR="001B43E6" w:rsidRDefault="00994576" w:rsidP="001B43E6">
      <w:pPr>
        <w:ind w:firstLine="567"/>
      </w:pPr>
      <w:r>
        <w:lastRenderedPageBreak/>
        <w:t>В таблице 5</w:t>
      </w:r>
      <w:r w:rsidR="001B43E6">
        <w:t>.4 отражена занятость каждого из работников в каждой задаче проекта:</w:t>
      </w:r>
    </w:p>
    <w:p w:rsidR="0055791B" w:rsidRDefault="0055791B" w:rsidP="001B43E6">
      <w:pPr>
        <w:ind w:firstLine="567"/>
        <w:jc w:val="right"/>
        <w:rPr>
          <w:i/>
        </w:rPr>
      </w:pPr>
    </w:p>
    <w:p w:rsidR="001B43E6" w:rsidRPr="00EB61A8" w:rsidRDefault="001B43E6" w:rsidP="0055791B">
      <w:pPr>
        <w:pStyle w:val="21"/>
      </w:pPr>
      <w:r w:rsidRPr="00EB61A8">
        <w:t xml:space="preserve">Таблица </w:t>
      </w:r>
      <w:r w:rsidR="00EB61A8">
        <w:t>5</w:t>
      </w:r>
      <w:r w:rsidRPr="00EB61A8">
        <w:t>.4</w:t>
      </w:r>
      <w:r w:rsidR="00B46691">
        <w:t xml:space="preserve"> –</w:t>
      </w:r>
      <w:r w:rsidRPr="00EB61A8">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EB61A8" w:rsidP="00EB61A8">
            <w:pPr>
              <w:pStyle w:val="af0"/>
            </w:pPr>
            <w:r>
              <w:br w:type="page"/>
            </w:r>
            <w:r w:rsidR="001B43E6"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bl>
    <w:p w:rsidR="00FF454C" w:rsidRDefault="00FF454C" w:rsidP="00FF454C">
      <w:pPr>
        <w:pStyle w:val="21"/>
      </w:pPr>
      <w:r>
        <w:br w:type="page"/>
      </w:r>
      <w:r w:rsidRPr="00EB61A8">
        <w:lastRenderedPageBreak/>
        <w:t xml:space="preserve">Таблица </w:t>
      </w:r>
      <w:r>
        <w:t>5</w:t>
      </w:r>
      <w:r w:rsidRPr="00EB61A8">
        <w:t>.4</w:t>
      </w:r>
      <w:r>
        <w:t xml:space="preserve"> –</w:t>
      </w:r>
      <w:r w:rsidRPr="00EB61A8">
        <w:t xml:space="preserve"> Использование ресурсов</w:t>
      </w:r>
      <w:r>
        <w:t xml:space="preserve">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55791B" w:rsidP="00EB61A8">
            <w:pPr>
              <w:pStyle w:val="af0"/>
            </w:pPr>
            <w:r>
              <w:br w:type="page"/>
            </w:r>
            <w:r w:rsidR="001B43E6"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0287B">
      <w:pPr>
        <w:pStyle w:val="2"/>
        <w:numPr>
          <w:ilvl w:val="1"/>
          <w:numId w:val="40"/>
        </w:numPr>
        <w:ind w:hanging="1080"/>
      </w:pPr>
      <w:bookmarkStart w:id="82" w:name="_Toc420722419"/>
      <w:r w:rsidRPr="00EB61A8">
        <w:t>Анализ структуры затрат проекта</w:t>
      </w:r>
      <w:bookmarkEnd w:id="82"/>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6311AB" w:rsidRDefault="006311AB" w:rsidP="001B43E6">
      <w:pPr>
        <w:pStyle w:val="aff1"/>
      </w:pPr>
    </w:p>
    <w:tbl>
      <w:tblPr>
        <w:tblW w:w="0" w:type="auto"/>
        <w:jc w:val="center"/>
        <w:tblLook w:val="04A0" w:firstRow="1" w:lastRow="0" w:firstColumn="1" w:lastColumn="0" w:noHBand="0" w:noVBand="1"/>
      </w:tblPr>
      <w:tblGrid>
        <w:gridCol w:w="8472"/>
        <w:gridCol w:w="796"/>
      </w:tblGrid>
      <w:tr w:rsidR="006311AB" w:rsidTr="00A67524">
        <w:trPr>
          <w:jc w:val="center"/>
        </w:trPr>
        <w:tc>
          <w:tcPr>
            <w:tcW w:w="8472" w:type="dxa"/>
            <w:shd w:val="clear" w:color="auto" w:fill="auto"/>
            <w:vAlign w:val="center"/>
          </w:tcPr>
          <w:p w:rsidR="006311AB" w:rsidRDefault="006311AB" w:rsidP="00A67524">
            <w:pPr>
              <w:pStyle w:val="af3"/>
              <w:ind w:left="842"/>
            </w:pPr>
            <w:r w:rsidRPr="00A67524">
              <w:rPr>
                <w:position w:val="-16"/>
              </w:rPr>
              <w:object w:dxaOrig="3580" w:dyaOrig="420">
                <v:shape id="_x0000_i1109" type="#_x0000_t75" style="width:179.25pt;height:21pt" o:ole="">
                  <v:imagedata r:id="rId138" o:title=""/>
                </v:shape>
                <o:OLEObject Type="Embed" ProgID="Equation.2" ShapeID="_x0000_i1109" DrawAspect="Content" ObjectID="_1494485301" r:id="rId139"/>
              </w:object>
            </w:r>
            <w:r>
              <w:t>,</w:t>
            </w:r>
          </w:p>
        </w:tc>
        <w:tc>
          <w:tcPr>
            <w:tcW w:w="708" w:type="dxa"/>
            <w:shd w:val="clear" w:color="auto" w:fill="auto"/>
            <w:vAlign w:val="center"/>
          </w:tcPr>
          <w:p w:rsidR="006311AB" w:rsidRDefault="006311AB" w:rsidP="00392F0A">
            <w:pPr>
              <w:pStyle w:val="af3"/>
            </w:pPr>
            <w:r>
              <w:t>(5</w:t>
            </w:r>
            <w:r w:rsidRPr="00A67524">
              <w:rPr>
                <w:lang w:val="en-US"/>
              </w:rPr>
              <w:t>.</w:t>
            </w:r>
            <w:r>
              <w:t>1</w:t>
            </w:r>
            <w:r w:rsidR="00392F0A">
              <w:t>8</w:t>
            </w:r>
            <w:r>
              <w:t>)</w:t>
            </w:r>
          </w:p>
        </w:tc>
      </w:tr>
    </w:tbl>
    <w:p w:rsidR="001B43E6" w:rsidRPr="0074137E" w:rsidRDefault="001B43E6" w:rsidP="0074137E">
      <w:pPr>
        <w:pStyle w:val="af2"/>
      </w:pP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tab/>
      </w:r>
    </w:p>
    <w:p w:rsidR="001B43E6" w:rsidRPr="000B03AA" w:rsidRDefault="001B43E6" w:rsidP="0000287B">
      <w:pPr>
        <w:pStyle w:val="ac"/>
        <w:numPr>
          <w:ilvl w:val="2"/>
          <w:numId w:val="40"/>
        </w:numPr>
        <w:ind w:hanging="1080"/>
      </w:pPr>
      <w:bookmarkStart w:id="83" w:name="_Toc420722420"/>
      <w:r>
        <w:t>Расчет расходов</w:t>
      </w:r>
      <w:bookmarkEnd w:id="83"/>
    </w:p>
    <w:p w:rsidR="001B43E6" w:rsidRDefault="001B43E6" w:rsidP="001B43E6">
      <w:pPr>
        <w:pStyle w:val="aff1"/>
      </w:pPr>
      <w:r>
        <w:t>Затраты на выплату исполнителям заработной платы определяется следующим соотношением:</w:t>
      </w:r>
    </w:p>
    <w:p w:rsidR="006311AB" w:rsidRDefault="006311AB" w:rsidP="001B43E6">
      <w:pPr>
        <w:pStyle w:val="aff1"/>
      </w:pPr>
    </w:p>
    <w:tbl>
      <w:tblPr>
        <w:tblW w:w="0" w:type="auto"/>
        <w:jc w:val="center"/>
        <w:tblLook w:val="04A0" w:firstRow="1" w:lastRow="0" w:firstColumn="1" w:lastColumn="0" w:noHBand="0" w:noVBand="1"/>
      </w:tblPr>
      <w:tblGrid>
        <w:gridCol w:w="8472"/>
        <w:gridCol w:w="796"/>
      </w:tblGrid>
      <w:tr w:rsidR="006311AB" w:rsidTr="00A67524">
        <w:trPr>
          <w:jc w:val="center"/>
        </w:trPr>
        <w:tc>
          <w:tcPr>
            <w:tcW w:w="8472" w:type="dxa"/>
            <w:shd w:val="clear" w:color="auto" w:fill="auto"/>
            <w:vAlign w:val="center"/>
          </w:tcPr>
          <w:p w:rsidR="006311AB" w:rsidRDefault="006311AB" w:rsidP="00A67524">
            <w:pPr>
              <w:pStyle w:val="af3"/>
              <w:ind w:left="842"/>
            </w:pPr>
            <w:r w:rsidRPr="00A67524">
              <w:rPr>
                <w:position w:val="-14"/>
              </w:rPr>
              <w:object w:dxaOrig="3420" w:dyaOrig="400">
                <v:shape id="_x0000_i1110" type="#_x0000_t75" style="width:171pt;height:20.25pt" o:ole="">
                  <v:imagedata r:id="rId140" o:title=""/>
                </v:shape>
                <o:OLEObject Type="Embed" ProgID="Equation.2" ShapeID="_x0000_i1110" DrawAspect="Content" ObjectID="_1494485302" r:id="rId141"/>
              </w:object>
            </w:r>
            <w:r>
              <w:t>,</w:t>
            </w:r>
          </w:p>
        </w:tc>
        <w:tc>
          <w:tcPr>
            <w:tcW w:w="708" w:type="dxa"/>
            <w:shd w:val="clear" w:color="auto" w:fill="auto"/>
            <w:vAlign w:val="center"/>
          </w:tcPr>
          <w:p w:rsidR="006311AB" w:rsidRDefault="006311AB" w:rsidP="003B2750">
            <w:pPr>
              <w:pStyle w:val="af3"/>
            </w:pPr>
            <w:r>
              <w:t>(5</w:t>
            </w:r>
            <w:r w:rsidRPr="00A67524">
              <w:rPr>
                <w:lang w:val="en-US"/>
              </w:rPr>
              <w:t>.</w:t>
            </w:r>
            <w:r>
              <w:t>1</w:t>
            </w:r>
            <w:r w:rsidR="00392F0A">
              <w:t>9</w:t>
            </w:r>
            <w:r>
              <w:t>)</w:t>
            </w:r>
          </w:p>
        </w:tc>
      </w:tr>
    </w:tbl>
    <w:p w:rsidR="001B43E6" w:rsidRDefault="001B43E6" w:rsidP="0074137E">
      <w:pPr>
        <w:pStyle w:val="af2"/>
      </w:pPr>
    </w:p>
    <w:p w:rsidR="001B43E6" w:rsidRDefault="001B43E6" w:rsidP="001B43E6">
      <w:pPr>
        <w:pStyle w:val="aff1"/>
      </w:pPr>
      <w:r>
        <w:t>где С</w:t>
      </w:r>
      <w:r>
        <w:rPr>
          <w:vertAlign w:val="subscript"/>
        </w:rPr>
        <w:t>З</w:t>
      </w:r>
      <w:proofErr w:type="gramStart"/>
      <w:r>
        <w:rPr>
          <w:vertAlign w:val="subscript"/>
        </w:rPr>
        <w:t>.О</w:t>
      </w:r>
      <w:proofErr w:type="gramEnd"/>
      <w:r>
        <w:rPr>
          <w:vertAlign w:val="subscript"/>
        </w:rPr>
        <w:t>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w:t>
      </w:r>
    </w:p>
    <w:p w:rsidR="00392F0A" w:rsidRDefault="00392F0A" w:rsidP="001B43E6">
      <w:pPr>
        <w:pStyle w:val="aff1"/>
      </w:pPr>
    </w:p>
    <w:tbl>
      <w:tblPr>
        <w:tblW w:w="0" w:type="auto"/>
        <w:jc w:val="center"/>
        <w:tblLook w:val="04A0" w:firstRow="1" w:lastRow="0" w:firstColumn="1" w:lastColumn="0" w:noHBand="0" w:noVBand="1"/>
      </w:tblPr>
      <w:tblGrid>
        <w:gridCol w:w="8472"/>
        <w:gridCol w:w="796"/>
      </w:tblGrid>
      <w:tr w:rsidR="00392F0A" w:rsidTr="00A67524">
        <w:trPr>
          <w:jc w:val="center"/>
        </w:trPr>
        <w:tc>
          <w:tcPr>
            <w:tcW w:w="8472" w:type="dxa"/>
            <w:shd w:val="clear" w:color="auto" w:fill="auto"/>
            <w:vAlign w:val="center"/>
          </w:tcPr>
          <w:p w:rsidR="00392F0A" w:rsidRDefault="00392F0A" w:rsidP="00A67524">
            <w:pPr>
              <w:pStyle w:val="af3"/>
              <w:ind w:left="842"/>
            </w:pPr>
            <w:r w:rsidRPr="00A67524">
              <w:rPr>
                <w:position w:val="-14"/>
                <w:shd w:val="clear" w:color="auto" w:fill="FFFF00"/>
              </w:rPr>
              <w:object w:dxaOrig="1620" w:dyaOrig="380">
                <v:shape id="_x0000_i1111" type="#_x0000_t75" style="width:81pt;height:19.5pt" o:ole="" filled="t">
                  <v:imagedata r:id="rId142" o:title=""/>
                </v:shape>
                <o:OLEObject Type="Embed" ProgID="Equation.3" ShapeID="_x0000_i1111" DrawAspect="Content" ObjectID="_1494485303" r:id="rId143"/>
              </w:object>
            </w:r>
            <w:r>
              <w:t>,</w:t>
            </w:r>
          </w:p>
        </w:tc>
        <w:tc>
          <w:tcPr>
            <w:tcW w:w="708" w:type="dxa"/>
            <w:shd w:val="clear" w:color="auto" w:fill="auto"/>
            <w:vAlign w:val="center"/>
          </w:tcPr>
          <w:p w:rsidR="00392F0A" w:rsidRDefault="00392F0A" w:rsidP="00392F0A">
            <w:pPr>
              <w:pStyle w:val="af3"/>
            </w:pPr>
            <w:r>
              <w:t>(5</w:t>
            </w:r>
            <w:r w:rsidRPr="00A67524">
              <w:rPr>
                <w:lang w:val="en-US"/>
              </w:rPr>
              <w:t>.</w:t>
            </w:r>
            <w:r>
              <w:t>20)</w:t>
            </w:r>
          </w:p>
        </w:tc>
      </w:tr>
    </w:tbl>
    <w:p w:rsidR="001B43E6" w:rsidRDefault="001B43E6" w:rsidP="00010B9F">
      <w:pPr>
        <w:pStyle w:val="aff1"/>
        <w:ind w:firstLine="0"/>
        <w:jc w:val="center"/>
      </w:pPr>
    </w:p>
    <w:p w:rsidR="001B43E6" w:rsidRDefault="001B43E6" w:rsidP="001B43E6">
      <w:pPr>
        <w:pStyle w:val="aff1"/>
      </w:pPr>
      <w:r>
        <w:lastRenderedPageBreak/>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w:t>
      </w:r>
      <w:r w:rsidR="004D20FB">
        <w:t>теля. При 8-и часовом рабочем дн</w:t>
      </w:r>
      <w:r>
        <w:t>е:</w:t>
      </w:r>
    </w:p>
    <w:p w:rsidR="001A1C2E" w:rsidRDefault="001A1C2E" w:rsidP="001B43E6">
      <w:pPr>
        <w:pStyle w:val="aff1"/>
      </w:pPr>
    </w:p>
    <w:tbl>
      <w:tblPr>
        <w:tblW w:w="0" w:type="auto"/>
        <w:jc w:val="center"/>
        <w:tblLook w:val="04A0" w:firstRow="1" w:lastRow="0" w:firstColumn="1" w:lastColumn="0" w:noHBand="0" w:noVBand="1"/>
      </w:tblPr>
      <w:tblGrid>
        <w:gridCol w:w="8472"/>
        <w:gridCol w:w="796"/>
      </w:tblGrid>
      <w:tr w:rsidR="001A1C2E" w:rsidTr="00A67524">
        <w:trPr>
          <w:jc w:val="center"/>
        </w:trPr>
        <w:tc>
          <w:tcPr>
            <w:tcW w:w="8472" w:type="dxa"/>
            <w:shd w:val="clear" w:color="auto" w:fill="auto"/>
            <w:vAlign w:val="center"/>
          </w:tcPr>
          <w:p w:rsidR="001A1C2E" w:rsidRDefault="0055553F" w:rsidP="00A67524">
            <w:pPr>
              <w:pStyle w:val="af3"/>
              <w:ind w:left="842"/>
            </w:pPr>
            <w:r w:rsidRPr="00A67524">
              <w:rPr>
                <w:position w:val="-32"/>
              </w:rPr>
              <w:object w:dxaOrig="1200" w:dyaOrig="720">
                <v:shape id="_x0000_i1112" type="#_x0000_t75" style="width:60pt;height:36pt" o:ole="">
                  <v:imagedata r:id="rId144" o:title=""/>
                </v:shape>
                <o:OLEObject Type="Embed" ProgID="Equation.3" ShapeID="_x0000_i1112" DrawAspect="Content" ObjectID="_1494485304" r:id="rId145"/>
              </w:object>
            </w:r>
            <w:r w:rsidR="001A1C2E">
              <w:t>,</w:t>
            </w:r>
          </w:p>
        </w:tc>
        <w:tc>
          <w:tcPr>
            <w:tcW w:w="796" w:type="dxa"/>
            <w:shd w:val="clear" w:color="auto" w:fill="auto"/>
            <w:vAlign w:val="center"/>
          </w:tcPr>
          <w:p w:rsidR="001A1C2E" w:rsidRDefault="001A1C2E" w:rsidP="001A1C2E">
            <w:pPr>
              <w:pStyle w:val="af3"/>
            </w:pPr>
            <w:r>
              <w:t>(5</w:t>
            </w:r>
            <w:r w:rsidRPr="00A67524">
              <w:rPr>
                <w:lang w:val="en-US"/>
              </w:rPr>
              <w:t>.</w:t>
            </w:r>
            <w:r>
              <w:t>21)</w:t>
            </w:r>
          </w:p>
        </w:tc>
      </w:tr>
    </w:tbl>
    <w:p w:rsidR="004D20FB" w:rsidRDefault="004D20FB" w:rsidP="00010B9F">
      <w:pPr>
        <w:pStyle w:val="aff1"/>
        <w:ind w:firstLine="0"/>
        <w:jc w:val="center"/>
      </w:pP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По данным кадровых агентств и Интернет-ресурса</w:t>
      </w:r>
      <w:r w:rsidR="009461B9">
        <w:t xml:space="preserve"> </w:t>
      </w:r>
      <w:r w:rsidR="009461B9" w:rsidRPr="009461B9">
        <w:t>[16]</w:t>
      </w:r>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0287B">
      <w:pPr>
        <w:pStyle w:val="ac"/>
        <w:numPr>
          <w:ilvl w:val="2"/>
          <w:numId w:val="40"/>
        </w:numPr>
        <w:ind w:hanging="1080"/>
      </w:pPr>
      <w:bookmarkStart w:id="84" w:name="_Toc420722421"/>
      <w:r>
        <w:t>Расчет расходов, связанных с обеспечением работ оборудованием</w:t>
      </w:r>
      <w:bookmarkEnd w:id="84"/>
    </w:p>
    <w:p w:rsidR="001B43E6" w:rsidRPr="00D4707E" w:rsidRDefault="001B43E6" w:rsidP="001B43E6">
      <w:pPr>
        <w:pStyle w:val="aff1"/>
      </w:pPr>
      <w:r>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proofErr w:type="spellStart"/>
      <w:r>
        <w:rPr>
          <w:lang w:val="en-US"/>
        </w:rPr>
        <w:t>i</w:t>
      </w:r>
      <w:proofErr w:type="spellEnd"/>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0287B">
      <w:pPr>
        <w:pStyle w:val="2"/>
        <w:numPr>
          <w:ilvl w:val="2"/>
          <w:numId w:val="40"/>
        </w:numPr>
        <w:ind w:left="851" w:hanging="851"/>
      </w:pPr>
      <w:bookmarkStart w:id="85" w:name="_Toc420722422"/>
      <w:r>
        <w:t>Расчет расходов, связанных с организацией рабочих мест</w:t>
      </w:r>
      <w:bookmarkEnd w:id="85"/>
    </w:p>
    <w:p w:rsidR="001B43E6" w:rsidRDefault="001B43E6" w:rsidP="001B43E6">
      <w:pPr>
        <w:pStyle w:val="aff1"/>
      </w:pPr>
      <w:proofErr w:type="gramStart"/>
      <w:r>
        <w:t xml:space="preserve">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w:t>
      </w:r>
      <w:proofErr w:type="spellStart"/>
      <w:r>
        <w:t>кв.м</w:t>
      </w:r>
      <w:proofErr w:type="spellEnd"/>
      <w:r>
        <w:t xml:space="preserve">., а объем - не менее 20 </w:t>
      </w:r>
      <w:proofErr w:type="spellStart"/>
      <w:r>
        <w:t>куб.м</w:t>
      </w:r>
      <w:proofErr w:type="spellEnd"/>
      <w:r>
        <w:t>. Площадь, предусмотренная для размещения одного принтера, соответствует 0,5 площади рабочего места</w:t>
      </w:r>
      <w:proofErr w:type="gramEnd"/>
      <w:r>
        <w:t xml:space="preserve"> исполнителя. Расположение рабочих мест в подвальных помещениях не </w:t>
      </w:r>
      <w:r>
        <w:lastRenderedPageBreak/>
        <w:t>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 xml:space="preserve">25 </w:t>
      </w:r>
      <w:proofErr w:type="spellStart"/>
      <w:r>
        <w:t>кв.м</w:t>
      </w:r>
      <w:proofErr w:type="spellEnd"/>
      <w:r>
        <w:t>.</w:t>
      </w:r>
    </w:p>
    <w:p w:rsidR="001B43E6" w:rsidRDefault="001B43E6" w:rsidP="001B43E6">
      <w:pPr>
        <w:ind w:firstLine="540"/>
      </w:pPr>
      <w:r>
        <w:t>Стоимость годовой аренды</w:t>
      </w:r>
      <w:r w:rsidR="00A469E4">
        <w:t xml:space="preserve"> </w:t>
      </w:r>
      <w:r w:rsidR="00A469E4" w:rsidRPr="00A469E4">
        <w:t>[</w:t>
      </w:r>
      <w:r w:rsidR="00A469E4">
        <w:t>15</w:t>
      </w:r>
      <w:r w:rsidR="00A469E4" w:rsidRPr="00A469E4">
        <w:t>]</w:t>
      </w:r>
      <w:r>
        <w:t xml:space="preserve"> помещений требуемого класса в различных районах г. Москвы приведена в табл</w:t>
      </w:r>
      <w:r w:rsidR="00A469E4">
        <w:t xml:space="preserve">. 5.5: </w:t>
      </w:r>
    </w:p>
    <w:p w:rsidR="001B43E6" w:rsidRPr="00F244C3" w:rsidRDefault="001B43E6" w:rsidP="00A469E4">
      <w:pPr>
        <w:pStyle w:val="21"/>
      </w:pPr>
      <w:r w:rsidRPr="00F244C3">
        <w:t xml:space="preserve">Таблица </w:t>
      </w:r>
      <w:r w:rsidR="00F244C3" w:rsidRPr="00F244C3">
        <w:t>5</w:t>
      </w:r>
      <w:r w:rsidRPr="00F244C3">
        <w:t>.5</w:t>
      </w:r>
      <w:r w:rsidR="00B46691">
        <w:t xml:space="preserve"> –</w:t>
      </w:r>
      <w:r w:rsidRPr="00F244C3">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Pr="00CC3F91" w:rsidRDefault="001B43E6" w:rsidP="001B43E6">
      <w:pPr>
        <w:ind w:firstLine="540"/>
        <w:rPr>
          <w:noProof/>
        </w:rPr>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6250E3" w:rsidRPr="00CC3F91" w:rsidRDefault="006250E3" w:rsidP="001B43E6">
      <w:pPr>
        <w:ind w:firstLine="540"/>
        <w:rPr>
          <w:noProof/>
        </w:rPr>
      </w:pPr>
    </w:p>
    <w:tbl>
      <w:tblPr>
        <w:tblW w:w="0" w:type="auto"/>
        <w:jc w:val="center"/>
        <w:tblLook w:val="04A0" w:firstRow="1" w:lastRow="0" w:firstColumn="1" w:lastColumn="0" w:noHBand="0" w:noVBand="1"/>
      </w:tblPr>
      <w:tblGrid>
        <w:gridCol w:w="8472"/>
        <w:gridCol w:w="796"/>
      </w:tblGrid>
      <w:tr w:rsidR="006250E3" w:rsidTr="00A67524">
        <w:trPr>
          <w:jc w:val="center"/>
        </w:trPr>
        <w:tc>
          <w:tcPr>
            <w:tcW w:w="8472" w:type="dxa"/>
            <w:shd w:val="clear" w:color="auto" w:fill="auto"/>
            <w:vAlign w:val="center"/>
          </w:tcPr>
          <w:p w:rsidR="006250E3" w:rsidRDefault="006250E3" w:rsidP="00A67524">
            <w:pPr>
              <w:pStyle w:val="af3"/>
              <w:ind w:left="842"/>
            </w:pPr>
            <w:r w:rsidRPr="00A67524">
              <w:rPr>
                <w:rFonts w:ascii="Arial" w:hAnsi="Arial"/>
                <w:position w:val="-32"/>
                <w:szCs w:val="20"/>
              </w:rPr>
              <w:object w:dxaOrig="2625" w:dyaOrig="855">
                <v:shape id="_x0000_i1113" type="#_x0000_t75" style="width:104.25pt;height:33.75pt" o:ole="">
                  <v:imagedata r:id="rId146" o:title=""/>
                </v:shape>
                <o:OLEObject Type="Embed" ProgID="Equation.3" ShapeID="_x0000_i1113" DrawAspect="Content" ObjectID="_1494485305" r:id="rId147"/>
              </w:object>
            </w:r>
            <w:r>
              <w:t>,</w:t>
            </w:r>
          </w:p>
        </w:tc>
        <w:tc>
          <w:tcPr>
            <w:tcW w:w="796" w:type="dxa"/>
            <w:shd w:val="clear" w:color="auto" w:fill="auto"/>
            <w:vAlign w:val="center"/>
          </w:tcPr>
          <w:p w:rsidR="006250E3" w:rsidRDefault="006250E3" w:rsidP="006250E3">
            <w:pPr>
              <w:pStyle w:val="af3"/>
            </w:pPr>
            <w:r>
              <w:t>(5</w:t>
            </w:r>
            <w:r w:rsidRPr="00A67524">
              <w:rPr>
                <w:lang w:val="en-US"/>
              </w:rPr>
              <w:t>.</w:t>
            </w:r>
            <w:r>
              <w:t>2</w:t>
            </w:r>
            <w:r w:rsidRPr="00A67524">
              <w:rPr>
                <w:lang w:val="en-US"/>
              </w:rPr>
              <w:t>2</w:t>
            </w:r>
            <w:r>
              <w:t>)</w:t>
            </w:r>
          </w:p>
        </w:tc>
      </w:tr>
    </w:tbl>
    <w:p w:rsidR="001B43E6" w:rsidRDefault="001B43E6" w:rsidP="0074137E">
      <w:pPr>
        <w:ind w:firstLine="0"/>
        <w:jc w:val="center"/>
      </w:pPr>
    </w:p>
    <w:p w:rsidR="001B43E6" w:rsidRDefault="001B43E6" w:rsidP="001B43E6">
      <w:r>
        <w:t xml:space="preserve">где </w:t>
      </w:r>
      <w:proofErr w:type="spellStart"/>
      <w:r>
        <w:t>Сквм</w:t>
      </w:r>
      <w:proofErr w:type="spellEnd"/>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w:t>
      </w:r>
      <w:proofErr w:type="gramStart"/>
      <w:r>
        <w:t>арендуемая</w:t>
      </w:r>
      <w:proofErr w:type="gramEnd"/>
      <w:r>
        <w:t xml:space="preserve"> площадь офиса;</w:t>
      </w:r>
    </w:p>
    <w:p w:rsidR="001B43E6" w:rsidRDefault="001B43E6" w:rsidP="001B43E6">
      <w:proofErr w:type="spellStart"/>
      <w:proofErr w:type="gramStart"/>
      <w:r>
        <w:rPr>
          <w:smallCaps/>
        </w:rPr>
        <w:t>T</w:t>
      </w:r>
      <w:proofErr w:type="gramEnd"/>
      <w:r w:rsidRPr="00975397">
        <w:rPr>
          <w:smallCaps/>
          <w:vertAlign w:val="subscript"/>
        </w:rPr>
        <w:t>ар</w:t>
      </w:r>
      <w:proofErr w:type="spellEnd"/>
      <w:r>
        <w:rPr>
          <w:smallCaps/>
          <w:noProof/>
        </w:rPr>
        <w:t xml:space="preserve"> </w:t>
      </w:r>
      <w:r>
        <w:rPr>
          <w:noProof/>
        </w:rPr>
        <w:t>-</w:t>
      </w:r>
      <w:r>
        <w:t xml:space="preserve"> срок аренды.</w:t>
      </w:r>
    </w:p>
    <w:p w:rsidR="001B43E6" w:rsidRPr="00CC3F91" w:rsidRDefault="001B43E6" w:rsidP="001B43E6">
      <w:pPr>
        <w:ind w:firstLine="540"/>
      </w:pPr>
      <w:r>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925EA0" w:rsidRPr="00CC3F91" w:rsidRDefault="00925EA0" w:rsidP="001B43E6">
      <w:pPr>
        <w:ind w:firstLine="540"/>
      </w:pPr>
    </w:p>
    <w:tbl>
      <w:tblPr>
        <w:tblW w:w="0" w:type="auto"/>
        <w:jc w:val="center"/>
        <w:tblLook w:val="04A0" w:firstRow="1" w:lastRow="0" w:firstColumn="1" w:lastColumn="0" w:noHBand="0" w:noVBand="1"/>
      </w:tblPr>
      <w:tblGrid>
        <w:gridCol w:w="8472"/>
        <w:gridCol w:w="796"/>
      </w:tblGrid>
      <w:tr w:rsidR="00925EA0" w:rsidTr="00A67524">
        <w:trPr>
          <w:jc w:val="center"/>
        </w:trPr>
        <w:tc>
          <w:tcPr>
            <w:tcW w:w="8472" w:type="dxa"/>
            <w:shd w:val="clear" w:color="auto" w:fill="auto"/>
            <w:vAlign w:val="center"/>
          </w:tcPr>
          <w:p w:rsidR="00925EA0" w:rsidRDefault="00925EA0" w:rsidP="00A67524">
            <w:pPr>
              <w:pStyle w:val="af3"/>
              <w:ind w:left="842"/>
            </w:pPr>
            <w:r w:rsidRPr="00A67524">
              <w:rPr>
                <w:position w:val="-24"/>
              </w:rPr>
              <w:object w:dxaOrig="2980" w:dyaOrig="620">
                <v:shape id="_x0000_i1114" type="#_x0000_t75" style="width:149.25pt;height:30.75pt" o:ole="">
                  <v:imagedata r:id="rId148" o:title=""/>
                </v:shape>
                <o:OLEObject Type="Embed" ProgID="Equation.3" ShapeID="_x0000_i1114" DrawAspect="Content" ObjectID="_1494485306" r:id="rId149"/>
              </w:object>
            </w:r>
            <w:r>
              <w:t>,</w:t>
            </w:r>
          </w:p>
        </w:tc>
        <w:tc>
          <w:tcPr>
            <w:tcW w:w="796" w:type="dxa"/>
            <w:shd w:val="clear" w:color="auto" w:fill="auto"/>
            <w:vAlign w:val="center"/>
          </w:tcPr>
          <w:p w:rsidR="00925EA0" w:rsidRDefault="00925EA0" w:rsidP="00925EA0">
            <w:pPr>
              <w:pStyle w:val="af3"/>
            </w:pPr>
            <w:r>
              <w:t>(5</w:t>
            </w:r>
            <w:r w:rsidRPr="00A67524">
              <w:rPr>
                <w:lang w:val="en-US"/>
              </w:rPr>
              <w:t>.</w:t>
            </w:r>
            <w:r>
              <w:t>2</w:t>
            </w:r>
            <w:r w:rsidRPr="00A67524">
              <w:rPr>
                <w:lang w:val="en-US"/>
              </w:rPr>
              <w:t>3</w:t>
            </w:r>
            <w:r>
              <w:t>)</w:t>
            </w:r>
          </w:p>
        </w:tc>
      </w:tr>
    </w:tbl>
    <w:p w:rsidR="001B43E6" w:rsidRDefault="001B43E6" w:rsidP="001B43E6">
      <w:pPr>
        <w:pStyle w:val="aff1"/>
      </w:pPr>
    </w:p>
    <w:p w:rsidR="001B43E6" w:rsidRDefault="001B43E6" w:rsidP="0000287B">
      <w:pPr>
        <w:pStyle w:val="2"/>
        <w:numPr>
          <w:ilvl w:val="2"/>
          <w:numId w:val="40"/>
        </w:numPr>
        <w:ind w:left="993" w:hanging="993"/>
      </w:pPr>
      <w:bookmarkStart w:id="86" w:name="_Toc420722423"/>
      <w:r>
        <w:t>Расчет накладных расходов</w:t>
      </w:r>
      <w:bookmarkEnd w:id="86"/>
    </w:p>
    <w:p w:rsidR="001B43E6" w:rsidRPr="00CC3F91" w:rsidRDefault="001B43E6" w:rsidP="001B43E6">
      <w:pPr>
        <w:rPr>
          <w:noProof/>
        </w:rPr>
      </w:pPr>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5B1FE8" w:rsidRPr="00CC3F91" w:rsidRDefault="005B1FE8" w:rsidP="001B43E6">
      <w:pPr>
        <w:rPr>
          <w:noProof/>
        </w:rPr>
      </w:pPr>
    </w:p>
    <w:tbl>
      <w:tblPr>
        <w:tblW w:w="0" w:type="auto"/>
        <w:jc w:val="center"/>
        <w:tblLook w:val="04A0" w:firstRow="1" w:lastRow="0" w:firstColumn="1" w:lastColumn="0" w:noHBand="0" w:noVBand="1"/>
      </w:tblPr>
      <w:tblGrid>
        <w:gridCol w:w="8472"/>
        <w:gridCol w:w="796"/>
      </w:tblGrid>
      <w:tr w:rsidR="005B1FE8" w:rsidTr="00A67524">
        <w:trPr>
          <w:jc w:val="center"/>
        </w:trPr>
        <w:tc>
          <w:tcPr>
            <w:tcW w:w="8472" w:type="dxa"/>
            <w:shd w:val="clear" w:color="auto" w:fill="auto"/>
            <w:vAlign w:val="center"/>
          </w:tcPr>
          <w:p w:rsidR="005B1FE8" w:rsidRDefault="005B1FE8" w:rsidP="00A67524">
            <w:pPr>
              <w:pStyle w:val="af3"/>
              <w:ind w:left="842"/>
            </w:pPr>
            <w:r w:rsidRPr="00A67524">
              <w:rPr>
                <w:position w:val="-12"/>
              </w:rPr>
              <w:object w:dxaOrig="2180" w:dyaOrig="360">
                <v:shape id="_x0000_i1118" type="#_x0000_t75" style="width:108.75pt;height:18pt" o:ole="" fillcolor="window">
                  <v:imagedata r:id="rId150" o:title=""/>
                </v:shape>
                <o:OLEObject Type="Embed" ProgID="Equation.DSMT4" ShapeID="_x0000_i1118" DrawAspect="Content" ObjectID="_1494485307" r:id="rId151"/>
              </w:object>
            </w:r>
            <w:r>
              <w:t>,</w:t>
            </w:r>
          </w:p>
        </w:tc>
        <w:tc>
          <w:tcPr>
            <w:tcW w:w="796" w:type="dxa"/>
            <w:shd w:val="clear" w:color="auto" w:fill="auto"/>
            <w:vAlign w:val="center"/>
          </w:tcPr>
          <w:p w:rsidR="005B1FE8" w:rsidRDefault="005B1FE8" w:rsidP="005B1FE8">
            <w:pPr>
              <w:pStyle w:val="af3"/>
            </w:pPr>
            <w:r>
              <w:t>(5</w:t>
            </w:r>
            <w:r w:rsidRPr="00A67524">
              <w:rPr>
                <w:lang w:val="en-US"/>
              </w:rPr>
              <w:t>.</w:t>
            </w:r>
            <w:r>
              <w:t>2</w:t>
            </w:r>
            <w:r w:rsidRPr="00A67524">
              <w:rPr>
                <w:lang w:val="en-US"/>
              </w:rPr>
              <w:t>4</w:t>
            </w:r>
            <w:r>
              <w:t>)</w:t>
            </w:r>
          </w:p>
        </w:tc>
      </w:tr>
    </w:tbl>
    <w:p w:rsidR="001B43E6" w:rsidRDefault="001B43E6" w:rsidP="0074137E">
      <w:pPr>
        <w:pStyle w:val="af2"/>
      </w:pPr>
    </w:p>
    <w:p w:rsidR="001B43E6" w:rsidRDefault="001B43E6" w:rsidP="001B43E6">
      <w:r>
        <w:t>Накладные расходы на разработку программы, рассчитанные по формуле</w:t>
      </w:r>
      <w:r>
        <w:rPr>
          <w:noProof/>
        </w:rPr>
        <w:t>,</w:t>
      </w:r>
      <w:r>
        <w:t xml:space="preserve"> составляют:</w:t>
      </w:r>
    </w:p>
    <w:tbl>
      <w:tblPr>
        <w:tblW w:w="0" w:type="auto"/>
        <w:jc w:val="center"/>
        <w:tblLook w:val="04A0" w:firstRow="1" w:lastRow="0" w:firstColumn="1" w:lastColumn="0" w:noHBand="0" w:noVBand="1"/>
      </w:tblPr>
      <w:tblGrid>
        <w:gridCol w:w="8472"/>
        <w:gridCol w:w="796"/>
      </w:tblGrid>
      <w:tr w:rsidR="00D27C7D" w:rsidTr="00A67524">
        <w:trPr>
          <w:jc w:val="center"/>
        </w:trPr>
        <w:tc>
          <w:tcPr>
            <w:tcW w:w="8472" w:type="dxa"/>
            <w:shd w:val="clear" w:color="auto" w:fill="auto"/>
            <w:vAlign w:val="center"/>
          </w:tcPr>
          <w:p w:rsidR="00D27C7D" w:rsidRDefault="00D27C7D" w:rsidP="00D27C7D">
            <w:pPr>
              <w:pStyle w:val="af3"/>
            </w:pPr>
            <w:proofErr w:type="spellStart"/>
            <w:r>
              <w:t>Ср</w:t>
            </w:r>
            <w:proofErr w:type="gramStart"/>
            <w:r>
              <w:t>.н</w:t>
            </w:r>
            <w:proofErr w:type="gramEnd"/>
            <w:r>
              <w:t>акл</w:t>
            </w:r>
            <w:proofErr w:type="spellEnd"/>
            <w:r>
              <w:t xml:space="preserve"> = 647316.68*0.6 = 388390р.</w:t>
            </w:r>
          </w:p>
        </w:tc>
        <w:tc>
          <w:tcPr>
            <w:tcW w:w="796" w:type="dxa"/>
            <w:shd w:val="clear" w:color="auto" w:fill="auto"/>
            <w:vAlign w:val="center"/>
          </w:tcPr>
          <w:p w:rsidR="00D27C7D" w:rsidRDefault="00D27C7D" w:rsidP="00D27C7D">
            <w:pPr>
              <w:pStyle w:val="af3"/>
            </w:pPr>
            <w:r>
              <w:t>(5</w:t>
            </w:r>
            <w:r w:rsidRPr="00A67524">
              <w:rPr>
                <w:lang w:val="en-US"/>
              </w:rPr>
              <w:t>.</w:t>
            </w:r>
            <w:r>
              <w:t>2</w:t>
            </w:r>
            <w:r w:rsidRPr="00A67524">
              <w:rPr>
                <w:lang w:val="en-US"/>
              </w:rPr>
              <w:t>5</w:t>
            </w:r>
            <w:r>
              <w:t>)</w:t>
            </w:r>
          </w:p>
        </w:tc>
      </w:tr>
    </w:tbl>
    <w:p w:rsidR="00EE66F6" w:rsidRDefault="00EE66F6" w:rsidP="00EE66F6">
      <w:pPr>
        <w:ind w:firstLine="0"/>
        <w:jc w:val="center"/>
      </w:pPr>
    </w:p>
    <w:p w:rsidR="00EE66F6" w:rsidRDefault="00A469E4" w:rsidP="00EE66F6">
      <w:pPr>
        <w:ind w:firstLine="0"/>
        <w:jc w:val="center"/>
      </w:pPr>
      <w:r>
        <w:pict>
          <v:shape id="_x0000_i1117" type="#_x0000_t75" style="width:453pt;height:105pt">
            <v:imagedata r:id="rId152" o:title="3" grayscale="t"/>
          </v:shape>
        </w:pict>
      </w:r>
    </w:p>
    <w:p w:rsidR="00AA721D" w:rsidRDefault="008E2026" w:rsidP="00EE66F6">
      <w:pPr>
        <w:pStyle w:val="af2"/>
      </w:pPr>
      <w:r>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1B43E6" w:rsidP="00AA721D">
      <w:r>
        <w:t xml:space="preserve">Только на разработку без внедрения необходимо </w:t>
      </w:r>
      <w:r w:rsidRPr="00E02F2E">
        <w:t>1</w:t>
      </w:r>
      <w:r>
        <w:t> </w:t>
      </w:r>
      <w:r w:rsidRPr="00E02F2E">
        <w:t>359</w:t>
      </w:r>
      <w:r>
        <w:t xml:space="preserve"> </w:t>
      </w:r>
      <w:r w:rsidRPr="00E02F2E">
        <w:t>984,93</w:t>
      </w:r>
      <w:r>
        <w:t>р.</w:t>
      </w:r>
    </w:p>
    <w:p w:rsidR="001B43E6" w:rsidRDefault="00A469E4" w:rsidP="00EE66F6">
      <w:pPr>
        <w:pStyle w:val="af2"/>
      </w:pPr>
      <w:r>
        <w:pict>
          <v:shape id="_x0000_i1116" type="#_x0000_t75" style="width:453.75pt;height:235.5pt">
            <v:imagedata r:id="rId153" o:title="4" grayscale="t"/>
          </v:shape>
        </w:pict>
      </w:r>
    </w:p>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t>Структура затрат на разработку проиллюстрирована на рис.</w:t>
      </w:r>
      <w:r w:rsidR="0074137E">
        <w:t xml:space="preserve"> 5</w:t>
      </w:r>
      <w:r>
        <w:t>.5</w:t>
      </w:r>
      <w:r w:rsidR="0074137E">
        <w:t>.</w:t>
      </w:r>
    </w:p>
    <w:p w:rsidR="001B43E6" w:rsidRDefault="00AC6B18" w:rsidP="001B43E6">
      <w:pPr>
        <w:pStyle w:val="aff1"/>
      </w:pPr>
      <w:r>
        <w:rPr>
          <w:noProof/>
        </w:rPr>
        <w:lastRenderedPageBreak/>
        <w:pict>
          <v:shape id="Диаграмма 1" o:spid="_x0000_i1115" type="#_x0000_t75" style="width:6in;height:202.5pt;visibility:visible">
            <v:imagedata r:id="rId154" o:title="" croptop="-10097f" cropbottom="-11416f" cropleft="-14938f" cropright="-1480f" grayscale="t"/>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0287B">
      <w:pPr>
        <w:pStyle w:val="2"/>
        <w:numPr>
          <w:ilvl w:val="1"/>
          <w:numId w:val="40"/>
        </w:numPr>
        <w:ind w:hanging="1080"/>
      </w:pPr>
      <w:bookmarkStart w:id="87" w:name="_Toc420722424"/>
      <w:r w:rsidRPr="006E50FE">
        <w:t xml:space="preserve">Исследование рынка </w:t>
      </w:r>
      <w:proofErr w:type="gramStart"/>
      <w:r w:rsidRPr="006E50FE">
        <w:t>для</w:t>
      </w:r>
      <w:proofErr w:type="gramEnd"/>
      <w:r w:rsidRPr="006E50FE">
        <w:t xml:space="preserve"> разрабатываемого ПО</w:t>
      </w:r>
      <w:bookmarkEnd w:id="87"/>
    </w:p>
    <w:p w:rsidR="001B43E6" w:rsidRDefault="001B43E6" w:rsidP="001B43E6">
      <w:pPr>
        <w:ind w:firstLine="708"/>
      </w:pPr>
      <w:r>
        <w:t>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w:t>
      </w:r>
      <w:proofErr w:type="gramStart"/>
      <w:r>
        <w:t>ств пр</w:t>
      </w:r>
      <w:proofErr w:type="gramEnd"/>
      <w:r>
        <w:t xml:space="preserve">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CA3769">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CA3769">
      <w:r>
        <w:t xml:space="preserve">Число потенциальных покупателей на годовом интервале времени будет не более 1, те.  </w:t>
      </w:r>
      <w:proofErr w:type="gramStart"/>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w:t>
      </w:r>
      <w:proofErr w:type="gramEnd"/>
      <w:r>
        <w:rPr>
          <w:rFonts w:ascii="Arial" w:hAnsi="Arial"/>
        </w:rPr>
        <w:t xml:space="preserve"> 1.</w:t>
      </w:r>
    </w:p>
    <w:p w:rsidR="001B43E6" w:rsidRDefault="001B43E6" w:rsidP="001B43E6"/>
    <w:p w:rsidR="001B43E6" w:rsidRDefault="001B43E6" w:rsidP="0000287B">
      <w:pPr>
        <w:pStyle w:val="2"/>
        <w:numPr>
          <w:ilvl w:val="1"/>
          <w:numId w:val="40"/>
        </w:numPr>
        <w:ind w:hanging="1080"/>
      </w:pPr>
      <w:bookmarkStart w:id="88" w:name="_Toc420722425"/>
      <w:r w:rsidRPr="006E50FE">
        <w:t>Планирование цены и прогнозирование прибыли</w:t>
      </w:r>
      <w:bookmarkEnd w:id="88"/>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w:t>
      </w:r>
      <w:proofErr w:type="gramStart"/>
      <w:r>
        <w:t>поставляемого</w:t>
      </w:r>
      <w:proofErr w:type="gramEnd"/>
      <w:r>
        <w:t xml:space="preserve">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Pr="00CC3F91" w:rsidRDefault="001B43E6" w:rsidP="00D1509D">
      <w:r>
        <w:lastRenderedPageBreak/>
        <w:t xml:space="preserve">Стоимость ПО можно рассчитать, используя следующее соотношение: </w:t>
      </w:r>
    </w:p>
    <w:p w:rsidR="00D1509D" w:rsidRPr="00CC3F91" w:rsidRDefault="00D1509D" w:rsidP="00D1509D"/>
    <w:tbl>
      <w:tblPr>
        <w:tblW w:w="0" w:type="auto"/>
        <w:jc w:val="center"/>
        <w:tblLook w:val="04A0" w:firstRow="1" w:lastRow="0" w:firstColumn="1" w:lastColumn="0" w:noHBand="0" w:noVBand="1"/>
      </w:tblPr>
      <w:tblGrid>
        <w:gridCol w:w="8472"/>
        <w:gridCol w:w="796"/>
      </w:tblGrid>
      <w:tr w:rsidR="00D1509D" w:rsidTr="00A67524">
        <w:trPr>
          <w:jc w:val="center"/>
        </w:trPr>
        <w:tc>
          <w:tcPr>
            <w:tcW w:w="8472" w:type="dxa"/>
            <w:shd w:val="clear" w:color="auto" w:fill="auto"/>
            <w:vAlign w:val="center"/>
          </w:tcPr>
          <w:p w:rsidR="00D1509D" w:rsidRDefault="00D1509D" w:rsidP="00A67524">
            <w:pPr>
              <w:pStyle w:val="af3"/>
              <w:ind w:left="842"/>
            </w:pPr>
            <w:r w:rsidRPr="00A67524">
              <w:rPr>
                <w:rFonts w:ascii="Arial" w:hAnsi="Arial"/>
                <w:position w:val="-18"/>
              </w:rPr>
              <w:object w:dxaOrig="3519" w:dyaOrig="520">
                <v:shape id="_x0000_i1119" type="#_x0000_t75" style="width:176.25pt;height:26.25pt" o:ole="">
                  <v:imagedata r:id="rId155" o:title=""/>
                </v:shape>
                <o:OLEObject Type="Embed" ProgID="Equation.2" ShapeID="_x0000_i1119" DrawAspect="Content" ObjectID="_1494485308" r:id="rId156"/>
              </w:object>
            </w:r>
            <w:r>
              <w:t>,</w:t>
            </w:r>
          </w:p>
        </w:tc>
        <w:tc>
          <w:tcPr>
            <w:tcW w:w="796" w:type="dxa"/>
            <w:shd w:val="clear" w:color="auto" w:fill="auto"/>
            <w:vAlign w:val="center"/>
          </w:tcPr>
          <w:p w:rsidR="00D1509D" w:rsidRDefault="00D1509D" w:rsidP="003B2750">
            <w:pPr>
              <w:pStyle w:val="af3"/>
            </w:pPr>
            <w:r>
              <w:t>(5</w:t>
            </w:r>
            <w:r w:rsidRPr="00A67524">
              <w:rPr>
                <w:lang w:val="en-US"/>
              </w:rPr>
              <w:t>.</w:t>
            </w:r>
            <w:r>
              <w:t>2</w:t>
            </w:r>
            <w:r w:rsidR="008F19ED" w:rsidRPr="00A67524">
              <w:rPr>
                <w:lang w:val="en-US"/>
              </w:rPr>
              <w:t>5</w:t>
            </w:r>
            <w:r>
              <w:t>)</w:t>
            </w:r>
          </w:p>
        </w:tc>
      </w:tr>
    </w:tbl>
    <w:p w:rsidR="00D1509D" w:rsidRPr="00D1509D" w:rsidRDefault="00D1509D" w:rsidP="00D1509D">
      <w:pPr>
        <w:rPr>
          <w:lang w:val="en-US"/>
        </w:rPr>
      </w:pPr>
    </w:p>
    <w:p w:rsidR="001B43E6" w:rsidRDefault="001B43E6" w:rsidP="00EF0102">
      <w:pPr>
        <w:ind w:firstLine="709"/>
      </w:pPr>
      <w:r w:rsidRPr="001B0264">
        <w:t xml:space="preserve">где </w:t>
      </w:r>
      <w:r w:rsidRPr="001B0264">
        <w:rPr>
          <w:i/>
        </w:rPr>
        <w:sym w:font="Symbol" w:char="F044"/>
      </w:r>
      <w:r w:rsidRPr="001B0264">
        <w:rPr>
          <w:i/>
          <w:lang w:val="en-US"/>
        </w:rPr>
        <w:t>K</w:t>
      </w:r>
      <w:r w:rsidRPr="001B0264">
        <w:rPr>
          <w:i/>
        </w:rPr>
        <w:t xml:space="preserve"> -</w:t>
      </w:r>
      <w:r w:rsidRPr="001B0264">
        <w:t xml:space="preserve"> часть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proofErr w:type="gramStart"/>
      <w:r w:rsidRPr="001B0264">
        <w:rPr>
          <w:i/>
          <w:lang w:val="en-US"/>
        </w:rPr>
        <w:t>D</w:t>
      </w:r>
      <w:proofErr w:type="gramEnd"/>
      <w:r w:rsidRPr="001B0264">
        <w:rPr>
          <w:i/>
          <w:vertAlign w:val="subscript"/>
        </w:rPr>
        <w:t>ПРИБ</w:t>
      </w:r>
      <w:r w:rsidRPr="001B0264">
        <w:rPr>
          <w:i/>
        </w:rPr>
        <w:t xml:space="preserve"> </w:t>
      </w:r>
      <w:r w:rsidRPr="001B0264">
        <w:t>- процент прибыли, заложенный в стоимость.</w:t>
      </w:r>
    </w:p>
    <w:p w:rsidR="001B43E6" w:rsidRDefault="001B43E6" w:rsidP="001B43E6">
      <w:pPr>
        <w:pStyle w:val="afc"/>
        <w:spacing w:line="360" w:lineRule="auto"/>
        <w:ind w:firstLine="0"/>
      </w:pPr>
    </w:p>
    <w:p w:rsidR="001B43E6" w:rsidRPr="00CC3F91" w:rsidRDefault="001B43E6" w:rsidP="001B43E6">
      <w:pPr>
        <w:pStyle w:val="afc"/>
        <w:spacing w:line="360" w:lineRule="auto"/>
      </w:pPr>
      <w:r>
        <w:t xml:space="preserve">Стоимость внедрения остается постоянной для каждой установки ПО, а частичная стоимость разработки, приходящаяся на каждый комплект </w:t>
      </w:r>
      <w:proofErr w:type="gramStart"/>
      <w:r>
        <w:t>ПО</w:t>
      </w:r>
      <w:proofErr w:type="gramEnd"/>
      <w:r>
        <w:t>, определяется исходя из данных о планируемом объеме установок:</w:t>
      </w:r>
    </w:p>
    <w:p w:rsidR="008F19ED" w:rsidRPr="00CC3F91" w:rsidRDefault="008F19ED" w:rsidP="001B43E6">
      <w:pPr>
        <w:pStyle w:val="afc"/>
        <w:spacing w:line="360" w:lineRule="auto"/>
      </w:pPr>
    </w:p>
    <w:tbl>
      <w:tblPr>
        <w:tblW w:w="0" w:type="auto"/>
        <w:jc w:val="center"/>
        <w:tblLook w:val="04A0" w:firstRow="1" w:lastRow="0" w:firstColumn="1" w:lastColumn="0" w:noHBand="0" w:noVBand="1"/>
      </w:tblPr>
      <w:tblGrid>
        <w:gridCol w:w="8472"/>
        <w:gridCol w:w="796"/>
      </w:tblGrid>
      <w:tr w:rsidR="008F19ED" w:rsidTr="00A67524">
        <w:trPr>
          <w:jc w:val="center"/>
        </w:trPr>
        <w:tc>
          <w:tcPr>
            <w:tcW w:w="8472" w:type="dxa"/>
            <w:shd w:val="clear" w:color="auto" w:fill="auto"/>
            <w:vAlign w:val="center"/>
          </w:tcPr>
          <w:p w:rsidR="008F19ED" w:rsidRDefault="008F19ED" w:rsidP="00A67524">
            <w:pPr>
              <w:pStyle w:val="af3"/>
              <w:ind w:left="842"/>
            </w:pPr>
            <w:r w:rsidRPr="00A67524">
              <w:rPr>
                <w:position w:val="-32"/>
              </w:rPr>
              <w:object w:dxaOrig="2420" w:dyaOrig="800">
                <v:shape id="_x0000_i1120" type="#_x0000_t75" style="width:120.75pt;height:39.75pt" o:ole="">
                  <v:imagedata r:id="rId157" o:title=""/>
                </v:shape>
                <o:OLEObject Type="Embed" ProgID="Equation.2" ShapeID="_x0000_i1120" DrawAspect="Content" ObjectID="_1494485309" r:id="rId158"/>
              </w:object>
            </w:r>
            <w:r>
              <w:t>,</w:t>
            </w:r>
          </w:p>
        </w:tc>
        <w:tc>
          <w:tcPr>
            <w:tcW w:w="796" w:type="dxa"/>
            <w:shd w:val="clear" w:color="auto" w:fill="auto"/>
            <w:vAlign w:val="center"/>
          </w:tcPr>
          <w:p w:rsidR="008F19ED" w:rsidRDefault="008F19ED" w:rsidP="008F19ED">
            <w:pPr>
              <w:pStyle w:val="af3"/>
            </w:pPr>
            <w:r>
              <w:t>(5</w:t>
            </w:r>
            <w:r w:rsidRPr="00A67524">
              <w:rPr>
                <w:lang w:val="en-US"/>
              </w:rPr>
              <w:t>.</w:t>
            </w:r>
            <w:r>
              <w:t>2</w:t>
            </w:r>
            <w:r w:rsidRPr="00A67524">
              <w:rPr>
                <w:lang w:val="en-US"/>
              </w:rPr>
              <w:t>6</w:t>
            </w:r>
            <w:r>
              <w:t>)</w:t>
            </w:r>
          </w:p>
        </w:tc>
      </w:tr>
    </w:tbl>
    <w:p w:rsidR="001B43E6" w:rsidRDefault="001B43E6" w:rsidP="0074137E">
      <w:pPr>
        <w:pStyle w:val="af2"/>
      </w:pPr>
      <w:r>
        <w:tab/>
      </w:r>
      <w:r>
        <w:tab/>
      </w:r>
      <w:r>
        <w:tab/>
      </w:r>
      <w:r>
        <w:tab/>
      </w:r>
      <w:r>
        <w:tab/>
      </w:r>
      <w:r>
        <w:tab/>
      </w:r>
      <w:r>
        <w:tab/>
      </w:r>
      <w:r>
        <w:tab/>
      </w:r>
    </w:p>
    <w:p w:rsidR="001B43E6" w:rsidRPr="001B0264" w:rsidRDefault="001B43E6" w:rsidP="008F19ED">
      <w:r w:rsidRPr="001B0264">
        <w:t>где</w:t>
      </w:r>
      <w:proofErr w:type="gramStart"/>
      <w:r w:rsidRPr="001B0264">
        <w:t xml:space="preserve"> </w:t>
      </w:r>
      <w:r w:rsidRPr="001B0264">
        <w:rPr>
          <w:i/>
        </w:rPr>
        <w:t>К</w:t>
      </w:r>
      <w:proofErr w:type="gramEnd"/>
      <w:r w:rsidRPr="001B0264">
        <w:rPr>
          <w:i/>
          <w:vertAlign w:val="subscript"/>
        </w:rPr>
        <w:t xml:space="preserve"> </w:t>
      </w:r>
      <w:r w:rsidRPr="001B0264">
        <w:t xml:space="preserve">- стоимость проекта, </w:t>
      </w:r>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 xml:space="preserve">- планируемое число копий ПО, </w:t>
      </w:r>
      <w:r w:rsidRPr="001B0264">
        <w:rPr>
          <w:i/>
          <w:lang w:val="en-US"/>
        </w:rPr>
        <w:t>H</w:t>
      </w:r>
      <w:r w:rsidRPr="001B0264">
        <w:rPr>
          <w:i/>
          <w:vertAlign w:val="subscript"/>
        </w:rPr>
        <w:t xml:space="preserve">СТ  </w:t>
      </w:r>
      <w:r w:rsidRPr="001B0264">
        <w:t>- ставка банковского процента по долгосрочным кредитам (более одного года).</w:t>
      </w:r>
    </w:p>
    <w:p w:rsidR="001B43E6" w:rsidRPr="00CC3F91" w:rsidRDefault="001B43E6" w:rsidP="00CA3769">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CA3769" w:rsidRDefault="00CA3769" w:rsidP="00CA3769">
      <w:r>
        <w:t>Тогда с использованием формул (5.26) и (5.26) получим:</w:t>
      </w:r>
    </w:p>
    <w:p w:rsidR="00CA3769" w:rsidRDefault="00CA3769" w:rsidP="00CA3769"/>
    <w:tbl>
      <w:tblPr>
        <w:tblW w:w="0" w:type="auto"/>
        <w:jc w:val="center"/>
        <w:tblLook w:val="04A0" w:firstRow="1" w:lastRow="0" w:firstColumn="1" w:lastColumn="0" w:noHBand="0" w:noVBand="1"/>
      </w:tblPr>
      <w:tblGrid>
        <w:gridCol w:w="8472"/>
        <w:gridCol w:w="796"/>
      </w:tblGrid>
      <w:tr w:rsidR="00CA3769" w:rsidTr="00A67524">
        <w:trPr>
          <w:jc w:val="center"/>
        </w:trPr>
        <w:tc>
          <w:tcPr>
            <w:tcW w:w="8472" w:type="dxa"/>
            <w:shd w:val="clear" w:color="auto" w:fill="auto"/>
            <w:vAlign w:val="center"/>
          </w:tcPr>
          <w:p w:rsidR="00CA3769" w:rsidRDefault="00CA3769" w:rsidP="00CA3769">
            <w:pPr>
              <w:pStyle w:val="af3"/>
            </w:pPr>
            <w:r w:rsidRPr="00A67524">
              <w:rPr>
                <w:rFonts w:ascii="Symbol" w:hAnsi="Symbol"/>
              </w:rPr>
              <w:t></w:t>
            </w:r>
            <w:r w:rsidRPr="00A67524">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tc>
        <w:tc>
          <w:tcPr>
            <w:tcW w:w="796" w:type="dxa"/>
            <w:shd w:val="clear" w:color="auto" w:fill="auto"/>
            <w:vAlign w:val="center"/>
          </w:tcPr>
          <w:p w:rsidR="00CA3769" w:rsidRDefault="00CA3769" w:rsidP="00CA3769">
            <w:pPr>
              <w:pStyle w:val="af3"/>
            </w:pPr>
            <w:r>
              <w:t>(5</w:t>
            </w:r>
            <w:r w:rsidRPr="00A67524">
              <w:rPr>
                <w:lang w:val="en-US"/>
              </w:rPr>
              <w:t>.</w:t>
            </w:r>
            <w:r>
              <w:t>27)</w:t>
            </w:r>
          </w:p>
        </w:tc>
      </w:tr>
      <w:tr w:rsidR="00CA3769" w:rsidTr="00A67524">
        <w:trPr>
          <w:jc w:val="center"/>
        </w:trPr>
        <w:tc>
          <w:tcPr>
            <w:tcW w:w="8472" w:type="dxa"/>
            <w:shd w:val="clear" w:color="auto" w:fill="auto"/>
            <w:vAlign w:val="center"/>
          </w:tcPr>
          <w:p w:rsidR="00CA3769" w:rsidRPr="00A67524" w:rsidRDefault="00CA3769" w:rsidP="00CA3769">
            <w:pPr>
              <w:pStyle w:val="af3"/>
              <w:rPr>
                <w:rFonts w:ascii="Symbol" w:hAnsi="Symbol"/>
              </w:rPr>
            </w:pPr>
          </w:p>
        </w:tc>
        <w:tc>
          <w:tcPr>
            <w:tcW w:w="796" w:type="dxa"/>
            <w:shd w:val="clear" w:color="auto" w:fill="auto"/>
            <w:vAlign w:val="center"/>
          </w:tcPr>
          <w:p w:rsidR="00CA3769" w:rsidRDefault="00CA3769" w:rsidP="00CA3769">
            <w:pPr>
              <w:pStyle w:val="af3"/>
            </w:pPr>
          </w:p>
        </w:tc>
      </w:tr>
      <w:tr w:rsidR="00CA3769" w:rsidTr="00A67524">
        <w:trPr>
          <w:jc w:val="center"/>
        </w:trPr>
        <w:tc>
          <w:tcPr>
            <w:tcW w:w="8472" w:type="dxa"/>
            <w:shd w:val="clear" w:color="auto" w:fill="auto"/>
            <w:vAlign w:val="center"/>
          </w:tcPr>
          <w:p w:rsidR="00CA3769" w:rsidRPr="00A67524" w:rsidRDefault="00CA3769" w:rsidP="00CA3769">
            <w:pPr>
              <w:pStyle w:val="af3"/>
              <w:rPr>
                <w:rFonts w:ascii="Symbol" w:hAnsi="Symbol"/>
              </w:rPr>
            </w:pPr>
            <w:r w:rsidRPr="00A0518A">
              <w:t>К</w:t>
            </w:r>
            <w:r w:rsidRPr="00A67524">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tc>
        <w:tc>
          <w:tcPr>
            <w:tcW w:w="796" w:type="dxa"/>
            <w:shd w:val="clear" w:color="auto" w:fill="auto"/>
            <w:vAlign w:val="center"/>
          </w:tcPr>
          <w:p w:rsidR="00CA3769" w:rsidRDefault="00CA3769" w:rsidP="003B2750">
            <w:pPr>
              <w:pStyle w:val="af3"/>
            </w:pPr>
            <w:r>
              <w:t>(5.28)</w:t>
            </w:r>
          </w:p>
        </w:tc>
      </w:tr>
    </w:tbl>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 xml:space="preserve">р., необходимая для разработки </w:t>
      </w:r>
      <w:proofErr w:type="gramStart"/>
      <w:r>
        <w:t>ПО</w:t>
      </w:r>
      <w:proofErr w:type="gramEnd"/>
      <w:r>
        <w:t>, берётся в кредит в «Банке Москвы» под ставку 25% годовых на срок 6 месяцев.</w:t>
      </w:r>
    </w:p>
    <w:p w:rsidR="00AC6B18" w:rsidRDefault="00AC6B18"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Pr="001B43E6" w:rsidRDefault="003849AF" w:rsidP="001B43E6">
      <w:pPr>
        <w:pStyle w:val="23"/>
      </w:pPr>
    </w:p>
    <w:p w:rsidR="001B43E6" w:rsidRPr="00C67076" w:rsidRDefault="00C67076" w:rsidP="003849AF">
      <w:pPr>
        <w:pStyle w:val="21"/>
      </w:pPr>
      <w:r>
        <w:lastRenderedPageBreak/>
        <w:t>Таблица 5</w:t>
      </w:r>
      <w:r w:rsidR="001B43E6" w:rsidRPr="00C67076">
        <w:t>.</w:t>
      </w:r>
      <w:r>
        <w:t>6</w:t>
      </w:r>
      <w:r w:rsidR="00B46691">
        <w:t xml:space="preserve"> –</w:t>
      </w:r>
      <w:r w:rsidR="001B43E6" w:rsidRPr="00C67076">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34"/>
        <w:gridCol w:w="1418"/>
        <w:gridCol w:w="1134"/>
        <w:gridCol w:w="1417"/>
        <w:gridCol w:w="1560"/>
        <w:gridCol w:w="1559"/>
        <w:gridCol w:w="1273"/>
      </w:tblGrid>
      <w:tr w:rsidR="001B43E6" w:rsidTr="00FC3006">
        <w:trPr>
          <w:trHeight w:val="1162"/>
        </w:trPr>
        <w:tc>
          <w:tcPr>
            <w:tcW w:w="1134"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4"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0"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559"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273"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FC3006">
        <w:tc>
          <w:tcPr>
            <w:tcW w:w="1134"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4"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0"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559"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273"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0287B">
      <w:pPr>
        <w:pStyle w:val="2"/>
        <w:numPr>
          <w:ilvl w:val="1"/>
          <w:numId w:val="40"/>
        </w:numPr>
        <w:ind w:hanging="1080"/>
      </w:pPr>
      <w:bookmarkStart w:id="89" w:name="_Toc420722426"/>
      <w:r w:rsidRPr="00C05021">
        <w:t>Выводы</w:t>
      </w:r>
      <w:bookmarkEnd w:id="89"/>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 xml:space="preserve">Составлена сетевая модель с контролем затрат на каждом этапе и построена диаграмма </w:t>
      </w:r>
      <w:proofErr w:type="spellStart"/>
      <w:r>
        <w:t>Гантта</w:t>
      </w:r>
      <w:proofErr w:type="spellEnd"/>
      <w:r>
        <w:t xml:space="preserve"> – временной график выполнения проекта.</w:t>
      </w:r>
    </w:p>
    <w:p w:rsidR="001B43E6" w:rsidRDefault="001B43E6" w:rsidP="00A92705">
      <w:pPr>
        <w:rPr>
          <w:b/>
          <w:bCs/>
        </w:rPr>
      </w:pPr>
      <w:r>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0287B">
      <w:pPr>
        <w:pStyle w:val="1"/>
        <w:numPr>
          <w:ilvl w:val="0"/>
          <w:numId w:val="40"/>
        </w:numPr>
        <w:ind w:hanging="720"/>
      </w:pPr>
      <w:bookmarkStart w:id="90" w:name="_Toc420722427"/>
      <w:r>
        <w:lastRenderedPageBreak/>
        <w:t>Охрана труда и экология</w:t>
      </w:r>
      <w:bookmarkEnd w:id="90"/>
    </w:p>
    <w:p w:rsidR="00AA0992" w:rsidRPr="002C360B" w:rsidRDefault="00AA0992" w:rsidP="0000287B">
      <w:pPr>
        <w:pStyle w:val="2"/>
        <w:numPr>
          <w:ilvl w:val="1"/>
          <w:numId w:val="40"/>
        </w:numPr>
        <w:suppressAutoHyphens w:val="0"/>
        <w:spacing w:before="240" w:after="60"/>
        <w:ind w:left="0" w:firstLine="0"/>
      </w:pPr>
      <w:bookmarkStart w:id="91" w:name="_Toc73994454"/>
      <w:bookmarkStart w:id="92" w:name="_Toc76280217"/>
      <w:bookmarkStart w:id="93" w:name="_Toc138678551"/>
      <w:bookmarkStart w:id="94" w:name="_Toc420722428"/>
      <w:r w:rsidRPr="002C360B">
        <w:t>Анализ опасных и вредных факторов</w:t>
      </w:r>
      <w:bookmarkEnd w:id="91"/>
      <w:bookmarkEnd w:id="92"/>
      <w:r>
        <w:t xml:space="preserve"> при разработке </w:t>
      </w:r>
      <w:r w:rsidRPr="002C360B">
        <w:t>программного обеспечения и мероприятия по их устранению</w:t>
      </w:r>
      <w:bookmarkEnd w:id="93"/>
      <w:bookmarkEnd w:id="94"/>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0287B">
      <w:pPr>
        <w:pStyle w:val="ac"/>
        <w:numPr>
          <w:ilvl w:val="2"/>
          <w:numId w:val="40"/>
        </w:numPr>
        <w:ind w:hanging="1080"/>
      </w:pPr>
      <w:bookmarkStart w:id="95" w:name="_Toc11109899"/>
      <w:bookmarkStart w:id="96" w:name="_Toc11110047"/>
      <w:bookmarkStart w:id="97" w:name="_Toc11110186"/>
      <w:bookmarkStart w:id="98" w:name="_Toc12930277"/>
      <w:bookmarkStart w:id="99" w:name="_Toc76280218"/>
      <w:bookmarkStart w:id="100" w:name="_Toc138678552"/>
      <w:bookmarkStart w:id="101" w:name="_Toc420722429"/>
      <w:r w:rsidRPr="00240D23">
        <w:t>Микроклимат</w:t>
      </w:r>
      <w:bookmarkEnd w:id="95"/>
      <w:bookmarkEnd w:id="96"/>
      <w:bookmarkEnd w:id="97"/>
      <w:bookmarkEnd w:id="98"/>
      <w:bookmarkEnd w:id="99"/>
      <w:bookmarkEnd w:id="100"/>
      <w:bookmarkEnd w:id="101"/>
    </w:p>
    <w:p w:rsidR="00AA0992" w:rsidRDefault="00AA0992" w:rsidP="00C751A8">
      <w:proofErr w:type="gramStart"/>
      <w:r>
        <w:t>Работа</w:t>
      </w:r>
      <w:proofErr w:type="gramEnd"/>
      <w:r>
        <w:t xml:space="preserve">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w:t>
      </w:r>
      <w:r w:rsidR="008E5678" w:rsidRPr="008E5678">
        <w:t xml:space="preserve"> </w:t>
      </w:r>
      <w:r w:rsidR="008E5678">
        <w:t xml:space="preserve">СанПиН </w:t>
      </w:r>
      <w:r w:rsidR="008E5678" w:rsidRPr="008E5678">
        <w:t>2.2.2/2.4.1340-03</w:t>
      </w:r>
      <w:r w:rsidR="004B6556">
        <w:t xml:space="preserve"> </w:t>
      </w:r>
      <w:r w:rsidR="004B6556" w:rsidRPr="004B6556">
        <w:t>[17]</w:t>
      </w:r>
      <w:r>
        <w:t xml:space="preserve"> для рабочего помещения программиста определяются таблицей</w:t>
      </w:r>
      <w:r w:rsidR="004B6556">
        <w:t xml:space="preserve"> (табл. 6.1):</w:t>
      </w:r>
    </w:p>
    <w:p w:rsidR="00AA0992" w:rsidRPr="00C751A8" w:rsidRDefault="00AA0992" w:rsidP="00C41B6F">
      <w:pPr>
        <w:pStyle w:val="21"/>
      </w:pPr>
      <w:r w:rsidRPr="00C751A8">
        <w:t xml:space="preserve">Таблица </w:t>
      </w:r>
      <w:r w:rsidR="00C751A8">
        <w:t>6</w:t>
      </w:r>
      <w:r w:rsidRPr="00C751A8">
        <w:t>.1</w:t>
      </w:r>
      <w:r w:rsidR="005B3519">
        <w:t xml:space="preserve"> –</w:t>
      </w:r>
      <w:r w:rsidRPr="00C751A8">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4B6556" w:rsidRDefault="00AA0992" w:rsidP="00C751A8">
            <w:pPr>
              <w:pStyle w:val="af0"/>
            </w:pPr>
            <w:r>
              <w:t xml:space="preserve">Температура воздуха, </w:t>
            </w:r>
            <w:proofErr w:type="spellStart"/>
            <w:r w:rsidRPr="00013328">
              <w:rPr>
                <w:vertAlign w:val="superscript"/>
                <w:lang w:val="en-US"/>
              </w:rPr>
              <w:t>o</w:t>
            </w:r>
            <w:r w:rsidRPr="00013328">
              <w:rPr>
                <w:lang w:val="en-US"/>
              </w:rPr>
              <w:t>C</w:t>
            </w:r>
            <w:proofErr w:type="spellEnd"/>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w:t>
            </w:r>
            <w:proofErr w:type="gramStart"/>
            <w:r>
              <w:t>с</w:t>
            </w:r>
            <w:proofErr w:type="gramEnd"/>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Нормы</w:t>
      </w:r>
      <w:r w:rsidR="00902AEF">
        <w:t xml:space="preserve"> СанПиН</w:t>
      </w:r>
      <w:r w:rsidR="008E5678" w:rsidRPr="008E5678">
        <w:t xml:space="preserve"> </w:t>
      </w:r>
      <w:r w:rsidR="008E5678" w:rsidRPr="003456CE">
        <w:t>2.2.2/2.4.1340-03</w:t>
      </w:r>
      <w:r>
        <w:t xml:space="preserve"> определяют уровни положительных и отрицательных ионов в воздухе (табл</w:t>
      </w:r>
      <w:r w:rsidR="003A1DED">
        <w:t>.</w:t>
      </w:r>
      <w:r>
        <w:t xml:space="preserve">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3A1DED">
      <w:pPr>
        <w:pStyle w:val="21"/>
      </w:pPr>
      <w:r w:rsidRPr="006946CF">
        <w:lastRenderedPageBreak/>
        <w:t xml:space="preserve">Таблица </w:t>
      </w:r>
      <w:r w:rsidR="006946CF" w:rsidRPr="006946CF">
        <w:t>6</w:t>
      </w:r>
      <w:r w:rsidR="005B3519">
        <w:t>.2 –</w:t>
      </w:r>
      <w:r w:rsidRPr="006946CF">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002A5062" w:rsidRPr="002A5062">
        <w:t xml:space="preserve"> [18]</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102" w:name="_Toc11109900"/>
      <w:bookmarkStart w:id="103" w:name="_Toc11110048"/>
      <w:bookmarkStart w:id="104" w:name="_Toc11110187"/>
      <w:bookmarkStart w:id="105" w:name="_Toc12930278"/>
      <w:bookmarkStart w:id="106" w:name="_Toc76280219"/>
      <w:bookmarkStart w:id="107" w:name="_Toc138678553"/>
    </w:p>
    <w:p w:rsidR="00AA0992" w:rsidRPr="004D1F96" w:rsidRDefault="00AA0992" w:rsidP="0000287B">
      <w:pPr>
        <w:pStyle w:val="ac"/>
        <w:numPr>
          <w:ilvl w:val="2"/>
          <w:numId w:val="40"/>
        </w:numPr>
        <w:ind w:hanging="1080"/>
      </w:pPr>
      <w:bookmarkStart w:id="108" w:name="_Toc420722430"/>
      <w:r w:rsidRPr="004D1F96">
        <w:t>Шум и вибрации</w:t>
      </w:r>
      <w:bookmarkEnd w:id="102"/>
      <w:bookmarkEnd w:id="103"/>
      <w:bookmarkEnd w:id="104"/>
      <w:bookmarkEnd w:id="105"/>
      <w:bookmarkEnd w:id="106"/>
      <w:bookmarkEnd w:id="107"/>
      <w:bookmarkEnd w:id="108"/>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w:t>
      </w:r>
      <w:proofErr w:type="spellStart"/>
      <w:r w:rsidRPr="00191896">
        <w:t>дБА</w:t>
      </w:r>
      <w:proofErr w:type="spellEnd"/>
      <w:r w:rsidRPr="00191896">
        <w:t>,</w:t>
      </w:r>
      <w:r>
        <w:t xml:space="preserve"> а уровень вибрации не должен превышать допустимых норм вибрации. </w:t>
      </w:r>
      <w:r w:rsidR="00F21AA9">
        <w:t>СанПиН</w:t>
      </w:r>
      <w:r w:rsidR="008E5678" w:rsidRPr="00CC3F91">
        <w:t xml:space="preserve"> </w:t>
      </w:r>
      <w:r w:rsidR="008E5678" w:rsidRPr="003456CE">
        <w:t>2.2.2/2.4.1340-03</w:t>
      </w:r>
      <w:r w:rsidR="00F21AA9">
        <w:t xml:space="preserve"> </w:t>
      </w:r>
      <w:r>
        <w:t>устанавливает след</w:t>
      </w:r>
      <w:r w:rsidR="00F819C6">
        <w:t>ующие нормы на вибрацию (табл.</w:t>
      </w:r>
      <w:r>
        <w:t xml:space="preserve"> </w:t>
      </w:r>
      <w:r w:rsidR="006946CF">
        <w:t>6</w:t>
      </w:r>
      <w:r>
        <w:t>.3).</w:t>
      </w:r>
    </w:p>
    <w:p w:rsidR="003A1DED" w:rsidRDefault="003A1DED" w:rsidP="006946CF"/>
    <w:p w:rsidR="00AA0992" w:rsidRPr="006946CF" w:rsidRDefault="00AA0992" w:rsidP="003A1DED">
      <w:pPr>
        <w:pStyle w:val="21"/>
      </w:pPr>
      <w:r w:rsidRPr="006946CF">
        <w:t xml:space="preserve">Таблица </w:t>
      </w:r>
      <w:r w:rsidR="006946CF" w:rsidRPr="006946CF">
        <w:t>6</w:t>
      </w:r>
      <w:r w:rsidR="005B3519">
        <w:t>.3 –</w:t>
      </w:r>
      <w:r w:rsidRPr="006946CF">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 xml:space="preserve">Среднегеометрические частоты октавных полос, </w:t>
            </w:r>
            <w:proofErr w:type="gramStart"/>
            <w:r>
              <w:t>Гц</w:t>
            </w:r>
            <w:proofErr w:type="gramEnd"/>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 xml:space="preserve">по </w:t>
            </w:r>
            <w:proofErr w:type="spellStart"/>
            <w:r>
              <w:t>виброскорости</w:t>
            </w:r>
            <w:proofErr w:type="spellEnd"/>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proofErr w:type="gramStart"/>
            <w:r>
              <w:t>м</w:t>
            </w:r>
            <w:proofErr w:type="gramEnd"/>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109" w:name="_Toc11109901"/>
      <w:bookmarkStart w:id="110" w:name="_Toc11110049"/>
      <w:bookmarkStart w:id="111" w:name="_Toc11110188"/>
      <w:bookmarkStart w:id="112" w:name="_Toc12930279"/>
      <w:bookmarkStart w:id="113" w:name="_Toc76280220"/>
      <w:bookmarkStart w:id="114" w:name="_Toc138678554"/>
    </w:p>
    <w:p w:rsidR="00AA0992" w:rsidRPr="004D1F96" w:rsidRDefault="00AA0992" w:rsidP="0000287B">
      <w:pPr>
        <w:pStyle w:val="ac"/>
        <w:numPr>
          <w:ilvl w:val="2"/>
          <w:numId w:val="40"/>
        </w:numPr>
        <w:ind w:hanging="1080"/>
      </w:pPr>
      <w:bookmarkStart w:id="115" w:name="_Toc420722431"/>
      <w:r w:rsidRPr="004D1F96">
        <w:t>Освещение</w:t>
      </w:r>
      <w:bookmarkEnd w:id="109"/>
      <w:bookmarkEnd w:id="110"/>
      <w:bookmarkEnd w:id="111"/>
      <w:bookmarkEnd w:id="112"/>
      <w:bookmarkEnd w:id="113"/>
      <w:bookmarkEnd w:id="114"/>
      <w:bookmarkEnd w:id="115"/>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w:t>
      </w:r>
      <w:proofErr w:type="spellStart"/>
      <w:r>
        <w:t>светопроемы</w:t>
      </w:r>
      <w:proofErr w:type="spellEnd"/>
      <w:r>
        <w:t xml:space="preserve">,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rsidR="008E5678">
        <w:t xml:space="preserve"> </w:t>
      </w:r>
      <w:r>
        <w:t xml:space="preserve">освещенность на поверхности рабочего стола находится в пределах </w:t>
      </w:r>
      <w:r w:rsidRPr="001A67A3">
        <w:t xml:space="preserve">300-500 </w:t>
      </w:r>
      <w:proofErr w:type="spellStart"/>
      <w:r w:rsidRPr="001A67A3">
        <w:t>лк</w:t>
      </w:r>
      <w:proofErr w:type="spellEnd"/>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w:t>
      </w:r>
      <w:proofErr w:type="spellStart"/>
      <w:r w:rsidRPr="00877C48">
        <w:t>кв</w:t>
      </w:r>
      <w:proofErr w:type="gramStart"/>
      <w:r w:rsidRPr="00877C48">
        <w:t>.м</w:t>
      </w:r>
      <w:proofErr w:type="spellEnd"/>
      <w:proofErr w:type="gramEnd"/>
      <w:r w:rsidRPr="00877C48">
        <w:t>,</w:t>
      </w:r>
      <w:r>
        <w:t xml:space="preserve"> яркость бликов на экране ПЭВМ не </w:t>
      </w:r>
      <w:r w:rsidRPr="005C362E">
        <w:t>превыш</w:t>
      </w:r>
      <w:r>
        <w:t>ает</w:t>
      </w:r>
      <w:r w:rsidRPr="005C362E">
        <w:t xml:space="preserve"> 40 кд/</w:t>
      </w:r>
      <w:proofErr w:type="spellStart"/>
      <w:r w:rsidRPr="005C362E">
        <w:t>кв.м</w:t>
      </w:r>
      <w:proofErr w:type="spellEnd"/>
      <w:r w:rsidRPr="005C362E">
        <w:t>,</w:t>
      </w:r>
      <w:r>
        <w:t xml:space="preserve"> </w:t>
      </w:r>
      <w:r w:rsidRPr="005544FA">
        <w:t>и яркость потолка не превыша</w:t>
      </w:r>
      <w:r>
        <w:t>е</w:t>
      </w:r>
      <w:r w:rsidRPr="005544FA">
        <w:t>т 200 кд/</w:t>
      </w:r>
      <w:proofErr w:type="spellStart"/>
      <w:r w:rsidRPr="005544FA">
        <w:t>кв.м</w:t>
      </w:r>
      <w:proofErr w:type="spellEnd"/>
      <w:r w:rsidRPr="005544FA">
        <w:t>.</w:t>
      </w:r>
    </w:p>
    <w:p w:rsidR="00AA0992" w:rsidRPr="00663B50" w:rsidRDefault="00AA0992" w:rsidP="006946CF">
      <w:r>
        <w:t xml:space="preserve">В соответствии с </w:t>
      </w:r>
      <w:r w:rsidRPr="003456CE">
        <w:t xml:space="preserve">СанПиН 2.2.2/2.4.1340-03 </w:t>
      </w:r>
      <w:r>
        <w:t>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6946CF" w:rsidRPr="00CC3F91" w:rsidRDefault="00AA0992" w:rsidP="00F819C6">
      <w:r>
        <w:lastRenderedPageBreak/>
        <w:t>Таким образом, проектом обеспечиваются оптимальные условия освещения рабочего помещения.</w:t>
      </w:r>
      <w:bookmarkStart w:id="116" w:name="_Toc11109902"/>
      <w:bookmarkStart w:id="117" w:name="_Toc11110050"/>
      <w:bookmarkStart w:id="118" w:name="_Toc11110189"/>
      <w:bookmarkStart w:id="119" w:name="_Toc12930280"/>
      <w:bookmarkStart w:id="120" w:name="_Toc76280221"/>
      <w:bookmarkStart w:id="121" w:name="_Toc138678555"/>
    </w:p>
    <w:p w:rsidR="00F819C6" w:rsidRPr="00CC3F91" w:rsidRDefault="00F819C6" w:rsidP="00F819C6"/>
    <w:p w:rsidR="00AA0992" w:rsidRPr="004D1F96" w:rsidRDefault="00AA0992" w:rsidP="0000287B">
      <w:pPr>
        <w:pStyle w:val="ac"/>
        <w:numPr>
          <w:ilvl w:val="2"/>
          <w:numId w:val="40"/>
        </w:numPr>
        <w:ind w:hanging="1080"/>
      </w:pPr>
      <w:bookmarkStart w:id="122" w:name="_Toc420722432"/>
      <w:r w:rsidRPr="004D1F96">
        <w:t>Рентгеновское излучение</w:t>
      </w:r>
      <w:bookmarkEnd w:id="116"/>
      <w:bookmarkEnd w:id="117"/>
      <w:bookmarkEnd w:id="118"/>
      <w:bookmarkEnd w:id="119"/>
      <w:bookmarkEnd w:id="120"/>
      <w:bookmarkEnd w:id="121"/>
      <w:bookmarkEnd w:id="122"/>
    </w:p>
    <w:p w:rsidR="00AA0992" w:rsidRPr="00CC3F91"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 xml:space="preserve">не более 0,1 </w:t>
      </w:r>
      <w:proofErr w:type="spellStart"/>
      <w:r w:rsidRPr="00B42745">
        <w:t>мбэр</w:t>
      </w:r>
      <w:proofErr w:type="spellEnd"/>
      <w:r w:rsidRPr="00B42745">
        <w:t xml:space="preserve">/час (100 </w:t>
      </w:r>
      <w:proofErr w:type="spellStart"/>
      <w:r w:rsidRPr="00B42745">
        <w:t>мкР</w:t>
      </w:r>
      <w:proofErr w:type="spellEnd"/>
      <w:r w:rsidRPr="00B42745">
        <w:t>/час).</w:t>
      </w:r>
      <w:r>
        <w:t xml:space="preserve"> Результаты сравнения норм излучения приведены в таблице:</w:t>
      </w:r>
    </w:p>
    <w:p w:rsidR="00AA0992" w:rsidRPr="006946CF" w:rsidRDefault="00AA0992" w:rsidP="00540E04">
      <w:pPr>
        <w:pStyle w:val="21"/>
      </w:pPr>
      <w:r w:rsidRPr="006946CF">
        <w:t xml:space="preserve">Таблица </w:t>
      </w:r>
      <w:r w:rsidR="006946CF" w:rsidRPr="006946CF">
        <w:t>6</w:t>
      </w:r>
      <w:r w:rsidR="00252AE2">
        <w:t>.4 –</w:t>
      </w:r>
      <w:r w:rsidRPr="006946CF">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proofErr w:type="spellStart"/>
            <w:r>
              <w:t>мкР</w:t>
            </w:r>
            <w:proofErr w:type="spellEnd"/>
            <w:r>
              <w:t>/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0287B">
      <w:pPr>
        <w:pStyle w:val="ac"/>
        <w:numPr>
          <w:ilvl w:val="2"/>
          <w:numId w:val="40"/>
        </w:numPr>
        <w:ind w:hanging="1080"/>
      </w:pPr>
      <w:bookmarkStart w:id="123" w:name="_Toc11109903"/>
      <w:bookmarkStart w:id="124" w:name="_Toc11110051"/>
      <w:bookmarkStart w:id="125" w:name="_Toc11110190"/>
      <w:bookmarkStart w:id="126" w:name="_Toc12930281"/>
      <w:bookmarkStart w:id="127" w:name="_Toc76280222"/>
      <w:bookmarkStart w:id="128" w:name="_Toc138678556"/>
      <w:bookmarkStart w:id="129" w:name="_Toc420722433"/>
      <w:r w:rsidRPr="004D1F96">
        <w:t>Неионизирующие электромагнитные излучения</w:t>
      </w:r>
      <w:bookmarkEnd w:id="123"/>
      <w:bookmarkEnd w:id="124"/>
      <w:bookmarkEnd w:id="125"/>
      <w:bookmarkEnd w:id="126"/>
      <w:bookmarkEnd w:id="127"/>
      <w:bookmarkEnd w:id="128"/>
      <w:bookmarkEnd w:id="129"/>
      <w:r w:rsidRPr="004D1F96">
        <w:t xml:space="preserve"> </w:t>
      </w:r>
    </w:p>
    <w:p w:rsidR="00AA0992" w:rsidRPr="00CC3F91"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F819C6" w:rsidRPr="00CC3F91" w:rsidRDefault="00F819C6" w:rsidP="00AA0992">
      <w:pPr>
        <w:pStyle w:val="aff"/>
      </w:pPr>
    </w:p>
    <w:p w:rsidR="00AA0992" w:rsidRPr="006946CF" w:rsidRDefault="00AA0992" w:rsidP="00F819C6">
      <w:pPr>
        <w:pStyle w:val="21"/>
      </w:pPr>
      <w:r w:rsidRPr="006946CF">
        <w:t xml:space="preserve">Таблица </w:t>
      </w:r>
      <w:r w:rsidR="006946CF" w:rsidRPr="006946CF">
        <w:t>6</w:t>
      </w:r>
      <w:r w:rsidR="00252AE2">
        <w:t>.5 –</w:t>
      </w:r>
      <w:r w:rsidRPr="006946CF">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w:t>
            </w:r>
            <w:proofErr w:type="gramStart"/>
            <w:r>
              <w:t xml:space="preserve"> В</w:t>
            </w:r>
            <w:proofErr w:type="gramEnd"/>
            <w:r>
              <w:t>/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w:t>
            </w:r>
            <w:proofErr w:type="gramStart"/>
            <w:r>
              <w:t xml:space="preserve"> В</w:t>
            </w:r>
            <w:proofErr w:type="gramEnd"/>
            <w:r>
              <w:t>/м</w:t>
            </w:r>
          </w:p>
        </w:tc>
      </w:tr>
    </w:tbl>
    <w:p w:rsidR="006946CF" w:rsidRDefault="006946CF" w:rsidP="006946CF">
      <w:pPr>
        <w:pStyle w:val="aff6"/>
        <w:jc w:val="right"/>
        <w:rPr>
          <w:i/>
          <w:szCs w:val="24"/>
        </w:rPr>
      </w:pPr>
    </w:p>
    <w:p w:rsidR="00AA0992" w:rsidRPr="006946CF" w:rsidRDefault="00AA0992" w:rsidP="00540E04">
      <w:pPr>
        <w:pStyle w:val="21"/>
      </w:pPr>
      <w:r w:rsidRPr="006946CF">
        <w:t xml:space="preserve">Таблица </w:t>
      </w:r>
      <w:r w:rsidR="006946CF" w:rsidRPr="006946CF">
        <w:t>6</w:t>
      </w:r>
      <w:r w:rsidR="00252AE2">
        <w:t>.6 –</w:t>
      </w:r>
      <w:r w:rsidRPr="006946CF">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t>5 Гц – 2 кГц</w:t>
            </w:r>
          </w:p>
        </w:tc>
        <w:tc>
          <w:tcPr>
            <w:tcW w:w="3963" w:type="dxa"/>
            <w:vAlign w:val="center"/>
          </w:tcPr>
          <w:p w:rsidR="00AA0992" w:rsidRDefault="00AA0992" w:rsidP="006946CF">
            <w:pPr>
              <w:pStyle w:val="af0"/>
            </w:pPr>
            <w:r>
              <w:t xml:space="preserve">250 </w:t>
            </w:r>
            <w:proofErr w:type="spellStart"/>
            <w:r>
              <w:t>нТл</w:t>
            </w:r>
            <w:proofErr w:type="spellEnd"/>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 xml:space="preserve">25 </w:t>
            </w:r>
            <w:proofErr w:type="spellStart"/>
            <w:r>
              <w:t>нТл</w:t>
            </w:r>
            <w:proofErr w:type="spellEnd"/>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540E04">
      <w:pPr>
        <w:pStyle w:val="21"/>
      </w:pPr>
      <w:r w:rsidRPr="00252273">
        <w:t xml:space="preserve">Таблица </w:t>
      </w:r>
      <w:r w:rsidR="00252273">
        <w:t>6</w:t>
      </w:r>
      <w:r w:rsidR="00252AE2">
        <w:t>.7 –</w:t>
      </w:r>
      <w:r w:rsidRPr="00252273">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w:t>
            </w:r>
            <w:proofErr w:type="gramStart"/>
            <w:r>
              <w:t xml:space="preserve"> В</w:t>
            </w:r>
            <w:proofErr w:type="gramEnd"/>
            <w:r>
              <w:t>/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w:t>
            </w:r>
            <w:proofErr w:type="gramStart"/>
            <w:r>
              <w:t xml:space="preserve"> В</w:t>
            </w:r>
            <w:proofErr w:type="gramEnd"/>
            <w:r>
              <w:t>/м</w:t>
            </w:r>
          </w:p>
        </w:tc>
      </w:tr>
    </w:tbl>
    <w:p w:rsidR="00252273" w:rsidRDefault="00252273" w:rsidP="00252273">
      <w:pPr>
        <w:pStyle w:val="aff"/>
        <w:jc w:val="right"/>
        <w:rPr>
          <w:i/>
        </w:rPr>
      </w:pPr>
    </w:p>
    <w:p w:rsidR="00AA0992" w:rsidRPr="00252273" w:rsidRDefault="00AA0992" w:rsidP="00540E04">
      <w:pPr>
        <w:pStyle w:val="21"/>
      </w:pPr>
      <w:r w:rsidRPr="00252273">
        <w:t xml:space="preserve">Таблица </w:t>
      </w:r>
      <w:r w:rsidR="00252273">
        <w:t>6</w:t>
      </w:r>
      <w:r w:rsidR="00252AE2">
        <w:t>.8 –</w:t>
      </w:r>
      <w:r w:rsidRPr="00252273">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 xml:space="preserve">200 </w:t>
            </w:r>
            <w:proofErr w:type="spellStart"/>
            <w:r>
              <w:t>нТл</w:t>
            </w:r>
            <w:proofErr w:type="spellEnd"/>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 xml:space="preserve">25 </w:t>
            </w:r>
            <w:proofErr w:type="spellStart"/>
            <w:r>
              <w:t>нТл</w:t>
            </w:r>
            <w:proofErr w:type="spellEnd"/>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30" w:name="_Toc11109904"/>
      <w:bookmarkStart w:id="131" w:name="_Toc11110052"/>
      <w:bookmarkStart w:id="132" w:name="_Toc11110191"/>
      <w:bookmarkStart w:id="133" w:name="_Toc12930282"/>
      <w:bookmarkStart w:id="134" w:name="_Toc138678557"/>
    </w:p>
    <w:p w:rsidR="00AA0992" w:rsidRPr="004D1F96" w:rsidRDefault="00AA0992" w:rsidP="0000287B">
      <w:pPr>
        <w:pStyle w:val="ac"/>
        <w:numPr>
          <w:ilvl w:val="2"/>
          <w:numId w:val="40"/>
        </w:numPr>
        <w:ind w:hanging="1080"/>
      </w:pPr>
      <w:bookmarkStart w:id="135" w:name="_Toc420722434"/>
      <w:r w:rsidRPr="004D1F96">
        <w:t>Визуальные параметры</w:t>
      </w:r>
      <w:bookmarkEnd w:id="130"/>
      <w:bookmarkEnd w:id="131"/>
      <w:bookmarkEnd w:id="132"/>
      <w:bookmarkEnd w:id="133"/>
      <w:bookmarkEnd w:id="134"/>
      <w:bookmarkEnd w:id="135"/>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Pr="00CC3F91"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5B48C3" w:rsidRPr="00CC3F91" w:rsidRDefault="005B48C3" w:rsidP="00252273"/>
    <w:p w:rsidR="005B48C3" w:rsidRPr="00CC3F91" w:rsidRDefault="005B48C3" w:rsidP="00252273"/>
    <w:p w:rsidR="005B48C3" w:rsidRPr="00CC3F91" w:rsidRDefault="005B48C3" w:rsidP="00252273"/>
    <w:p w:rsidR="00AA0992" w:rsidRPr="00252273" w:rsidRDefault="00AA0992" w:rsidP="005B48C3">
      <w:pPr>
        <w:pStyle w:val="21"/>
      </w:pPr>
      <w:r w:rsidRPr="00252273">
        <w:lastRenderedPageBreak/>
        <w:t xml:space="preserve">Таблица </w:t>
      </w:r>
      <w:r w:rsidR="00252273">
        <w:t>6</w:t>
      </w:r>
      <w:r w:rsidR="00252AE2">
        <w:t>.9 –</w:t>
      </w:r>
      <w:r w:rsidRPr="00252273">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proofErr w:type="spellStart"/>
            <w:r>
              <w:t>миним</w:t>
            </w:r>
            <w:proofErr w:type="spellEnd"/>
            <w:r>
              <w:t>.</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w:t>
            </w:r>
            <w:proofErr w:type="spellStart"/>
            <w:r>
              <w:t>кв</w:t>
            </w:r>
            <w:proofErr w:type="gramStart"/>
            <w:r>
              <w:t>.м</w:t>
            </w:r>
            <w:proofErr w:type="spellEnd"/>
            <w:proofErr w:type="gramEnd"/>
            <w:r>
              <w:t xml:space="preserve">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 xml:space="preserve">Внешняя освещенность экрана, </w:t>
            </w:r>
            <w:proofErr w:type="spellStart"/>
            <w:r>
              <w:t>лк</w:t>
            </w:r>
            <w:proofErr w:type="spellEnd"/>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 xml:space="preserve">Угловой размер знака, </w:t>
            </w:r>
            <w:proofErr w:type="spellStart"/>
            <w:r>
              <w:t>угл</w:t>
            </w:r>
            <w:proofErr w:type="spellEnd"/>
            <w:r>
              <w:t>.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121C70" w:rsidRDefault="00121C70" w:rsidP="005A3524">
      <w:pPr>
        <w:rPr>
          <w:lang w:val="en-US"/>
        </w:rPr>
      </w:pPr>
    </w:p>
    <w:p w:rsidR="00AA0992" w:rsidRDefault="00AA0992" w:rsidP="005A3524">
      <w:r>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0287B">
      <w:pPr>
        <w:pStyle w:val="2"/>
        <w:numPr>
          <w:ilvl w:val="1"/>
          <w:numId w:val="40"/>
        </w:numPr>
        <w:ind w:hanging="1080"/>
      </w:pPr>
      <w:bookmarkStart w:id="136" w:name="_Toc76280223"/>
      <w:bookmarkStart w:id="137" w:name="_Toc138678558"/>
      <w:bookmarkStart w:id="138" w:name="_Toc420722435"/>
      <w:r w:rsidRPr="0049080F">
        <w:t>Расчет системы искусственного освещения</w:t>
      </w:r>
      <w:bookmarkEnd w:id="136"/>
      <w:bookmarkEnd w:id="137"/>
      <w:bookmarkEnd w:id="138"/>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proofErr w:type="spellStart"/>
      <w:r>
        <w:rPr>
          <w:vertAlign w:val="superscript"/>
        </w:rPr>
        <w:t>о</w:t>
      </w:r>
      <w:r>
        <w:t>С</w:t>
      </w:r>
      <w:proofErr w:type="spellEnd"/>
      <w:r>
        <w:t xml:space="preserve"> и падении напряжения в сети более 10% </w:t>
      </w:r>
      <w:proofErr w:type="gramStart"/>
      <w:r>
        <w:t>от</w:t>
      </w:r>
      <w:proofErr w:type="gramEnd"/>
      <w:r>
        <w:t xml:space="preserve"> номинального.</w:t>
      </w:r>
    </w:p>
    <w:p w:rsidR="00AA0992" w:rsidRDefault="00AA0992" w:rsidP="0091361E">
      <w:r>
        <w:t xml:space="preserve">Выбор светильника должен производится с учетом его крепления, подвода электроэнергии, защиты от механических повреждений, </w:t>
      </w:r>
      <w:proofErr w:type="spellStart"/>
      <w:r>
        <w:t>взрыв</w:t>
      </w:r>
      <w:proofErr w:type="gramStart"/>
      <w:r>
        <w:t>о</w:t>
      </w:r>
      <w:proofErr w:type="spellEnd"/>
      <w:r>
        <w:t>-</w:t>
      </w:r>
      <w:proofErr w:type="gramEnd"/>
      <w:r>
        <w:t xml:space="preserve"> и </w:t>
      </w:r>
      <w:proofErr w:type="spellStart"/>
      <w:r>
        <w:t>пожароопасности</w:t>
      </w:r>
      <w:proofErr w:type="spellEnd"/>
      <w:r>
        <w:t xml:space="preserve">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lastRenderedPageBreak/>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w:t>
      </w:r>
      <w:proofErr w:type="gramStart"/>
      <w:r>
        <w:t>равномерное</w:t>
      </w:r>
      <w:proofErr w:type="gramEnd"/>
      <w:r>
        <w:t xml:space="preserve"> </w:t>
      </w:r>
      <w:proofErr w:type="spellStart"/>
      <w:r>
        <w:t>светораспределение</w:t>
      </w:r>
      <w:proofErr w:type="spellEnd"/>
      <w:r>
        <w:t>.</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121C70" w:rsidRDefault="00AA0992" w:rsidP="0091361E">
      <w:pPr>
        <w:rPr>
          <w:lang w:val="en-US"/>
        </w:rPr>
      </w:pPr>
      <w:r>
        <w:t xml:space="preserve">При шахматном расположении, если </w:t>
      </w:r>
    </w:p>
    <w:p w:rsidR="00121C70" w:rsidRPr="00121C70" w:rsidRDefault="00121C70" w:rsidP="0091361E">
      <w:pPr>
        <w:rPr>
          <w:lang w:val="en-US"/>
        </w:rPr>
      </w:pPr>
    </w:p>
    <w:tbl>
      <w:tblPr>
        <w:tblW w:w="0" w:type="auto"/>
        <w:jc w:val="center"/>
        <w:tblLook w:val="04A0" w:firstRow="1" w:lastRow="0" w:firstColumn="1" w:lastColumn="0" w:noHBand="0" w:noVBand="1"/>
      </w:tblPr>
      <w:tblGrid>
        <w:gridCol w:w="8472"/>
        <w:gridCol w:w="796"/>
      </w:tblGrid>
      <w:tr w:rsidR="00121C70" w:rsidTr="00A67524">
        <w:trPr>
          <w:jc w:val="center"/>
        </w:trPr>
        <w:tc>
          <w:tcPr>
            <w:tcW w:w="8472" w:type="dxa"/>
            <w:shd w:val="clear" w:color="auto" w:fill="auto"/>
            <w:vAlign w:val="center"/>
          </w:tcPr>
          <w:p w:rsidR="00121C70" w:rsidRPr="00A67524" w:rsidRDefault="00121C70" w:rsidP="00A67524">
            <w:pPr>
              <w:pStyle w:val="af3"/>
              <w:ind w:left="842"/>
              <w:rPr>
                <w:lang w:val="en-US"/>
              </w:rPr>
            </w:pPr>
            <w:r w:rsidRPr="00A67524">
              <w:rPr>
                <w:position w:val="-28"/>
              </w:rPr>
              <w:object w:dxaOrig="1440" w:dyaOrig="660">
                <v:shape id="_x0000_i1123" type="#_x0000_t75" style="width:1in;height:33pt" o:ole="">
                  <v:imagedata r:id="rId159" o:title=""/>
                </v:shape>
                <o:OLEObject Type="Embed" ProgID="Equation.3" ShapeID="_x0000_i1123" DrawAspect="Content" ObjectID="_1494485310" r:id="rId160"/>
              </w:object>
            </w:r>
            <w:r w:rsidRPr="00A67524">
              <w:rPr>
                <w:lang w:val="en-US"/>
              </w:rPr>
              <w:t>,</w:t>
            </w:r>
          </w:p>
        </w:tc>
        <w:tc>
          <w:tcPr>
            <w:tcW w:w="796" w:type="dxa"/>
            <w:shd w:val="clear" w:color="auto" w:fill="auto"/>
            <w:vAlign w:val="center"/>
          </w:tcPr>
          <w:p w:rsidR="00121C70" w:rsidRDefault="00121C70" w:rsidP="00121C70">
            <w:pPr>
              <w:pStyle w:val="af3"/>
            </w:pPr>
            <w:r>
              <w:t>(</w:t>
            </w:r>
            <w:r w:rsidRPr="00A67524">
              <w:rPr>
                <w:lang w:val="en-US"/>
              </w:rPr>
              <w:t>6.1</w:t>
            </w:r>
            <w:r>
              <w:t>)</w:t>
            </w:r>
          </w:p>
        </w:tc>
      </w:tr>
    </w:tbl>
    <w:p w:rsidR="00AA0992" w:rsidRDefault="00AA0992" w:rsidP="0091361E"/>
    <w:p w:rsidR="00121C70" w:rsidRDefault="00AA0992" w:rsidP="0091361E">
      <w:pPr>
        <w:rPr>
          <w:lang w:val="en-US"/>
        </w:rPr>
      </w:pPr>
      <w:r>
        <w:t xml:space="preserve">При расположении прямоугольником, если </w:t>
      </w:r>
    </w:p>
    <w:p w:rsidR="00121C70" w:rsidRPr="00121C70" w:rsidRDefault="00121C70" w:rsidP="0091361E">
      <w:pPr>
        <w:rPr>
          <w:lang w:val="en-US"/>
        </w:rPr>
      </w:pPr>
    </w:p>
    <w:tbl>
      <w:tblPr>
        <w:tblW w:w="0" w:type="auto"/>
        <w:jc w:val="center"/>
        <w:tblLook w:val="04A0" w:firstRow="1" w:lastRow="0" w:firstColumn="1" w:lastColumn="0" w:noHBand="0" w:noVBand="1"/>
      </w:tblPr>
      <w:tblGrid>
        <w:gridCol w:w="8472"/>
        <w:gridCol w:w="796"/>
      </w:tblGrid>
      <w:tr w:rsidR="00121C70" w:rsidTr="00A67524">
        <w:trPr>
          <w:jc w:val="center"/>
        </w:trPr>
        <w:tc>
          <w:tcPr>
            <w:tcW w:w="8472" w:type="dxa"/>
            <w:shd w:val="clear" w:color="auto" w:fill="auto"/>
            <w:vAlign w:val="center"/>
          </w:tcPr>
          <w:p w:rsidR="00121C70" w:rsidRPr="00A67524" w:rsidRDefault="00121C70" w:rsidP="00A67524">
            <w:pPr>
              <w:pStyle w:val="af3"/>
              <w:ind w:left="842"/>
              <w:rPr>
                <w:lang w:val="en-US"/>
              </w:rPr>
            </w:pPr>
            <w:r w:rsidRPr="00A67524">
              <w:rPr>
                <w:position w:val="-28"/>
              </w:rPr>
              <w:object w:dxaOrig="1440" w:dyaOrig="660">
                <v:shape id="_x0000_i1124" type="#_x0000_t75" style="width:1in;height:33pt" o:ole="">
                  <v:imagedata r:id="rId161" o:title=""/>
                </v:shape>
                <o:OLEObject Type="Embed" ProgID="Equation.3" ShapeID="_x0000_i1124" DrawAspect="Content" ObjectID="_1494485311" r:id="rId162"/>
              </w:object>
            </w:r>
            <w:r w:rsidRPr="00A67524">
              <w:rPr>
                <w:lang w:val="en-US"/>
              </w:rPr>
              <w:t>,</w:t>
            </w:r>
          </w:p>
        </w:tc>
        <w:tc>
          <w:tcPr>
            <w:tcW w:w="796" w:type="dxa"/>
            <w:shd w:val="clear" w:color="auto" w:fill="auto"/>
            <w:vAlign w:val="center"/>
          </w:tcPr>
          <w:p w:rsidR="00121C70" w:rsidRDefault="00121C70" w:rsidP="003B2750">
            <w:pPr>
              <w:pStyle w:val="af3"/>
            </w:pPr>
            <w:r>
              <w:t>(</w:t>
            </w:r>
            <w:r w:rsidRPr="00A67524">
              <w:rPr>
                <w:lang w:val="en-US"/>
              </w:rPr>
              <w:t>6.</w:t>
            </w:r>
            <w:r w:rsidR="00E83825" w:rsidRPr="00A67524">
              <w:rPr>
                <w:lang w:val="en-US"/>
              </w:rPr>
              <w:t>2</w:t>
            </w:r>
            <w:r>
              <w:t>)</w:t>
            </w:r>
          </w:p>
        </w:tc>
      </w:tr>
    </w:tbl>
    <w:p w:rsidR="00AA0992" w:rsidRPr="00121C70" w:rsidRDefault="00AA0992" w:rsidP="00121C70">
      <w:pPr>
        <w:ind w:firstLine="0"/>
        <w:rPr>
          <w:lang w:val="en-US"/>
        </w:rPr>
      </w:pPr>
    </w:p>
    <w:p w:rsidR="00AA0992" w:rsidRPr="00CC3F91" w:rsidRDefault="00AA0992" w:rsidP="0091361E">
      <w:r>
        <w:t xml:space="preserve">где </w:t>
      </w:r>
      <w:r w:rsidRPr="00A56D36">
        <w:rPr>
          <w:i/>
        </w:rPr>
        <w:t>r</w:t>
      </w:r>
      <w:r>
        <w:t xml:space="preserve"> – расстояние между светильниками; </w:t>
      </w:r>
      <w:proofErr w:type="spellStart"/>
      <w:r w:rsidRPr="00A56D36">
        <w:rPr>
          <w:i/>
        </w:rPr>
        <w:t>H</w:t>
      </w:r>
      <w:r>
        <w:t>p</w:t>
      </w:r>
      <w:proofErr w:type="spellEnd"/>
      <w:r>
        <w:t xml:space="preserve"> – высота подвеса светильника над рабочей поверхностью:</w:t>
      </w:r>
    </w:p>
    <w:p w:rsidR="002F2832" w:rsidRPr="00CC3F91" w:rsidRDefault="002F2832" w:rsidP="0091361E"/>
    <w:tbl>
      <w:tblPr>
        <w:tblW w:w="0" w:type="auto"/>
        <w:jc w:val="center"/>
        <w:tblLook w:val="04A0" w:firstRow="1" w:lastRow="0" w:firstColumn="1" w:lastColumn="0" w:noHBand="0" w:noVBand="1"/>
      </w:tblPr>
      <w:tblGrid>
        <w:gridCol w:w="8472"/>
        <w:gridCol w:w="796"/>
      </w:tblGrid>
      <w:tr w:rsidR="002F2832" w:rsidTr="00A67524">
        <w:trPr>
          <w:jc w:val="center"/>
        </w:trPr>
        <w:tc>
          <w:tcPr>
            <w:tcW w:w="8472" w:type="dxa"/>
            <w:shd w:val="clear" w:color="auto" w:fill="auto"/>
            <w:vAlign w:val="center"/>
          </w:tcPr>
          <w:p w:rsidR="002F2832" w:rsidRPr="00A67524" w:rsidRDefault="002F2832" w:rsidP="00A67524">
            <w:pPr>
              <w:pStyle w:val="af3"/>
              <w:ind w:left="842"/>
              <w:rPr>
                <w:lang w:val="en-US"/>
              </w:rPr>
            </w:pPr>
            <w:proofErr w:type="spellStart"/>
            <w:r w:rsidRPr="00A67524">
              <w:rPr>
                <w:i/>
                <w:lang w:val="en-US"/>
              </w:rPr>
              <w:t>H</w:t>
            </w:r>
            <w:r w:rsidRPr="00A67524">
              <w:rPr>
                <w:lang w:val="en-US"/>
              </w:rPr>
              <w:t>p</w:t>
            </w:r>
            <w:proofErr w:type="spellEnd"/>
            <w:r>
              <w:t xml:space="preserve"> = </w:t>
            </w:r>
            <w:r w:rsidRPr="00A67524">
              <w:rPr>
                <w:i/>
                <w:lang w:val="en-US"/>
              </w:rPr>
              <w:t>H</w:t>
            </w:r>
            <w:r w:rsidRPr="00A67524">
              <w:rPr>
                <w:i/>
              </w:rPr>
              <w:t xml:space="preserve"> </w:t>
            </w:r>
            <w:r>
              <w:t xml:space="preserve">– </w:t>
            </w:r>
            <w:proofErr w:type="spellStart"/>
            <w:r w:rsidRPr="00A67524">
              <w:rPr>
                <w:i/>
                <w:lang w:val="en-US"/>
              </w:rPr>
              <w:t>h</w:t>
            </w:r>
            <w:r w:rsidRPr="00A67524">
              <w:rPr>
                <w:vertAlign w:val="subscript"/>
                <w:lang w:val="en-US"/>
              </w:rPr>
              <w:t>c</w:t>
            </w:r>
            <w:proofErr w:type="spellEnd"/>
            <w:r>
              <w:t xml:space="preserve"> – </w:t>
            </w:r>
            <w:r w:rsidRPr="00A67524">
              <w:rPr>
                <w:i/>
                <w:lang w:val="en-US"/>
              </w:rPr>
              <w:t>h</w:t>
            </w:r>
            <w:proofErr w:type="spellStart"/>
            <w:r w:rsidRPr="00A67524">
              <w:rPr>
                <w:vertAlign w:val="subscript"/>
              </w:rPr>
              <w:t>р.м</w:t>
            </w:r>
            <w:proofErr w:type="spellEnd"/>
            <w:proofErr w:type="gramStart"/>
            <w:r w:rsidRPr="00A67524">
              <w:rPr>
                <w:vertAlign w:val="subscript"/>
              </w:rPr>
              <w:t>.</w:t>
            </w:r>
            <w:r>
              <w:t>,</w:t>
            </w:r>
            <w:proofErr w:type="gramEnd"/>
          </w:p>
        </w:tc>
        <w:tc>
          <w:tcPr>
            <w:tcW w:w="796" w:type="dxa"/>
            <w:shd w:val="clear" w:color="auto" w:fill="auto"/>
            <w:vAlign w:val="center"/>
          </w:tcPr>
          <w:p w:rsidR="002F2832" w:rsidRDefault="002F2832" w:rsidP="00D81613">
            <w:pPr>
              <w:pStyle w:val="af3"/>
            </w:pPr>
            <w:r>
              <w:t>(</w:t>
            </w:r>
            <w:r w:rsidRPr="00A67524">
              <w:rPr>
                <w:lang w:val="en-US"/>
              </w:rPr>
              <w:t>6.</w:t>
            </w:r>
            <w:r w:rsidR="00D81613" w:rsidRPr="00A67524">
              <w:rPr>
                <w:lang w:val="en-US"/>
              </w:rPr>
              <w:t>3</w:t>
            </w:r>
            <w:r>
              <w:t>)</w:t>
            </w:r>
          </w:p>
        </w:tc>
      </w:tr>
    </w:tbl>
    <w:p w:rsidR="002F2832" w:rsidRPr="002F2832" w:rsidRDefault="002F2832" w:rsidP="0091361E">
      <w:pPr>
        <w:rPr>
          <w:lang w:val="en-US"/>
        </w:rPr>
      </w:pPr>
    </w:p>
    <w:p w:rsidR="00AA0992" w:rsidRDefault="00AA0992" w:rsidP="0091361E">
      <w:r>
        <w:t xml:space="preserve">где </w:t>
      </w:r>
      <w:r w:rsidRPr="00D27063">
        <w:rPr>
          <w:i/>
        </w:rPr>
        <w:t xml:space="preserve">H </w:t>
      </w:r>
      <w:r>
        <w:t xml:space="preserve">– высота помещения, </w:t>
      </w:r>
      <w:proofErr w:type="gramStart"/>
      <w:r>
        <w:t>м</w:t>
      </w:r>
      <w:proofErr w:type="gramEnd"/>
      <w:r>
        <w:t xml:space="preserve">; </w:t>
      </w:r>
      <w:proofErr w:type="spellStart"/>
      <w:r w:rsidRPr="00D27063">
        <w:rPr>
          <w:i/>
        </w:rPr>
        <w:t>h</w:t>
      </w:r>
      <w:r>
        <w:t>c</w:t>
      </w:r>
      <w:proofErr w:type="spellEnd"/>
      <w:r>
        <w:t xml:space="preserve"> – высота подвеса светильника, м; </w:t>
      </w:r>
      <w:proofErr w:type="spellStart"/>
      <w:r w:rsidRPr="00D27063">
        <w:rPr>
          <w:i/>
        </w:rPr>
        <w:t>h</w:t>
      </w:r>
      <w:r>
        <w:t>р.м</w:t>
      </w:r>
      <w:proofErr w:type="spellEnd"/>
      <w:r>
        <w:t>. – высота рабочего места (</w:t>
      </w:r>
      <w:proofErr w:type="spellStart"/>
      <w:r w:rsidRPr="00D27063">
        <w:rPr>
          <w:i/>
        </w:rPr>
        <w:t>h</w:t>
      </w:r>
      <w:r>
        <w:t>р.м</w:t>
      </w:r>
      <w:proofErr w:type="spellEnd"/>
      <w:r>
        <w:t>. = 0,8 м), м.</w:t>
      </w:r>
    </w:p>
    <w:p w:rsidR="00D81613" w:rsidRPr="00CC3F91" w:rsidRDefault="00AA0992" w:rsidP="0091361E">
      <w:r>
        <w:t xml:space="preserve">Оптимальное расстояние от крайнего ряда светильников до стены: </w:t>
      </w:r>
    </w:p>
    <w:p w:rsidR="00D81613" w:rsidRPr="00CC3F91" w:rsidRDefault="00D81613" w:rsidP="0091361E"/>
    <w:tbl>
      <w:tblPr>
        <w:tblW w:w="0" w:type="auto"/>
        <w:jc w:val="center"/>
        <w:tblLook w:val="04A0" w:firstRow="1" w:lastRow="0" w:firstColumn="1" w:lastColumn="0" w:noHBand="0" w:noVBand="1"/>
      </w:tblPr>
      <w:tblGrid>
        <w:gridCol w:w="8472"/>
        <w:gridCol w:w="796"/>
      </w:tblGrid>
      <w:tr w:rsidR="00D81613" w:rsidTr="00A67524">
        <w:trPr>
          <w:jc w:val="center"/>
        </w:trPr>
        <w:tc>
          <w:tcPr>
            <w:tcW w:w="8472" w:type="dxa"/>
            <w:shd w:val="clear" w:color="auto" w:fill="auto"/>
            <w:vAlign w:val="center"/>
          </w:tcPr>
          <w:p w:rsidR="00D81613" w:rsidRPr="00A67524" w:rsidRDefault="00D81613" w:rsidP="00A67524">
            <w:pPr>
              <w:pStyle w:val="af3"/>
              <w:ind w:left="842"/>
              <w:rPr>
                <w:lang w:val="en-US"/>
              </w:rPr>
            </w:pPr>
            <w:r w:rsidRPr="00A67524">
              <w:rPr>
                <w:position w:val="-10"/>
              </w:rPr>
              <w:object w:dxaOrig="1719" w:dyaOrig="340">
                <v:shape id="_x0000_i1125" type="#_x0000_t75" style="width:86.25pt;height:17.25pt" o:ole="">
                  <v:imagedata r:id="rId163" o:title=""/>
                </v:shape>
                <o:OLEObject Type="Embed" ProgID="Equation.3" ShapeID="_x0000_i1125" DrawAspect="Content" ObjectID="_1494485312" r:id="rId164"/>
              </w:object>
            </w:r>
            <w:r w:rsidRPr="00A67524">
              <w:rPr>
                <w:lang w:val="en-US"/>
              </w:rPr>
              <w:t>,</w:t>
            </w:r>
          </w:p>
        </w:tc>
        <w:tc>
          <w:tcPr>
            <w:tcW w:w="796" w:type="dxa"/>
            <w:shd w:val="clear" w:color="auto" w:fill="auto"/>
            <w:vAlign w:val="center"/>
          </w:tcPr>
          <w:p w:rsidR="00D81613" w:rsidRDefault="00D81613" w:rsidP="00D81613">
            <w:pPr>
              <w:pStyle w:val="af3"/>
            </w:pPr>
            <w:r>
              <w:t>(</w:t>
            </w:r>
            <w:r w:rsidRPr="00A67524">
              <w:rPr>
                <w:lang w:val="en-US"/>
              </w:rPr>
              <w:t>6.4</w:t>
            </w:r>
            <w:r>
              <w:t>)</w:t>
            </w:r>
          </w:p>
        </w:tc>
      </w:tr>
    </w:tbl>
    <w:p w:rsidR="00AA0992" w:rsidRDefault="00AA0992" w:rsidP="0091361E"/>
    <w:p w:rsidR="00D81613" w:rsidRPr="00D81613" w:rsidRDefault="00AA0992" w:rsidP="0091361E">
      <w:r>
        <w:t xml:space="preserve">При отсутствии рабочих поверхностей у стены: </w:t>
      </w:r>
    </w:p>
    <w:p w:rsidR="00D81613" w:rsidRPr="00CC3F91" w:rsidRDefault="00D81613" w:rsidP="0091361E"/>
    <w:tbl>
      <w:tblPr>
        <w:tblW w:w="0" w:type="auto"/>
        <w:jc w:val="center"/>
        <w:tblLook w:val="04A0" w:firstRow="1" w:lastRow="0" w:firstColumn="1" w:lastColumn="0" w:noHBand="0" w:noVBand="1"/>
      </w:tblPr>
      <w:tblGrid>
        <w:gridCol w:w="8472"/>
        <w:gridCol w:w="796"/>
      </w:tblGrid>
      <w:tr w:rsidR="00D81613" w:rsidTr="00A67524">
        <w:trPr>
          <w:jc w:val="center"/>
        </w:trPr>
        <w:tc>
          <w:tcPr>
            <w:tcW w:w="8472" w:type="dxa"/>
            <w:shd w:val="clear" w:color="auto" w:fill="auto"/>
            <w:vAlign w:val="center"/>
          </w:tcPr>
          <w:p w:rsidR="00D81613" w:rsidRPr="00A67524" w:rsidRDefault="00D81613" w:rsidP="00A67524">
            <w:pPr>
              <w:pStyle w:val="af3"/>
              <w:ind w:left="842"/>
              <w:rPr>
                <w:lang w:val="en-US"/>
              </w:rPr>
            </w:pPr>
            <w:r w:rsidRPr="00A67524">
              <w:rPr>
                <w:position w:val="-10"/>
              </w:rPr>
              <w:object w:dxaOrig="1620" w:dyaOrig="340">
                <v:shape id="_x0000_i1126" type="#_x0000_t75" style="width:81pt;height:17.25pt" o:ole="">
                  <v:imagedata r:id="rId165" o:title=""/>
                </v:shape>
                <o:OLEObject Type="Embed" ProgID="Equation.3" ShapeID="_x0000_i1126" DrawAspect="Content" ObjectID="_1494485313" r:id="rId166"/>
              </w:object>
            </w:r>
            <w:r w:rsidRPr="00A67524">
              <w:rPr>
                <w:lang w:val="en-US"/>
              </w:rPr>
              <w:t>,</w:t>
            </w:r>
          </w:p>
        </w:tc>
        <w:tc>
          <w:tcPr>
            <w:tcW w:w="796" w:type="dxa"/>
            <w:shd w:val="clear" w:color="auto" w:fill="auto"/>
            <w:vAlign w:val="center"/>
          </w:tcPr>
          <w:p w:rsidR="00D81613" w:rsidRDefault="00D81613" w:rsidP="00614288">
            <w:pPr>
              <w:pStyle w:val="af3"/>
            </w:pPr>
            <w:r>
              <w:t>(</w:t>
            </w:r>
            <w:r w:rsidRPr="00A67524">
              <w:rPr>
                <w:lang w:val="en-US"/>
              </w:rPr>
              <w:t>6.</w:t>
            </w:r>
            <w:r w:rsidR="00614288" w:rsidRPr="00A67524">
              <w:rPr>
                <w:lang w:val="en-US"/>
              </w:rPr>
              <w:t>5</w:t>
            </w:r>
            <w:r>
              <w:t>)</w:t>
            </w:r>
          </w:p>
        </w:tc>
      </w:tr>
    </w:tbl>
    <w:p w:rsidR="00AA0992" w:rsidRDefault="00AA0992" w:rsidP="0091361E">
      <w:r>
        <w:t>.</w:t>
      </w:r>
    </w:p>
    <w:p w:rsidR="005702D3" w:rsidRDefault="00AA0992" w:rsidP="0091361E">
      <w:r>
        <w:t xml:space="preserve">Для исключения слепящего действия светильников общего освещения должно выполняться правило </w:t>
      </w:r>
    </w:p>
    <w:p w:rsidR="005702D3" w:rsidRPr="00CC3F91" w:rsidRDefault="005702D3" w:rsidP="0091361E"/>
    <w:tbl>
      <w:tblPr>
        <w:tblW w:w="0" w:type="auto"/>
        <w:jc w:val="center"/>
        <w:tblLook w:val="04A0" w:firstRow="1" w:lastRow="0" w:firstColumn="1" w:lastColumn="0" w:noHBand="0" w:noVBand="1"/>
      </w:tblPr>
      <w:tblGrid>
        <w:gridCol w:w="8472"/>
        <w:gridCol w:w="796"/>
      </w:tblGrid>
      <w:tr w:rsidR="005702D3" w:rsidTr="00A67524">
        <w:trPr>
          <w:jc w:val="center"/>
        </w:trPr>
        <w:tc>
          <w:tcPr>
            <w:tcW w:w="8472" w:type="dxa"/>
            <w:shd w:val="clear" w:color="auto" w:fill="auto"/>
            <w:vAlign w:val="center"/>
          </w:tcPr>
          <w:p w:rsidR="005702D3" w:rsidRPr="00A67524" w:rsidRDefault="00547C7E" w:rsidP="005702D3">
            <w:pPr>
              <w:pStyle w:val="af3"/>
              <w:rPr>
                <w:lang w:val="en-US"/>
              </w:rPr>
            </w:pPr>
            <w:r w:rsidRPr="00A67524">
              <w:rPr>
                <w:position w:val="-12"/>
              </w:rPr>
              <w:object w:dxaOrig="1780" w:dyaOrig="360">
                <v:shape id="_x0000_i1128" type="#_x0000_t75" style="width:88.5pt;height:18pt" o:ole="">
                  <v:imagedata r:id="rId167" o:title=""/>
                </v:shape>
                <o:OLEObject Type="Embed" ProgID="Equation.3" ShapeID="_x0000_i1128" DrawAspect="Content" ObjectID="_1494485314" r:id="rId168"/>
              </w:object>
            </w:r>
            <w:r w:rsidR="005702D3">
              <w:t xml:space="preserve"> </w:t>
            </w:r>
          </w:p>
        </w:tc>
        <w:tc>
          <w:tcPr>
            <w:tcW w:w="796" w:type="dxa"/>
            <w:shd w:val="clear" w:color="auto" w:fill="auto"/>
            <w:vAlign w:val="center"/>
          </w:tcPr>
          <w:p w:rsidR="005702D3" w:rsidRDefault="005702D3" w:rsidP="00BE12A7">
            <w:pPr>
              <w:pStyle w:val="af3"/>
            </w:pPr>
            <w:r>
              <w:t>(</w:t>
            </w:r>
            <w:r w:rsidRPr="00A67524">
              <w:rPr>
                <w:lang w:val="en-US"/>
              </w:rPr>
              <w:t>6.</w:t>
            </w:r>
            <w:r w:rsidR="00BE12A7">
              <w:t>6</w:t>
            </w:r>
            <w:r>
              <w:t>)</w:t>
            </w:r>
          </w:p>
        </w:tc>
      </w:tr>
    </w:tbl>
    <w:p w:rsidR="005702D3" w:rsidRDefault="005702D3" w:rsidP="0091361E">
      <w:pPr>
        <w:rPr>
          <w:lang w:val="en-US"/>
        </w:rPr>
      </w:pPr>
    </w:p>
    <w:p w:rsidR="00AA0992" w:rsidRPr="00CC3F91" w:rsidRDefault="00AA0992" w:rsidP="0091361E">
      <w:r>
        <w:t xml:space="preserve">при мощности ламп </w:t>
      </w:r>
      <w:proofErr w:type="spellStart"/>
      <w:proofErr w:type="gramStart"/>
      <w:r w:rsidRPr="00AD1DF8">
        <w:rPr>
          <w:i/>
        </w:rPr>
        <w:t>P</w:t>
      </w:r>
      <w:proofErr w:type="gramEnd"/>
      <w:r>
        <w:t>л</w:t>
      </w:r>
      <w:proofErr w:type="spellEnd"/>
      <w:r>
        <w:t xml:space="preserve"> ≤ 200 Вт. Необходимое число светильников при расположении квадратом составляет:</w:t>
      </w:r>
    </w:p>
    <w:p w:rsidR="00614288" w:rsidRPr="00CC3F91" w:rsidRDefault="00614288" w:rsidP="0091361E"/>
    <w:tbl>
      <w:tblPr>
        <w:tblW w:w="0" w:type="auto"/>
        <w:jc w:val="center"/>
        <w:tblLook w:val="04A0" w:firstRow="1" w:lastRow="0" w:firstColumn="1" w:lastColumn="0" w:noHBand="0" w:noVBand="1"/>
      </w:tblPr>
      <w:tblGrid>
        <w:gridCol w:w="8472"/>
        <w:gridCol w:w="796"/>
      </w:tblGrid>
      <w:tr w:rsidR="00614288" w:rsidTr="00A67524">
        <w:trPr>
          <w:jc w:val="center"/>
        </w:trPr>
        <w:tc>
          <w:tcPr>
            <w:tcW w:w="8472" w:type="dxa"/>
            <w:shd w:val="clear" w:color="auto" w:fill="auto"/>
            <w:vAlign w:val="center"/>
          </w:tcPr>
          <w:p w:rsidR="00614288" w:rsidRPr="00A67524" w:rsidRDefault="00614288" w:rsidP="00A67524">
            <w:pPr>
              <w:pStyle w:val="af3"/>
              <w:ind w:left="842"/>
              <w:rPr>
                <w:lang w:val="en-US"/>
              </w:rPr>
            </w:pPr>
            <w:r w:rsidRPr="00A67524">
              <w:rPr>
                <w:position w:val="-26"/>
              </w:rPr>
              <w:object w:dxaOrig="900" w:dyaOrig="639">
                <v:shape id="_x0000_i1127" type="#_x0000_t75" style="width:45pt;height:32.25pt" o:ole="">
                  <v:imagedata r:id="rId169" o:title=""/>
                </v:shape>
                <o:OLEObject Type="Embed" ProgID="Equation.3" ShapeID="_x0000_i1127" DrawAspect="Content" ObjectID="_1494485315" r:id="rId170"/>
              </w:object>
            </w:r>
            <w:r w:rsidRPr="00A67524">
              <w:rPr>
                <w:lang w:val="en-US"/>
              </w:rPr>
              <w:t>,</w:t>
            </w:r>
          </w:p>
        </w:tc>
        <w:tc>
          <w:tcPr>
            <w:tcW w:w="796" w:type="dxa"/>
            <w:shd w:val="clear" w:color="auto" w:fill="auto"/>
            <w:vAlign w:val="center"/>
          </w:tcPr>
          <w:p w:rsidR="00614288" w:rsidRDefault="00614288" w:rsidP="00BE12A7">
            <w:pPr>
              <w:pStyle w:val="af3"/>
            </w:pPr>
            <w:r>
              <w:t>(</w:t>
            </w:r>
            <w:r w:rsidRPr="00A67524">
              <w:rPr>
                <w:lang w:val="en-US"/>
              </w:rPr>
              <w:t>6.</w:t>
            </w:r>
            <w:r w:rsidR="00BE12A7">
              <w:t>7</w:t>
            </w:r>
            <w:r>
              <w:t>)</w:t>
            </w:r>
          </w:p>
        </w:tc>
      </w:tr>
    </w:tbl>
    <w:p w:rsidR="00AA0992" w:rsidRPr="004B4188" w:rsidRDefault="00AA0992" w:rsidP="00F54EC7">
      <w:pPr>
        <w:pStyle w:val="af2"/>
      </w:pPr>
    </w:p>
    <w:p w:rsidR="00AA0992" w:rsidRDefault="00AA0992" w:rsidP="0091361E">
      <w:r>
        <w:t xml:space="preserve">где </w:t>
      </w:r>
      <w:r w:rsidRPr="00AD1DF8">
        <w:rPr>
          <w:i/>
        </w:rPr>
        <w:t>S</w:t>
      </w:r>
      <w:r>
        <w:t xml:space="preserve"> – площадь помещения, м</w:t>
      </w:r>
      <w:proofErr w:type="gramStart"/>
      <w:r>
        <w:rPr>
          <w:vertAlign w:val="superscript"/>
        </w:rPr>
        <w:t>2</w:t>
      </w:r>
      <w:proofErr w:type="gramEnd"/>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A67524">
        <w:trPr>
          <w:jc w:val="center"/>
        </w:trPr>
        <w:tc>
          <w:tcPr>
            <w:tcW w:w="8472" w:type="dxa"/>
            <w:shd w:val="clear" w:color="auto" w:fill="auto"/>
            <w:vAlign w:val="center"/>
          </w:tcPr>
          <w:p w:rsidR="00547C7E" w:rsidRPr="00A67524" w:rsidRDefault="00547C7E" w:rsidP="00A67524">
            <w:pPr>
              <w:pStyle w:val="af3"/>
              <w:ind w:left="842"/>
              <w:rPr>
                <w:lang w:val="en-US"/>
              </w:rPr>
            </w:pPr>
            <w:r w:rsidRPr="00A67524">
              <w:rPr>
                <w:position w:val="-28"/>
              </w:rPr>
              <w:object w:dxaOrig="1840" w:dyaOrig="660">
                <v:shape id="_x0000_i1129" type="#_x0000_t75" style="width:92.25pt;height:33pt" o:ole="">
                  <v:imagedata r:id="rId171" o:title=""/>
                </v:shape>
                <o:OLEObject Type="Embed" ProgID="Equation.3" ShapeID="_x0000_i1129" DrawAspect="Content" ObjectID="_1494485316" r:id="rId172"/>
              </w:object>
            </w:r>
            <w:r w:rsidRPr="00A67524">
              <w:rPr>
                <w:lang w:val="en-US"/>
              </w:rPr>
              <w:t>,</w:t>
            </w:r>
          </w:p>
        </w:tc>
        <w:tc>
          <w:tcPr>
            <w:tcW w:w="796" w:type="dxa"/>
            <w:shd w:val="clear" w:color="auto" w:fill="auto"/>
            <w:vAlign w:val="center"/>
          </w:tcPr>
          <w:p w:rsidR="00547C7E" w:rsidRDefault="00547C7E" w:rsidP="00547C7E">
            <w:pPr>
              <w:pStyle w:val="af3"/>
            </w:pPr>
            <w:r>
              <w:t>(</w:t>
            </w:r>
            <w:r w:rsidRPr="00A67524">
              <w:rPr>
                <w:lang w:val="en-US"/>
              </w:rPr>
              <w:t>6.</w:t>
            </w:r>
            <w:r>
              <w:t>8)</w:t>
            </w:r>
          </w:p>
        </w:tc>
      </w:tr>
    </w:tbl>
    <w:p w:rsidR="00AA0992" w:rsidRPr="007270C6" w:rsidRDefault="00AA0992" w:rsidP="00F54EC7">
      <w:pPr>
        <w:pStyle w:val="af2"/>
      </w:pPr>
      <w:bookmarkStart w:id="139" w:name="_Ref75046902"/>
      <w:bookmarkEnd w:id="139"/>
    </w:p>
    <w:p w:rsidR="00AA0992" w:rsidRDefault="00AA0992" w:rsidP="0091361E">
      <w:r>
        <w:t xml:space="preserve">где </w:t>
      </w:r>
      <w:proofErr w:type="spellStart"/>
      <w:r w:rsidRPr="00AD1DF8">
        <w:rPr>
          <w:i/>
        </w:rPr>
        <w:t>F</w:t>
      </w:r>
      <w:r>
        <w:rPr>
          <w:vertAlign w:val="subscript"/>
        </w:rPr>
        <w:t>л</w:t>
      </w:r>
      <w:proofErr w:type="spellEnd"/>
      <w:r>
        <w:t xml:space="preserve"> – световой поток лампы, </w:t>
      </w:r>
      <w:proofErr w:type="spellStart"/>
      <w:r>
        <w:t>лк</w:t>
      </w:r>
      <w:proofErr w:type="spellEnd"/>
      <w:r>
        <w:t xml:space="preserve">; </w:t>
      </w:r>
      <w:proofErr w:type="spellStart"/>
      <w:r w:rsidRPr="00AD1DF8">
        <w:rPr>
          <w:i/>
        </w:rPr>
        <w:t>Е</w:t>
      </w:r>
      <w:r>
        <w:rPr>
          <w:vertAlign w:val="subscript"/>
        </w:rPr>
        <w:t>н</w:t>
      </w:r>
      <w:proofErr w:type="spellEnd"/>
      <w:r>
        <w:t xml:space="preserve"> – нормированная освещенность, </w:t>
      </w:r>
      <w:proofErr w:type="spellStart"/>
      <w:r>
        <w:t>лк</w:t>
      </w:r>
      <w:proofErr w:type="spellEnd"/>
      <w:r>
        <w:t xml:space="preserve">; </w:t>
      </w:r>
      <w:r w:rsidRPr="00AD1DF8">
        <w:rPr>
          <w:i/>
        </w:rPr>
        <w:t>S</w:t>
      </w:r>
      <w:r>
        <w:t xml:space="preserve"> – площадь освещаемого помещения, м</w:t>
      </w:r>
      <w:proofErr w:type="gramStart"/>
      <w:r>
        <w:rPr>
          <w:vertAlign w:val="superscript"/>
        </w:rPr>
        <w:t>2</w:t>
      </w:r>
      <w:proofErr w:type="gramEnd"/>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22" type="#_x0000_t75" style="width:63pt;height:15.75pt" o:ole="">
            <v:imagedata r:id="rId173" o:title=""/>
          </v:shape>
          <o:OLEObject Type="Embed" ProgID="Equation.3" ShapeID="_x0000_i1122" DrawAspect="Content" ObjectID="_1494485317" r:id="rId174"/>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w:t>
      </w:r>
      <w:r>
        <w:lastRenderedPageBreak/>
        <w:t>равный отношению потока, падающего на рабочую поверхность, к общему потоку ламп.</w:t>
      </w:r>
    </w:p>
    <w:p w:rsidR="00AA0992" w:rsidRDefault="00AA0992" w:rsidP="0091361E">
      <w:r>
        <w:t xml:space="preserve">Коэффициент использования светового потока </w:t>
      </w:r>
      <w:r w:rsidRPr="00AD1DF8">
        <w:rPr>
          <w:i/>
        </w:rPr>
        <w:t>η</w:t>
      </w:r>
      <w:r>
        <w:t xml:space="preserve"> зависит от </w:t>
      </w:r>
      <w:proofErr w:type="spellStart"/>
      <w:r>
        <w:t>к.п.д</w:t>
      </w:r>
      <w:proofErr w:type="spellEnd"/>
      <w:r>
        <w:t>. светильника, коэффициента отражения потолка (</w:t>
      </w:r>
      <w:proofErr w:type="spellStart"/>
      <w:r w:rsidRPr="00384105">
        <w:rPr>
          <w:i/>
        </w:rPr>
        <w:t>ρ</w:t>
      </w:r>
      <w:r>
        <w:rPr>
          <w:vertAlign w:val="subscript"/>
        </w:rPr>
        <w:t>п</w:t>
      </w:r>
      <w:proofErr w:type="spellEnd"/>
      <w:r>
        <w:t>), стен (</w:t>
      </w:r>
      <w:proofErr w:type="spellStart"/>
      <w:r w:rsidRPr="00384105">
        <w:rPr>
          <w:i/>
        </w:rPr>
        <w:t>ρ</w:t>
      </w:r>
      <w:r>
        <w:rPr>
          <w:vertAlign w:val="subscript"/>
        </w:rPr>
        <w:t>с</w:t>
      </w:r>
      <w:proofErr w:type="spellEnd"/>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proofErr w:type="spellStart"/>
      <w:r w:rsidRPr="006E4973">
        <w:rPr>
          <w:i/>
          <w:lang w:val="en-US"/>
        </w:rPr>
        <w:t>H</w:t>
      </w:r>
      <w:r>
        <w:rPr>
          <w:vertAlign w:val="subscript"/>
          <w:lang w:val="en-US"/>
        </w:rPr>
        <w:t>p</w:t>
      </w:r>
      <w:proofErr w:type="spellEnd"/>
      <w:r>
        <w:t>):</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A67524">
        <w:trPr>
          <w:jc w:val="center"/>
        </w:trPr>
        <w:tc>
          <w:tcPr>
            <w:tcW w:w="8472" w:type="dxa"/>
            <w:shd w:val="clear" w:color="auto" w:fill="auto"/>
            <w:vAlign w:val="center"/>
          </w:tcPr>
          <w:p w:rsidR="00547C7E" w:rsidRPr="00A67524" w:rsidRDefault="00547C7E" w:rsidP="00A67524">
            <w:pPr>
              <w:pStyle w:val="af3"/>
              <w:ind w:left="842"/>
              <w:rPr>
                <w:lang w:val="en-US"/>
              </w:rPr>
            </w:pPr>
            <w:r w:rsidRPr="00A67524">
              <w:rPr>
                <w:position w:val="-32"/>
              </w:rPr>
              <w:object w:dxaOrig="1420" w:dyaOrig="700">
                <v:shape id="_x0000_i1130" type="#_x0000_t75" style="width:71.25pt;height:35.25pt" o:ole="">
                  <v:imagedata r:id="rId175" o:title=""/>
                </v:shape>
                <o:OLEObject Type="Embed" ProgID="Equation.3" ShapeID="_x0000_i1130" DrawAspect="Content" ObjectID="_1494485318" r:id="rId176"/>
              </w:object>
            </w:r>
            <w:r w:rsidRPr="00A67524">
              <w:rPr>
                <w:lang w:val="en-US"/>
              </w:rPr>
              <w:t>,</w:t>
            </w:r>
          </w:p>
        </w:tc>
        <w:tc>
          <w:tcPr>
            <w:tcW w:w="796" w:type="dxa"/>
            <w:shd w:val="clear" w:color="auto" w:fill="auto"/>
            <w:vAlign w:val="center"/>
          </w:tcPr>
          <w:p w:rsidR="00547C7E" w:rsidRDefault="00547C7E" w:rsidP="00547C7E">
            <w:pPr>
              <w:pStyle w:val="af3"/>
            </w:pPr>
            <w:r>
              <w:t>(</w:t>
            </w:r>
            <w:r w:rsidRPr="00A67524">
              <w:rPr>
                <w:lang w:val="en-US"/>
              </w:rPr>
              <w:t>6.</w:t>
            </w:r>
            <w:r>
              <w:t>9)</w:t>
            </w:r>
          </w:p>
        </w:tc>
      </w:tr>
    </w:tbl>
    <w:p w:rsidR="00547C7E" w:rsidRDefault="00547C7E" w:rsidP="0091361E"/>
    <w:p w:rsidR="00AA0992" w:rsidRDefault="00AA0992" w:rsidP="0091361E">
      <w:r>
        <w:t xml:space="preserve">где </w:t>
      </w:r>
      <w:r w:rsidRPr="00384105">
        <w:rPr>
          <w:i/>
        </w:rPr>
        <w:t>a</w:t>
      </w:r>
      <w:r>
        <w:t xml:space="preserve"> и </w:t>
      </w:r>
      <w:r w:rsidRPr="00384105">
        <w:rPr>
          <w:i/>
        </w:rPr>
        <w:t>b</w:t>
      </w:r>
      <w:r>
        <w:t xml:space="preserve"> – ширина и длина помещения, </w:t>
      </w:r>
      <w:proofErr w:type="gramStart"/>
      <w:r>
        <w:t>м</w:t>
      </w:r>
      <w:proofErr w:type="gramEnd"/>
      <w:r>
        <w:t>.</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proofErr w:type="spellStart"/>
      <w:r w:rsidRPr="00384105">
        <w:rPr>
          <w:i/>
        </w:rPr>
        <w:t>Е</w:t>
      </w:r>
      <w:r>
        <w:t>н</w:t>
      </w:r>
      <w:proofErr w:type="spellEnd"/>
      <w:r>
        <w:t xml:space="preserve"> = 300 </w:t>
      </w:r>
      <w:proofErr w:type="spellStart"/>
      <w:r>
        <w:t>лк</w:t>
      </w:r>
      <w:proofErr w:type="spellEnd"/>
    </w:p>
    <w:p w:rsidR="00AA0992" w:rsidRDefault="00AA0992" w:rsidP="0091361E">
      <w:proofErr w:type="spellStart"/>
      <w:proofErr w:type="gramStart"/>
      <w:r w:rsidRPr="00384105">
        <w:rPr>
          <w:i/>
        </w:rPr>
        <w:t>F</w:t>
      </w:r>
      <w:proofErr w:type="gramEnd"/>
      <w:r>
        <w:t>л</w:t>
      </w:r>
      <w:proofErr w:type="spellEnd"/>
      <w:r>
        <w:t xml:space="preserve"> = 5383 лм – световой поток 1 лампы</w:t>
      </w:r>
    </w:p>
    <w:p w:rsidR="00547C7E" w:rsidRDefault="00AA0992" w:rsidP="0091361E">
      <w:r>
        <w:t xml:space="preserve">Тогда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A67524">
        <w:trPr>
          <w:jc w:val="center"/>
        </w:trPr>
        <w:tc>
          <w:tcPr>
            <w:tcW w:w="8472" w:type="dxa"/>
            <w:shd w:val="clear" w:color="auto" w:fill="auto"/>
            <w:vAlign w:val="center"/>
          </w:tcPr>
          <w:p w:rsidR="00547C7E" w:rsidRPr="00A67524" w:rsidRDefault="00547C7E" w:rsidP="00A67524">
            <w:pPr>
              <w:pStyle w:val="af3"/>
              <w:ind w:left="842"/>
              <w:rPr>
                <w:lang w:val="en-US"/>
              </w:rPr>
            </w:pPr>
            <w:r w:rsidRPr="00A67524">
              <w:rPr>
                <w:position w:val="-32"/>
              </w:rPr>
              <w:object w:dxaOrig="5400" w:dyaOrig="700">
                <v:shape id="_x0000_i1131" type="#_x0000_t75" style="width:270pt;height:35.25pt" o:ole="">
                  <v:imagedata r:id="rId177" o:title=""/>
                </v:shape>
                <o:OLEObject Type="Embed" ProgID="Equation.3" ShapeID="_x0000_i1131" DrawAspect="Content" ObjectID="_1494485319" r:id="rId178"/>
              </w:object>
            </w:r>
            <w:r w:rsidRPr="00A67524">
              <w:rPr>
                <w:lang w:val="en-US"/>
              </w:rPr>
              <w:t>,</w:t>
            </w:r>
          </w:p>
        </w:tc>
        <w:tc>
          <w:tcPr>
            <w:tcW w:w="796" w:type="dxa"/>
            <w:shd w:val="clear" w:color="auto" w:fill="auto"/>
            <w:vAlign w:val="center"/>
          </w:tcPr>
          <w:p w:rsidR="00547C7E" w:rsidRDefault="00547C7E" w:rsidP="00547C7E">
            <w:pPr>
              <w:pStyle w:val="af3"/>
            </w:pPr>
            <w:r>
              <w:t>(</w:t>
            </w:r>
            <w:r w:rsidRPr="00A67524">
              <w:rPr>
                <w:lang w:val="en-US"/>
              </w:rPr>
              <w:t>6.</w:t>
            </w:r>
            <w:r>
              <w:t>10)</w:t>
            </w:r>
          </w:p>
        </w:tc>
      </w:tr>
    </w:tbl>
    <w:p w:rsidR="00547C7E" w:rsidRDefault="00AA0992" w:rsidP="0091361E">
      <w:r>
        <w:t xml:space="preserve"> </w:t>
      </w:r>
    </w:p>
    <w:p w:rsidR="00AA0992" w:rsidRDefault="00AA0992" w:rsidP="0091361E">
      <w:r>
        <w:t xml:space="preserve">Следовательно, </w:t>
      </w:r>
      <w:r w:rsidRPr="00384105">
        <w:rPr>
          <w:i/>
        </w:rPr>
        <w:t>η</w:t>
      </w:r>
      <w:r>
        <w:t xml:space="preserve"> = 0,41.</w:t>
      </w:r>
    </w:p>
    <w:p w:rsidR="00547C7E" w:rsidRDefault="00AA0992" w:rsidP="0091361E">
      <w:r>
        <w:t xml:space="preserve">Число ламп равно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A67524">
        <w:trPr>
          <w:jc w:val="center"/>
        </w:trPr>
        <w:tc>
          <w:tcPr>
            <w:tcW w:w="8472" w:type="dxa"/>
            <w:shd w:val="clear" w:color="auto" w:fill="auto"/>
            <w:vAlign w:val="center"/>
          </w:tcPr>
          <w:p w:rsidR="00547C7E" w:rsidRPr="00A67524" w:rsidRDefault="00547C7E" w:rsidP="00A67524">
            <w:pPr>
              <w:pStyle w:val="af3"/>
              <w:ind w:left="842"/>
              <w:rPr>
                <w:lang w:val="en-US"/>
              </w:rPr>
            </w:pPr>
            <w:r w:rsidRPr="00A67524">
              <w:rPr>
                <w:position w:val="-28"/>
              </w:rPr>
              <w:object w:dxaOrig="2480" w:dyaOrig="660">
                <v:shape id="_x0000_i1132" type="#_x0000_t75" style="width:123.75pt;height:33pt" o:ole="">
                  <v:imagedata r:id="rId179" o:title=""/>
                </v:shape>
                <o:OLEObject Type="Embed" ProgID="Equation.3" ShapeID="_x0000_i1132" DrawAspect="Content" ObjectID="_1494485320" r:id="rId180"/>
              </w:object>
            </w:r>
            <w:r w:rsidRPr="00A67524">
              <w:rPr>
                <w:lang w:val="en-US"/>
              </w:rPr>
              <w:t>,</w:t>
            </w:r>
          </w:p>
        </w:tc>
        <w:tc>
          <w:tcPr>
            <w:tcW w:w="796" w:type="dxa"/>
            <w:shd w:val="clear" w:color="auto" w:fill="auto"/>
            <w:vAlign w:val="center"/>
          </w:tcPr>
          <w:p w:rsidR="00547C7E" w:rsidRDefault="00547C7E" w:rsidP="00547C7E">
            <w:pPr>
              <w:pStyle w:val="af3"/>
            </w:pPr>
            <w:r>
              <w:t>(</w:t>
            </w:r>
            <w:r w:rsidRPr="00A67524">
              <w:rPr>
                <w:lang w:val="en-US"/>
              </w:rPr>
              <w:t>6.</w:t>
            </w:r>
            <w:r>
              <w:t>11)</w:t>
            </w:r>
          </w:p>
        </w:tc>
      </w:tr>
    </w:tbl>
    <w:p w:rsidR="00547C7E" w:rsidRDefault="00547C7E" w:rsidP="0091361E"/>
    <w:p w:rsidR="00AA0992" w:rsidRDefault="00AA0992" w:rsidP="0091361E">
      <w:r>
        <w:t>что при использовании светильников с использованием одной лампы потребует использования 19 светильников.</w:t>
      </w:r>
    </w:p>
    <w:p w:rsidR="00547C7E" w:rsidRDefault="00AA0992" w:rsidP="0091361E">
      <w:r>
        <w:t xml:space="preserve">Расстояние между двумя светильниками составит: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A67524">
        <w:trPr>
          <w:jc w:val="center"/>
        </w:trPr>
        <w:tc>
          <w:tcPr>
            <w:tcW w:w="8472" w:type="dxa"/>
            <w:shd w:val="clear" w:color="auto" w:fill="auto"/>
            <w:vAlign w:val="center"/>
          </w:tcPr>
          <w:p w:rsidR="00547C7E" w:rsidRPr="00A67524" w:rsidRDefault="00547C7E" w:rsidP="00A67524">
            <w:pPr>
              <w:pStyle w:val="af3"/>
              <w:ind w:left="1125"/>
              <w:rPr>
                <w:lang w:val="en-US"/>
              </w:rPr>
            </w:pPr>
            <w:r w:rsidRPr="00A67524">
              <w:rPr>
                <w:i/>
                <w:lang w:val="en-US"/>
              </w:rPr>
              <w:t>r</w:t>
            </w:r>
            <w:r w:rsidRPr="00A67524">
              <w:rPr>
                <w:i/>
              </w:rPr>
              <w:t xml:space="preserve"> </w:t>
            </w:r>
            <w:r>
              <w:t>= 1,5 (3,6 – 0,1 – 0,8) = 4 м.</w:t>
            </w:r>
          </w:p>
        </w:tc>
        <w:tc>
          <w:tcPr>
            <w:tcW w:w="796" w:type="dxa"/>
            <w:shd w:val="clear" w:color="auto" w:fill="auto"/>
            <w:vAlign w:val="center"/>
          </w:tcPr>
          <w:p w:rsidR="00547C7E" w:rsidRDefault="00547C7E" w:rsidP="003B2750">
            <w:pPr>
              <w:pStyle w:val="af3"/>
            </w:pPr>
            <w:r>
              <w:t>(</w:t>
            </w:r>
            <w:r w:rsidRPr="00A67524">
              <w:rPr>
                <w:lang w:val="en-US"/>
              </w:rPr>
              <w:t>6.</w:t>
            </w:r>
            <w:r>
              <w:t>1</w:t>
            </w:r>
            <w:r w:rsidR="00AD11C5">
              <w:t>2</w:t>
            </w:r>
            <w:r>
              <w:t>)</w:t>
            </w:r>
          </w:p>
        </w:tc>
      </w:tr>
    </w:tbl>
    <w:p w:rsidR="00547C7E" w:rsidRDefault="00547C7E" w:rsidP="0091361E"/>
    <w:p w:rsidR="00A71EF8" w:rsidRDefault="00AA0992" w:rsidP="0091361E">
      <w:r>
        <w:t xml:space="preserve">Расстояние от стены до светильников: </w:t>
      </w:r>
    </w:p>
    <w:p w:rsidR="00A71EF8" w:rsidRDefault="00A71EF8" w:rsidP="0091361E"/>
    <w:tbl>
      <w:tblPr>
        <w:tblW w:w="0" w:type="auto"/>
        <w:jc w:val="center"/>
        <w:tblLook w:val="04A0" w:firstRow="1" w:lastRow="0" w:firstColumn="1" w:lastColumn="0" w:noHBand="0" w:noVBand="1"/>
      </w:tblPr>
      <w:tblGrid>
        <w:gridCol w:w="8472"/>
        <w:gridCol w:w="796"/>
      </w:tblGrid>
      <w:tr w:rsidR="00A71EF8" w:rsidTr="00A67524">
        <w:trPr>
          <w:jc w:val="center"/>
        </w:trPr>
        <w:tc>
          <w:tcPr>
            <w:tcW w:w="8472" w:type="dxa"/>
            <w:shd w:val="clear" w:color="auto" w:fill="auto"/>
            <w:vAlign w:val="center"/>
          </w:tcPr>
          <w:p w:rsidR="00A71EF8" w:rsidRPr="00A67524" w:rsidRDefault="00A71EF8" w:rsidP="00A67524">
            <w:pPr>
              <w:pStyle w:val="af3"/>
              <w:ind w:left="1125"/>
              <w:rPr>
                <w:lang w:val="en-US"/>
              </w:rPr>
            </w:pPr>
            <w:proofErr w:type="spellStart"/>
            <w:proofErr w:type="gramStart"/>
            <w:r w:rsidRPr="00A67524">
              <w:rPr>
                <w:i/>
              </w:rPr>
              <w:t>r</w:t>
            </w:r>
            <w:proofErr w:type="gramEnd"/>
            <w:r w:rsidRPr="00A67524">
              <w:rPr>
                <w:vertAlign w:val="subscript"/>
              </w:rPr>
              <w:t>к</w:t>
            </w:r>
            <w:proofErr w:type="spellEnd"/>
            <w:r>
              <w:t xml:space="preserve"> = 0,25 ∙ 4 = 1 м.</w:t>
            </w:r>
          </w:p>
        </w:tc>
        <w:tc>
          <w:tcPr>
            <w:tcW w:w="796" w:type="dxa"/>
            <w:shd w:val="clear" w:color="auto" w:fill="auto"/>
            <w:vAlign w:val="center"/>
          </w:tcPr>
          <w:p w:rsidR="00A71EF8" w:rsidRDefault="00A71EF8" w:rsidP="003B2750">
            <w:pPr>
              <w:pStyle w:val="af3"/>
            </w:pPr>
            <w:r>
              <w:t>(</w:t>
            </w:r>
            <w:r w:rsidRPr="00A67524">
              <w:rPr>
                <w:lang w:val="en-US"/>
              </w:rPr>
              <w:t>6.</w:t>
            </w:r>
            <w:r>
              <w:t>1</w:t>
            </w:r>
            <w:r w:rsidR="00230952">
              <w:t>3</w:t>
            </w:r>
            <w:r>
              <w:t>)</w:t>
            </w:r>
          </w:p>
        </w:tc>
      </w:tr>
    </w:tbl>
    <w:p w:rsidR="00A71EF8" w:rsidRDefault="00A71EF8" w:rsidP="0091361E"/>
    <w:p w:rsidR="00AA0992" w:rsidRDefault="00AA0992" w:rsidP="0091361E">
      <w:r>
        <w:lastRenderedPageBreak/>
        <w:t>Следовательно, светильники следует расположить в три ряда по шесть светильников (рисунок 7.1).</w:t>
      </w:r>
    </w:p>
    <w:p w:rsidR="00AA0992" w:rsidRDefault="00B77194" w:rsidP="00AA0992">
      <w:pPr>
        <w:pStyle w:val="aff2"/>
      </w:pPr>
      <w:r>
        <w:pict>
          <v:group id="_x0000_s1033" editas="canvas" style="width:385.9pt;height:219.2pt;mso-position-horizontal-relative:char;mso-position-vertical-relative:line" coordorigin="-89" coordsize="7718,4384">
            <o:lock v:ext="edit" aspectratio="t"/>
            <v:shape id="_x0000_s1034" type="#_x0000_t75" style="position:absolute;left:-89;width:7718;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3B2750" w:rsidRPr="00A8502B" w:rsidRDefault="003B2750"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3B2750" w:rsidRPr="00A8502B" w:rsidRDefault="003B275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2;top:1389;width:408;height:865;rotation:270;mso-wrap-style:none" filled="f" stroked="f">
              <v:textbox style="mso-next-textbox:#_x0000_s1053;mso-fit-shape-to-text:t" inset="0,0,0,0">
                <w:txbxContent>
                  <w:p w:rsidR="003B2750" w:rsidRPr="00A8502B" w:rsidRDefault="003B2750"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3B2750" w:rsidRDefault="003B2750" w:rsidP="00AA0992">
                    <w:r>
                      <w:rPr>
                        <w:rFonts w:ascii="Arial" w:hAnsi="Arial" w:cs="Arial"/>
                        <w:color w:val="000000"/>
                        <w:lang w:val="en-US"/>
                      </w:rPr>
                      <w:t xml:space="preserve"> </w:t>
                    </w:r>
                  </w:p>
                </w:txbxContent>
              </v:textbox>
            </v:rect>
            <v:rect id="_x0000_s1055" style="position:absolute;left:-116;top:1739;width:408;height:166;rotation:270" filled="f" stroked="f">
              <v:textbox style="mso-next-textbox:#_x0000_s1055;mso-fit-shape-to-text:t" inset="0,0,0,0">
                <w:txbxContent>
                  <w:p w:rsidR="003B2750" w:rsidRPr="00A8502B" w:rsidRDefault="003B275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3B2750" w:rsidRPr="00A8502B" w:rsidRDefault="003B2750"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3B2750" w:rsidRPr="00A8502B" w:rsidRDefault="003B275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11;top:1400;width:408;height:865;rotation:270;mso-wrap-style:none" filled="f" stroked="f">
              <v:textbox style="mso-next-textbox:#_x0000_s1068;mso-fit-shape-to-text:t" inset="0,0,0,0">
                <w:txbxContent>
                  <w:p w:rsidR="003B2750" w:rsidRPr="00A8502B" w:rsidRDefault="003B2750"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3;top:1398;width:408;height:865;rotation:270;mso-wrap-style:none" filled="f" stroked="f">
              <v:textbox style="mso-next-textbox:#_x0000_s1069;mso-fit-shape-to-text:t" inset="0,0,0,0">
                <w:txbxContent>
                  <w:p w:rsidR="003B2750" w:rsidRPr="00A8502B" w:rsidRDefault="003B2750"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4;top:1193;width:414;height:787;rotation:270;mso-wrap-style:none" filled="f" stroked="f">
              <v:textbox style="mso-next-textbox:#_x0000_s1070;mso-fit-shape-to-text:t" inset="0,0,0,0">
                <w:txbxContent>
                  <w:p w:rsidR="003B2750" w:rsidRDefault="003B2750" w:rsidP="00AA0992">
                    <w:r>
                      <w:rPr>
                        <w:rFonts w:ascii="Arial" w:hAnsi="Arial" w:cs="Arial"/>
                        <w:color w:val="000000"/>
                        <w:lang w:val="en-US"/>
                      </w:rPr>
                      <w:t xml:space="preserve"> </w:t>
                    </w:r>
                  </w:p>
                </w:txbxContent>
              </v:textbox>
            </v:rect>
            <v:rect id="_x0000_s1071" style="position:absolute;left:6970;top:1399;width:408;height:865;rotation:270;mso-wrap-style:none" filled="f" stroked="f">
              <v:textbox style="mso-next-textbox:#_x0000_s1071;mso-fit-shape-to-text:t" inset="0,0,0,0">
                <w:txbxContent>
                  <w:p w:rsidR="003B2750" w:rsidRPr="00A8502B" w:rsidRDefault="003B275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7;top:1205;width:408;height:865;rotation:270;mso-wrap-style:none" filled="f" stroked="f">
              <v:textbox style="mso-next-textbox:#_x0000_s1077;mso-fit-shape-to-text:t" inset="0,0,0,0">
                <w:txbxContent>
                  <w:p w:rsidR="003B2750" w:rsidRPr="00A8502B" w:rsidRDefault="003B2750"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8;top:1205;width:408;height:865;rotation:270;mso-wrap-style:none" filled="f" stroked="f">
              <v:textbox style="mso-next-textbox:#_x0000_s1078;mso-fit-shape-to-text:t" inset="0,0,0,0">
                <w:txbxContent>
                  <w:p w:rsidR="003B2750" w:rsidRPr="00A8502B" w:rsidRDefault="003B275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3B2750" w:rsidRDefault="003B2750" w:rsidP="00AA0992">
                    <w:r w:rsidRPr="00A8502B">
                      <w:rPr>
                        <w:rFonts w:ascii="Courier New" w:hAnsi="Courier New" w:cs="Courier New"/>
                        <w:color w:val="000000"/>
                        <w:lang w:val="en-US"/>
                      </w:rPr>
                      <w:t>2</w:t>
                    </w:r>
                    <w:proofErr w:type="gramStart"/>
                    <w:r w:rsidRPr="00A8502B">
                      <w:rPr>
                        <w:rFonts w:ascii="Courier New" w:hAnsi="Courier New" w:cs="Courier New"/>
                        <w:color w:val="000000"/>
                        <w:lang w:val="en-US"/>
                      </w:rPr>
                      <w:t>,</w:t>
                    </w:r>
                    <w:r w:rsidRPr="00A8502B">
                      <w:rPr>
                        <w:rFonts w:ascii="Courier New" w:hAnsi="Courier New" w:cs="Courier New"/>
                        <w:color w:val="000000"/>
                      </w:rPr>
                      <w:t>4</w:t>
                    </w:r>
                    <w:proofErr w:type="gramEnd"/>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3B2750" w:rsidRPr="00A8502B" w:rsidRDefault="003B275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7718BD" w:rsidRDefault="00AA0992" w:rsidP="00F54EC7">
      <w:r>
        <w:t xml:space="preserve">При этом отклонение от расчетного светового потока </w:t>
      </w:r>
      <w:proofErr w:type="gramStart"/>
      <w:r w:rsidR="007718BD">
        <w:t>на</w:t>
      </w:r>
      <w:proofErr w:type="gramEnd"/>
    </w:p>
    <w:p w:rsidR="007718BD" w:rsidRDefault="007718BD" w:rsidP="00F54EC7"/>
    <w:tbl>
      <w:tblPr>
        <w:tblW w:w="0" w:type="auto"/>
        <w:jc w:val="center"/>
        <w:tblLook w:val="04A0" w:firstRow="1" w:lastRow="0" w:firstColumn="1" w:lastColumn="0" w:noHBand="0" w:noVBand="1"/>
      </w:tblPr>
      <w:tblGrid>
        <w:gridCol w:w="8472"/>
        <w:gridCol w:w="796"/>
      </w:tblGrid>
      <w:tr w:rsidR="007718BD" w:rsidTr="00A67524">
        <w:trPr>
          <w:jc w:val="center"/>
        </w:trPr>
        <w:tc>
          <w:tcPr>
            <w:tcW w:w="8472" w:type="dxa"/>
            <w:shd w:val="clear" w:color="auto" w:fill="auto"/>
            <w:vAlign w:val="center"/>
          </w:tcPr>
          <w:p w:rsidR="007718BD" w:rsidRPr="00A67524" w:rsidRDefault="007718BD" w:rsidP="00A67524">
            <w:pPr>
              <w:pStyle w:val="af3"/>
              <w:ind w:left="1125"/>
              <w:rPr>
                <w:lang w:val="en-US"/>
              </w:rPr>
            </w:pPr>
            <w:r w:rsidRPr="009F13C8">
              <w:t>(</w:t>
            </w:r>
            <w:r>
              <w:t>18</w:t>
            </w:r>
            <w:r w:rsidRPr="009F13C8">
              <w:t>-</w:t>
            </w:r>
            <w:r>
              <w:t>19</w:t>
            </w:r>
            <w:r w:rsidRPr="009F13C8">
              <w:t>)/</w:t>
            </w:r>
            <w:r>
              <w:t>18</w:t>
            </w:r>
            <w:r w:rsidRPr="009F13C8">
              <w:t>=</w:t>
            </w:r>
            <w:r>
              <w:t xml:space="preserve"> -0</w:t>
            </w:r>
            <w:r w:rsidRPr="009F13C8">
              <w:t>,</w:t>
            </w:r>
            <w:r>
              <w:t>05</w:t>
            </w:r>
            <w:r w:rsidRPr="009F13C8">
              <w:t>%</w:t>
            </w:r>
            <w:r w:rsidR="0084580D">
              <w:t>,</w:t>
            </w:r>
          </w:p>
        </w:tc>
        <w:tc>
          <w:tcPr>
            <w:tcW w:w="796" w:type="dxa"/>
            <w:shd w:val="clear" w:color="auto" w:fill="auto"/>
            <w:vAlign w:val="center"/>
          </w:tcPr>
          <w:p w:rsidR="007718BD" w:rsidRDefault="007718BD" w:rsidP="003B2750">
            <w:pPr>
              <w:pStyle w:val="af3"/>
            </w:pPr>
            <w:r>
              <w:t>(</w:t>
            </w:r>
            <w:r w:rsidRPr="00A67524">
              <w:rPr>
                <w:lang w:val="en-US"/>
              </w:rPr>
              <w:t>6.</w:t>
            </w:r>
            <w:r>
              <w:t>13)</w:t>
            </w:r>
          </w:p>
        </w:tc>
      </w:tr>
    </w:tbl>
    <w:p w:rsidR="007718BD" w:rsidRDefault="007718BD" w:rsidP="00F54EC7"/>
    <w:p w:rsidR="00AA0992" w:rsidRDefault="007718BD" w:rsidP="00F54EC7">
      <w:r>
        <w:t xml:space="preserve"> </w:t>
      </w:r>
      <w:r w:rsidR="00F10D34">
        <w:t>является допустимым</w:t>
      </w:r>
      <w:r w:rsidR="00AA0992">
        <w:t>.</w:t>
      </w:r>
    </w:p>
    <w:p w:rsidR="007718BD" w:rsidRDefault="007718BD" w:rsidP="00F54EC7"/>
    <w:p w:rsidR="00AA0992" w:rsidRDefault="00AA0992" w:rsidP="00F54EC7">
      <w:r>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2508E9" w:rsidRDefault="002508E9" w:rsidP="002508E9">
      <w:pPr>
        <w:pStyle w:val="1"/>
      </w:pPr>
      <w:bookmarkStart w:id="140" w:name="_Toc420722436"/>
      <w:r>
        <w:lastRenderedPageBreak/>
        <w:t>Заключение</w:t>
      </w:r>
      <w:bookmarkEnd w:id="140"/>
    </w:p>
    <w:p w:rsidR="00522E88" w:rsidRDefault="00921C3E" w:rsidP="00522E88">
      <w:pPr>
        <w:rPr>
          <w:color w:val="000000"/>
        </w:rPr>
      </w:pPr>
      <w:r>
        <w:t>В результате</w:t>
      </w:r>
      <w:r w:rsidR="00D60A50">
        <w:t xml:space="preserve"> выполнения дипломного проекта спроектирована</w:t>
      </w:r>
      <w:r>
        <w:t>, протестирована и отлажена</w:t>
      </w:r>
      <w:r w:rsidR="00D60A50">
        <w:t xml:space="preserve"> система</w:t>
      </w:r>
      <w:r w:rsidR="00D60A50" w:rsidRPr="00D60A50">
        <w:rPr>
          <w:color w:val="000000"/>
        </w:rPr>
        <w:t xml:space="preserve"> </w:t>
      </w:r>
      <w:r w:rsidR="00D60A50" w:rsidRPr="00696476">
        <w:rPr>
          <w:color w:val="000000"/>
        </w:rPr>
        <w:t>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r w:rsidR="00D60A50">
        <w:rPr>
          <w:color w:val="000000"/>
        </w:rPr>
        <w:t>.</w:t>
      </w:r>
      <w:r>
        <w:rPr>
          <w:color w:val="000000"/>
        </w:rPr>
        <w:t xml:space="preserve"> </w:t>
      </w:r>
    </w:p>
    <w:p w:rsidR="00D60A50" w:rsidRDefault="00D60A50" w:rsidP="00D60A50">
      <w:pPr>
        <w:ind w:firstLine="709"/>
        <w:rPr>
          <w:color w:val="000000"/>
        </w:rPr>
      </w:pPr>
      <w:r>
        <w:rPr>
          <w:color w:val="000000"/>
        </w:rPr>
        <w:t>В процессе проектирования системы достигнуты следующие результаты:</w:t>
      </w:r>
    </w:p>
    <w:p w:rsidR="00D60A50" w:rsidRPr="00D60A50" w:rsidRDefault="00D60A50" w:rsidP="00D60A50">
      <w:pPr>
        <w:numPr>
          <w:ilvl w:val="0"/>
          <w:numId w:val="44"/>
        </w:numPr>
        <w:ind w:left="0" w:firstLine="426"/>
      </w:pPr>
      <w:r>
        <w:t>спроектирована база данных</w:t>
      </w:r>
      <w:r w:rsidRPr="00D60A50">
        <w:rPr>
          <w:color w:val="000000"/>
        </w:rPr>
        <w:t>, хранящая информацию о: перевозках АХОВ; подразделениях ФПС МЧС России;  авариях с АХОВ</w:t>
      </w:r>
      <w:r>
        <w:rPr>
          <w:color w:val="000000"/>
        </w:rPr>
        <w:t>;</w:t>
      </w:r>
    </w:p>
    <w:p w:rsidR="00D60A50" w:rsidRDefault="00D60A50" w:rsidP="00D60A50">
      <w:pPr>
        <w:numPr>
          <w:ilvl w:val="0"/>
          <w:numId w:val="44"/>
        </w:numPr>
        <w:ind w:left="0" w:firstLine="426"/>
      </w:pPr>
      <w:r>
        <w:t>разработаны методы:</w:t>
      </w:r>
    </w:p>
    <w:p w:rsidR="00D60A50" w:rsidRDefault="00D60A50" w:rsidP="00D60A50">
      <w:pPr>
        <w:numPr>
          <w:ilvl w:val="1"/>
          <w:numId w:val="44"/>
        </w:numPr>
        <w:ind w:left="851" w:firstLine="142"/>
      </w:pPr>
      <w:r w:rsidRPr="00D60A50">
        <w:t>идентификации перевозки АХОВ по месту  и времени;</w:t>
      </w:r>
    </w:p>
    <w:p w:rsidR="00D60A50" w:rsidRDefault="00D60A50" w:rsidP="00D60A50">
      <w:pPr>
        <w:numPr>
          <w:ilvl w:val="1"/>
          <w:numId w:val="44"/>
        </w:numPr>
        <w:ind w:left="1418" w:hanging="425"/>
      </w:pPr>
      <w:r w:rsidRPr="00D60A50">
        <w:t>выборки необходимых подразделений ФПС МЧС России по критериям их предназначения и времени прибытия</w:t>
      </w:r>
      <w:r w:rsidR="003B2750">
        <w:t xml:space="preserve"> к месту чрезвычайной ситуации;</w:t>
      </w:r>
    </w:p>
    <w:p w:rsidR="003B2750" w:rsidRDefault="00921C3E" w:rsidP="003B2750">
      <w:pPr>
        <w:numPr>
          <w:ilvl w:val="0"/>
          <w:numId w:val="44"/>
        </w:numPr>
        <w:ind w:left="0" w:firstLine="426"/>
      </w:pPr>
      <w:r>
        <w:t>реализована подсистема ввода данных: посредством работы с картой, а также путём ручного ввода информации в интерфейсные поля;</w:t>
      </w:r>
    </w:p>
    <w:p w:rsidR="00184C94" w:rsidRDefault="00921C3E" w:rsidP="00184C94">
      <w:pPr>
        <w:numPr>
          <w:ilvl w:val="0"/>
          <w:numId w:val="44"/>
        </w:numPr>
        <w:ind w:left="0" w:firstLine="426"/>
      </w:pPr>
      <w:r>
        <w:t>реализована подсистема вывода данных: формирование подробных отчётов, а также отображение сводной информации на кар</w:t>
      </w:r>
      <w:r w:rsidR="00184C94">
        <w:t>те.</w:t>
      </w:r>
    </w:p>
    <w:p w:rsidR="00184C94" w:rsidRDefault="00184C94" w:rsidP="00184C94">
      <w:pPr>
        <w:ind w:left="426" w:firstLine="0"/>
      </w:pPr>
    </w:p>
    <w:p w:rsidR="00921C3E" w:rsidRDefault="00A259E4" w:rsidP="00921C3E">
      <w:r w:rsidRPr="00A259E4">
        <w:rPr>
          <w:color w:val="000000"/>
        </w:rPr>
        <w:t>Разработанное программное обеспечение позволяет быстро и точно определять параметры аварии с АХОВ и рационально задействовать подразделения ФПС МЧС России для устранения последствий</w:t>
      </w:r>
      <w:r w:rsidR="001107D7">
        <w:rPr>
          <w:color w:val="000000"/>
        </w:rPr>
        <w:t xml:space="preserve"> аварии</w:t>
      </w:r>
      <w:r w:rsidRPr="00A259E4">
        <w:rPr>
          <w:color w:val="000000"/>
        </w:rPr>
        <w:t>.</w:t>
      </w:r>
    </w:p>
    <w:p w:rsidR="006379D5" w:rsidRDefault="008E3FDC" w:rsidP="008E3FDC">
      <w:pPr>
        <w:rPr>
          <w:color w:val="000000"/>
        </w:rPr>
      </w:pPr>
      <w:r>
        <w:t>Проведено модульное и системное тестирование разработанного программного обеспечения, на основании чего можно заключить, что ПО</w:t>
      </w:r>
      <w:r>
        <w:rPr>
          <w:color w:val="000000"/>
        </w:rPr>
        <w:t xml:space="preserve"> полностью соответствует требованиям технического задания.</w:t>
      </w:r>
    </w:p>
    <w:p w:rsidR="008E3FDC" w:rsidRDefault="006379D5" w:rsidP="00921C3E">
      <w:pPr>
        <w:rPr>
          <w:color w:val="000000"/>
        </w:rPr>
      </w:pPr>
      <w:r w:rsidRPr="006379D5">
        <w:rPr>
          <w:color w:val="000000"/>
        </w:rPr>
        <w:t xml:space="preserve">Разработанное программное обеспечение  установлено  для проведения </w:t>
      </w:r>
      <w:r w:rsidR="00B31F24">
        <w:rPr>
          <w:color w:val="000000"/>
        </w:rPr>
        <w:t xml:space="preserve">опытной эксплуатации </w:t>
      </w:r>
      <w:r w:rsidRPr="006379D5">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875CD0" w:rsidRDefault="00875CD0" w:rsidP="00921C3E">
      <w:pPr>
        <w:rPr>
          <w:color w:val="000000"/>
        </w:rPr>
      </w:pPr>
    </w:p>
    <w:p w:rsidR="00875CD0" w:rsidRDefault="00875CD0" w:rsidP="00921C3E">
      <w:r>
        <w:t>В процессе эксплуатации ПО замечены некоторые недостатки:</w:t>
      </w:r>
    </w:p>
    <w:p w:rsidR="00875CD0" w:rsidRPr="00875CD0" w:rsidRDefault="00875CD0" w:rsidP="00875CD0">
      <w:pPr>
        <w:numPr>
          <w:ilvl w:val="0"/>
          <w:numId w:val="45"/>
        </w:numPr>
        <w:ind w:left="0" w:firstLine="426"/>
      </w:pPr>
      <w:r w:rsidRPr="00875CD0">
        <w:rPr>
          <w:color w:val="000000"/>
        </w:rPr>
        <w:t>разработанные алгоритмы позволяют производить расчет сил МЧС России и времени  устранения последствий аварий только последовательно</w:t>
      </w:r>
      <w:r>
        <w:rPr>
          <w:color w:val="000000"/>
        </w:rPr>
        <w:t>;</w:t>
      </w:r>
    </w:p>
    <w:p w:rsidR="00875CD0" w:rsidRPr="00875CD0" w:rsidRDefault="00875CD0" w:rsidP="00875CD0">
      <w:pPr>
        <w:numPr>
          <w:ilvl w:val="0"/>
          <w:numId w:val="45"/>
        </w:numPr>
        <w:ind w:left="0" w:firstLine="426"/>
      </w:pPr>
      <w:r w:rsidRPr="00875CD0">
        <w:rPr>
          <w:color w:val="000000"/>
        </w:rPr>
        <w:t>не предусмотрена возможность построения маршрута, с исключением из него определённых точек (для объезда загруженных участков дорог)</w:t>
      </w:r>
      <w:r>
        <w:rPr>
          <w:color w:val="000000"/>
        </w:rPr>
        <w:t>.</w:t>
      </w:r>
    </w:p>
    <w:p w:rsidR="00875CD0" w:rsidRDefault="00875CD0" w:rsidP="00875CD0">
      <w:pPr>
        <w:rPr>
          <w:color w:val="000000"/>
        </w:rPr>
      </w:pPr>
      <w:r>
        <w:rPr>
          <w:color w:val="000000"/>
        </w:rPr>
        <w:lastRenderedPageBreak/>
        <w:t>Кроме исправления вышеперечисленных недостатков, можно выделить следующие пути развития разработанной системы:</w:t>
      </w:r>
    </w:p>
    <w:p w:rsidR="0007073E" w:rsidRPr="00261712" w:rsidRDefault="0007073E" w:rsidP="0007073E">
      <w:pPr>
        <w:numPr>
          <w:ilvl w:val="0"/>
          <w:numId w:val="39"/>
        </w:numPr>
        <w:ind w:left="426" w:firstLine="0"/>
      </w:pPr>
      <w:r>
        <w:rPr>
          <w:color w:val="000000"/>
        </w:rPr>
        <w:t xml:space="preserve">использование разработанных методов для </w:t>
      </w:r>
      <w:r>
        <w:rPr>
          <w:color w:val="000000"/>
        </w:rPr>
        <w:t>выявлени</w:t>
      </w:r>
      <w:r>
        <w:rPr>
          <w:color w:val="000000"/>
        </w:rPr>
        <w:t>я</w:t>
      </w:r>
      <w:r>
        <w:rPr>
          <w:color w:val="000000"/>
        </w:rPr>
        <w:t xml:space="preserve"> «слабых мест» в схеме расположения</w:t>
      </w:r>
      <w:r w:rsidRPr="0027381D">
        <w:rPr>
          <w:color w:val="000000"/>
        </w:rPr>
        <w:t xml:space="preserve"> аварийно-спасательных</w:t>
      </w:r>
      <w:r>
        <w:rPr>
          <w:color w:val="000000"/>
        </w:rPr>
        <w:t xml:space="preserve"> подразделений;</w:t>
      </w:r>
    </w:p>
    <w:p w:rsidR="0007073E" w:rsidRDefault="0007073E" w:rsidP="0007073E">
      <w:pPr>
        <w:numPr>
          <w:ilvl w:val="0"/>
          <w:numId w:val="39"/>
        </w:numPr>
        <w:ind w:left="426" w:firstLine="0"/>
      </w:pPr>
      <w:r>
        <w:rPr>
          <w:color w:val="000000"/>
        </w:rPr>
        <w:t>использо</w:t>
      </w:r>
      <w:r>
        <w:rPr>
          <w:color w:val="000000"/>
        </w:rPr>
        <w:t>вание разработанных методов для</w:t>
      </w:r>
      <w:r>
        <w:rPr>
          <w:color w:val="000000"/>
        </w:rPr>
        <w:t xml:space="preserve"> </w:t>
      </w:r>
      <w:r>
        <w:t>составлени</w:t>
      </w:r>
      <w:r>
        <w:t>я</w:t>
      </w:r>
      <w:r>
        <w:t xml:space="preserve"> графика перевозок АХОВ;</w:t>
      </w:r>
    </w:p>
    <w:p w:rsidR="0007073E" w:rsidRPr="005E52BC" w:rsidRDefault="0007073E" w:rsidP="0007073E">
      <w:pPr>
        <w:numPr>
          <w:ilvl w:val="0"/>
          <w:numId w:val="39"/>
        </w:numPr>
        <w:ind w:left="426" w:firstLine="0"/>
      </w:pPr>
      <w:r>
        <w:rPr>
          <w:color w:val="000000"/>
        </w:rPr>
        <w:t>использование ГЛОНАСС для более точного мониторинга ТС.</w:t>
      </w:r>
    </w:p>
    <w:p w:rsidR="00875CD0" w:rsidRDefault="00875CD0" w:rsidP="00875CD0"/>
    <w:p w:rsidR="0060304B" w:rsidRDefault="0060304B" w:rsidP="00921C3E"/>
    <w:p w:rsidR="00D60A50" w:rsidRDefault="00D60A50" w:rsidP="00D60A50">
      <w:pPr>
        <w:ind w:firstLine="709"/>
      </w:pPr>
    </w:p>
    <w:p w:rsidR="00D60A50" w:rsidRPr="00F140B6" w:rsidRDefault="00D60A50" w:rsidP="00D60A50">
      <w:pPr>
        <w:ind w:hanging="360"/>
      </w:pPr>
    </w:p>
    <w:p w:rsidR="002508E9" w:rsidRDefault="002508E9" w:rsidP="002508E9">
      <w:pPr>
        <w:pStyle w:val="1"/>
      </w:pPr>
      <w:bookmarkStart w:id="141" w:name="_Toc420722437"/>
      <w:r>
        <w:lastRenderedPageBreak/>
        <w:t>Список литературы</w:t>
      </w:r>
      <w:bookmarkEnd w:id="141"/>
    </w:p>
    <w:p w:rsidR="006609F8" w:rsidRDefault="006609F8" w:rsidP="006609F8">
      <w:pPr>
        <w:numPr>
          <w:ilvl w:val="1"/>
          <w:numId w:val="41"/>
        </w:numPr>
        <w:ind w:left="0" w:firstLine="426"/>
      </w:pPr>
      <w:proofErr w:type="spellStart"/>
      <w:r w:rsidRPr="007B6C2F">
        <w:t>Когаловский</w:t>
      </w:r>
      <w:proofErr w:type="spellEnd"/>
      <w:r w:rsidRPr="007B6C2F">
        <w:t xml:space="preserve"> М. Р. Перспективные тех</w:t>
      </w:r>
      <w:r w:rsidR="00032E6C">
        <w:t>нологии информационных систем.</w:t>
      </w:r>
      <w:r w:rsidR="00A61CA9">
        <w:t xml:space="preserve"> –</w:t>
      </w:r>
      <w:r w:rsidRPr="007B6C2F">
        <w:t xml:space="preserve"> М.: Д</w:t>
      </w:r>
      <w:r w:rsidR="00032E6C">
        <w:t xml:space="preserve">МК Пресс; Компания </w:t>
      </w:r>
      <w:proofErr w:type="spellStart"/>
      <w:r w:rsidR="00032E6C">
        <w:t>АйТи</w:t>
      </w:r>
      <w:proofErr w:type="spellEnd"/>
      <w:r w:rsidR="00032E6C">
        <w:t>, 2003.</w:t>
      </w:r>
      <w:r w:rsidRPr="007B6C2F">
        <w:t xml:space="preserve"> </w:t>
      </w:r>
      <w:r w:rsidR="00A61CA9">
        <w:t xml:space="preserve">– </w:t>
      </w:r>
      <w:r w:rsidR="00B713B0">
        <w:t>288 с. –</w:t>
      </w:r>
      <w:r w:rsidRPr="007B6C2F">
        <w:t xml:space="preserve"> ISBN 5-94074-200-9</w:t>
      </w:r>
    </w:p>
    <w:p w:rsidR="006609F8" w:rsidRDefault="006609F8" w:rsidP="006609F8">
      <w:pPr>
        <w:numPr>
          <w:ilvl w:val="1"/>
          <w:numId w:val="41"/>
        </w:numPr>
        <w:ind w:left="0" w:firstLine="426"/>
      </w:pPr>
      <w:r w:rsidRPr="00D5320E">
        <w:t xml:space="preserve">РД.52.04.253-90. – Л.: </w:t>
      </w:r>
      <w:proofErr w:type="spellStart"/>
      <w:r w:rsidRPr="00D5320E">
        <w:t>Гидрометеоиздат</w:t>
      </w:r>
      <w:proofErr w:type="spellEnd"/>
      <w:r w:rsidRPr="00D5320E">
        <w:t>, 1989</w:t>
      </w:r>
    </w:p>
    <w:p w:rsidR="001B3AE9" w:rsidRDefault="001B3AE9" w:rsidP="001B3AE9">
      <w:pPr>
        <w:numPr>
          <w:ilvl w:val="1"/>
          <w:numId w:val="41"/>
        </w:numPr>
        <w:ind w:left="0" w:firstLine="426"/>
      </w:pPr>
      <w:hyperlink r:id="rId181" w:history="1">
        <w:r w:rsidRPr="00962B39">
          <w:rPr>
            <w:rStyle w:val="aff9"/>
          </w:rPr>
          <w:t>http://vestnik-glonass.ru/stati/perevozka_opasnykh_gruzov_i_passazhirov_pod_kontrolem_glonass/</w:t>
        </w:r>
      </w:hyperlink>
    </w:p>
    <w:p w:rsidR="001B3AE9" w:rsidRPr="00343175" w:rsidRDefault="00A61CA9" w:rsidP="001B3AE9">
      <w:pPr>
        <w:numPr>
          <w:ilvl w:val="1"/>
          <w:numId w:val="41"/>
        </w:numPr>
        <w:ind w:left="0" w:firstLine="426"/>
      </w:pPr>
      <w:proofErr w:type="gramStart"/>
      <w:r>
        <w:t>Буч</w:t>
      </w:r>
      <w:proofErr w:type="gramEnd"/>
      <w:r>
        <w:t xml:space="preserve"> Г., </w:t>
      </w:r>
      <w:proofErr w:type="spellStart"/>
      <w:r>
        <w:t>Рамбо</w:t>
      </w:r>
      <w:proofErr w:type="spellEnd"/>
      <w:r>
        <w:t xml:space="preserve"> Д., Якобсон И. Язык UML. Руководство пользователя. 2-е изд.: Пер. с англ. Мухин Н. – М.: ДМК Пресс, 2006.</w:t>
      </w:r>
      <w:r w:rsidR="00CB2995">
        <w:t xml:space="preserve"> –</w:t>
      </w:r>
      <w:r>
        <w:t xml:space="preserve"> </w:t>
      </w:r>
      <w:r w:rsidR="00CB2995">
        <w:t>496 с</w:t>
      </w:r>
      <w:r w:rsidR="00051E15">
        <w:t>.</w:t>
      </w:r>
      <w:r>
        <w:t>: ил.</w:t>
      </w:r>
    </w:p>
    <w:p w:rsidR="00343175" w:rsidRPr="00E9793F" w:rsidRDefault="00E9793F" w:rsidP="00343175">
      <w:pPr>
        <w:numPr>
          <w:ilvl w:val="1"/>
          <w:numId w:val="41"/>
        </w:numPr>
        <w:ind w:hanging="1014"/>
      </w:pPr>
      <w:hyperlink r:id="rId182" w:history="1">
        <w:r w:rsidRPr="00962B39">
          <w:rPr>
            <w:rStyle w:val="aff9"/>
          </w:rPr>
          <w:t>http://habrahabr.ru/post/103467/</w:t>
        </w:r>
      </w:hyperlink>
    </w:p>
    <w:p w:rsidR="00E9793F" w:rsidRPr="005007AA" w:rsidRDefault="005007AA" w:rsidP="00343175">
      <w:pPr>
        <w:numPr>
          <w:ilvl w:val="1"/>
          <w:numId w:val="41"/>
        </w:numPr>
        <w:ind w:hanging="1014"/>
      </w:pPr>
      <w:hyperlink r:id="rId183" w:history="1">
        <w:r w:rsidRPr="00962B39">
          <w:rPr>
            <w:rStyle w:val="aff9"/>
          </w:rPr>
          <w:t>http://en.wikipedia.org/wiki/Haversine_formula</w:t>
        </w:r>
      </w:hyperlink>
    </w:p>
    <w:p w:rsidR="005007AA" w:rsidRDefault="00A25BE9" w:rsidP="00A25BE9">
      <w:pPr>
        <w:numPr>
          <w:ilvl w:val="1"/>
          <w:numId w:val="41"/>
        </w:numPr>
        <w:ind w:left="0" w:firstLine="426"/>
        <w:rPr>
          <w:lang w:val="en-US"/>
        </w:rPr>
      </w:pPr>
      <w:proofErr w:type="spellStart"/>
      <w:r w:rsidRPr="00A25BE9">
        <w:rPr>
          <w:lang w:val="en-US"/>
        </w:rPr>
        <w:t>Booch</w:t>
      </w:r>
      <w:proofErr w:type="spellEnd"/>
      <w:r>
        <w:rPr>
          <w:lang w:val="en-US"/>
        </w:rPr>
        <w:t xml:space="preserve"> G</w:t>
      </w:r>
      <w:r w:rsidR="00B713B0">
        <w:rPr>
          <w:lang w:val="en-US"/>
        </w:rPr>
        <w:t>rady</w:t>
      </w:r>
      <w:r>
        <w:rPr>
          <w:lang w:val="en-US"/>
        </w:rPr>
        <w:t xml:space="preserve">. </w:t>
      </w:r>
      <w:r w:rsidRPr="00A25BE9">
        <w:rPr>
          <w:lang w:val="en-US"/>
        </w:rPr>
        <w:t>Object-Oriented Analysis and Design with Applications</w:t>
      </w:r>
      <w:r>
        <w:rPr>
          <w:lang w:val="en-US"/>
        </w:rPr>
        <w:t xml:space="preserve">. </w:t>
      </w:r>
      <w:r w:rsidRPr="00A25BE9">
        <w:rPr>
          <w:lang w:val="en-US"/>
        </w:rPr>
        <w:t xml:space="preserve">3rd </w:t>
      </w:r>
      <w:r w:rsidR="00B713B0">
        <w:rPr>
          <w:lang w:val="en-US"/>
        </w:rPr>
        <w:t>edition. Addison-Wesley, 2007. –</w:t>
      </w:r>
      <w:r w:rsidRPr="00A25BE9">
        <w:rPr>
          <w:lang w:val="en-US"/>
        </w:rPr>
        <w:t xml:space="preserve"> 717 p. </w:t>
      </w:r>
      <w:r w:rsidR="00B713B0">
        <w:t>–</w:t>
      </w:r>
      <w:r w:rsidR="00B713B0">
        <w:rPr>
          <w:lang w:val="en-US"/>
        </w:rPr>
        <w:t xml:space="preserve"> </w:t>
      </w:r>
      <w:r w:rsidRPr="00A25BE9">
        <w:rPr>
          <w:lang w:val="en-US"/>
        </w:rPr>
        <w:t>ISBN</w:t>
      </w:r>
      <w:r w:rsidR="00960415">
        <w:rPr>
          <w:lang w:val="en-US"/>
        </w:rPr>
        <w:t xml:space="preserve"> </w:t>
      </w:r>
      <w:r w:rsidRPr="00A25BE9">
        <w:rPr>
          <w:lang w:val="en-US"/>
        </w:rPr>
        <w:t>13: 978-0201895513</w:t>
      </w:r>
    </w:p>
    <w:p w:rsidR="004F6EF2" w:rsidRDefault="006A7DC4" w:rsidP="006A7DC4">
      <w:pPr>
        <w:numPr>
          <w:ilvl w:val="1"/>
          <w:numId w:val="41"/>
        </w:numPr>
        <w:ind w:hanging="1014"/>
        <w:rPr>
          <w:lang w:val="en-US"/>
        </w:rPr>
      </w:pPr>
      <w:hyperlink r:id="rId184" w:history="1">
        <w:r w:rsidRPr="00962B39">
          <w:rPr>
            <w:rStyle w:val="aff9"/>
            <w:lang w:val="en-US"/>
          </w:rPr>
          <w:t>https://www.jetbrains.com/resharper/</w:t>
        </w:r>
      </w:hyperlink>
    </w:p>
    <w:p w:rsidR="00F15C3E" w:rsidRDefault="00F15C3E" w:rsidP="00F15C3E">
      <w:pPr>
        <w:numPr>
          <w:ilvl w:val="1"/>
          <w:numId w:val="41"/>
        </w:numPr>
        <w:ind w:hanging="1014"/>
        <w:rPr>
          <w:lang w:val="en-US"/>
        </w:rPr>
      </w:pPr>
      <w:hyperlink r:id="rId185" w:history="1">
        <w:r w:rsidRPr="00962B39">
          <w:rPr>
            <w:rStyle w:val="aff9"/>
            <w:lang w:val="en-US"/>
          </w:rPr>
          <w:t>http://habrahabr.ru/post/168669/</w:t>
        </w:r>
      </w:hyperlink>
    </w:p>
    <w:p w:rsidR="00F15C3E" w:rsidRDefault="00F15C3E" w:rsidP="00F15C3E">
      <w:pPr>
        <w:numPr>
          <w:ilvl w:val="1"/>
          <w:numId w:val="41"/>
        </w:numPr>
        <w:ind w:hanging="1156"/>
        <w:rPr>
          <w:lang w:val="en-US"/>
        </w:rPr>
      </w:pPr>
      <w:hyperlink r:id="rId186" w:history="1">
        <w:r w:rsidRPr="00962B39">
          <w:rPr>
            <w:rStyle w:val="aff9"/>
            <w:lang w:val="en-US"/>
          </w:rPr>
          <w:t>https://msdn.microsoft.com/ru-ru/library/bb397687.aspx</w:t>
        </w:r>
      </w:hyperlink>
    </w:p>
    <w:p w:rsidR="00F15C3E" w:rsidRDefault="00FB1B86" w:rsidP="00FB1B86">
      <w:pPr>
        <w:numPr>
          <w:ilvl w:val="1"/>
          <w:numId w:val="41"/>
        </w:numPr>
        <w:ind w:hanging="1156"/>
        <w:rPr>
          <w:lang w:val="en-US"/>
        </w:rPr>
      </w:pPr>
      <w:hyperlink r:id="rId187" w:history="1">
        <w:r w:rsidRPr="00962B39">
          <w:rPr>
            <w:rStyle w:val="aff9"/>
            <w:lang w:val="en-US"/>
          </w:rPr>
          <w:t>http://www.websofia.com/2013/02/gmap-net-tutorial-maps-markers-and-polygons/</w:t>
        </w:r>
      </w:hyperlink>
    </w:p>
    <w:p w:rsidR="00F15C3E" w:rsidRDefault="00C30A9C" w:rsidP="00FF74C2">
      <w:pPr>
        <w:numPr>
          <w:ilvl w:val="1"/>
          <w:numId w:val="41"/>
        </w:numPr>
        <w:ind w:hanging="1156"/>
      </w:pPr>
      <w:r>
        <w:t>Дж</w:t>
      </w:r>
      <w:r w:rsidRPr="00FF74C2">
        <w:rPr>
          <w:lang w:val="en-US"/>
        </w:rPr>
        <w:t xml:space="preserve">. </w:t>
      </w:r>
      <w:proofErr w:type="spellStart"/>
      <w:r>
        <w:t>Уорсли</w:t>
      </w:r>
      <w:proofErr w:type="spellEnd"/>
      <w:r w:rsidRPr="00FF74C2">
        <w:rPr>
          <w:lang w:val="en-US"/>
        </w:rPr>
        <w:t xml:space="preserve">, </w:t>
      </w:r>
      <w:r>
        <w:t>Дж</w:t>
      </w:r>
      <w:r w:rsidRPr="00FF74C2">
        <w:rPr>
          <w:lang w:val="en-US"/>
        </w:rPr>
        <w:t xml:space="preserve">. </w:t>
      </w:r>
      <w:r>
        <w:t>Дрейк</w:t>
      </w:r>
      <w:r w:rsidRPr="00FF74C2">
        <w:rPr>
          <w:lang w:val="en-US"/>
        </w:rPr>
        <w:t xml:space="preserve">. PostgreSQL. </w:t>
      </w:r>
      <w:r w:rsidRPr="00C30A9C">
        <w:t xml:space="preserve">Для профессионалов. – </w:t>
      </w:r>
      <w:r>
        <w:t>СПб</w:t>
      </w:r>
      <w:proofErr w:type="gramStart"/>
      <w:r w:rsidRPr="00C30A9C">
        <w:t xml:space="preserve">.: </w:t>
      </w:r>
      <w:proofErr w:type="gramEnd"/>
      <w:r>
        <w:t>Питер</w:t>
      </w:r>
      <w:r w:rsidR="00FF74C2">
        <w:t>,</w:t>
      </w:r>
      <w:r w:rsidR="004459F3">
        <w:t> </w:t>
      </w:r>
      <w:r w:rsidRPr="00C30A9C">
        <w:t>2003</w:t>
      </w:r>
      <w:r>
        <w:t>.</w:t>
      </w:r>
      <w:r w:rsidR="00EC5A6A">
        <w:t> </w:t>
      </w:r>
      <w:r w:rsidRPr="00315CCC">
        <w:t>– 496 с. – ISBN 5-94723-337-1</w:t>
      </w:r>
    </w:p>
    <w:p w:rsidR="00FF74C2" w:rsidRDefault="00FF74C2" w:rsidP="00FF74C2">
      <w:pPr>
        <w:numPr>
          <w:ilvl w:val="1"/>
          <w:numId w:val="41"/>
        </w:numPr>
        <w:ind w:hanging="1156"/>
      </w:pPr>
      <w:hyperlink r:id="rId188" w:history="1">
        <w:r w:rsidRPr="00962B39">
          <w:rPr>
            <w:rStyle w:val="aff9"/>
          </w:rPr>
          <w:t>https://github.com/npgsql/npgsql/wiki/User-Manual</w:t>
        </w:r>
      </w:hyperlink>
    </w:p>
    <w:p w:rsidR="007662AE" w:rsidRDefault="007662AE" w:rsidP="007662AE">
      <w:pPr>
        <w:numPr>
          <w:ilvl w:val="1"/>
          <w:numId w:val="41"/>
        </w:numPr>
        <w:ind w:hanging="1156"/>
      </w:pPr>
      <w:r w:rsidRPr="007662AE">
        <w:t>ГОСТ 19.102-77</w:t>
      </w:r>
      <w:r>
        <w:t>. ЕСПД.</w:t>
      </w:r>
      <w:r w:rsidRPr="007662AE">
        <w:t xml:space="preserve"> Стадии разработки</w:t>
      </w:r>
    </w:p>
    <w:p w:rsidR="00A469E4" w:rsidRPr="00A469E4" w:rsidRDefault="00A469E4" w:rsidP="007662AE">
      <w:pPr>
        <w:numPr>
          <w:ilvl w:val="1"/>
          <w:numId w:val="41"/>
        </w:numPr>
        <w:ind w:hanging="1156"/>
      </w:pPr>
      <w:hyperlink r:id="rId189" w:history="1">
        <w:r w:rsidRPr="00962B39">
          <w:rPr>
            <w:rStyle w:val="aff9"/>
            <w:lang w:val="en-US"/>
          </w:rPr>
          <w:t>http://irr</w:t>
        </w:r>
        <w:r w:rsidRPr="00962B39">
          <w:rPr>
            <w:rStyle w:val="aff9"/>
          </w:rPr>
          <w:t>.</w:t>
        </w:r>
        <w:proofErr w:type="spellStart"/>
        <w:r w:rsidRPr="00962B39">
          <w:rPr>
            <w:rStyle w:val="aff9"/>
            <w:lang w:val="en-US"/>
          </w:rPr>
          <w:t>ru</w:t>
        </w:r>
        <w:proofErr w:type="spellEnd"/>
      </w:hyperlink>
    </w:p>
    <w:p w:rsidR="00A469E4" w:rsidRDefault="009461B9" w:rsidP="007662AE">
      <w:pPr>
        <w:numPr>
          <w:ilvl w:val="1"/>
          <w:numId w:val="41"/>
        </w:numPr>
        <w:ind w:hanging="1156"/>
      </w:pPr>
      <w:hyperlink r:id="rId190" w:history="1">
        <w:r w:rsidRPr="00962B39">
          <w:rPr>
            <w:rStyle w:val="aff9"/>
            <w:lang w:val="en-US"/>
          </w:rPr>
          <w:t>https</w:t>
        </w:r>
        <w:r w:rsidRPr="00962B39">
          <w:rPr>
            <w:rStyle w:val="aff9"/>
          </w:rPr>
          <w:t>://</w:t>
        </w:r>
        <w:proofErr w:type="spellStart"/>
        <w:r w:rsidRPr="00962B39">
          <w:rPr>
            <w:rStyle w:val="aff9"/>
            <w:lang w:val="en-US"/>
          </w:rPr>
          <w:t>rabota</w:t>
        </w:r>
        <w:proofErr w:type="spellEnd"/>
        <w:r w:rsidRPr="00962B39">
          <w:rPr>
            <w:rStyle w:val="aff9"/>
          </w:rPr>
          <w:t>.</w:t>
        </w:r>
        <w:proofErr w:type="spellStart"/>
        <w:r w:rsidRPr="00962B39">
          <w:rPr>
            <w:rStyle w:val="aff9"/>
            <w:lang w:val="en-US"/>
          </w:rPr>
          <w:t>yandex</w:t>
        </w:r>
        <w:proofErr w:type="spellEnd"/>
        <w:r w:rsidRPr="00962B39">
          <w:rPr>
            <w:rStyle w:val="aff9"/>
          </w:rPr>
          <w:t>.</w:t>
        </w:r>
        <w:proofErr w:type="spellStart"/>
        <w:r w:rsidRPr="00962B39">
          <w:rPr>
            <w:rStyle w:val="aff9"/>
            <w:lang w:val="en-US"/>
          </w:rPr>
          <w:t>ru</w:t>
        </w:r>
        <w:proofErr w:type="spellEnd"/>
      </w:hyperlink>
    </w:p>
    <w:p w:rsidR="00A469E4" w:rsidRPr="002A5062" w:rsidRDefault="004B6556" w:rsidP="004B6556">
      <w:pPr>
        <w:numPr>
          <w:ilvl w:val="1"/>
          <w:numId w:val="41"/>
        </w:numPr>
        <w:ind w:left="0" w:firstLine="284"/>
      </w:pPr>
      <w:r w:rsidRPr="004B6556">
        <w:t>СанПиН 2.2.2/2.4.1340-03</w:t>
      </w:r>
      <w:r>
        <w:t>.</w:t>
      </w:r>
      <w:r w:rsidRPr="004B6556">
        <w:t xml:space="preserve"> Гигиенические требования к персональным электронно-вычислительн</w:t>
      </w:r>
      <w:r w:rsidR="002A5062">
        <w:t>ым машинам и организации работы</w:t>
      </w:r>
    </w:p>
    <w:p w:rsidR="002A5062" w:rsidRDefault="002A5062" w:rsidP="002A5062">
      <w:pPr>
        <w:numPr>
          <w:ilvl w:val="1"/>
          <w:numId w:val="41"/>
        </w:numPr>
        <w:ind w:left="0" w:firstLine="284"/>
      </w:pPr>
      <w:r w:rsidRPr="00B329F7">
        <w:t>ГН 2.1.6.789-99</w:t>
      </w:r>
      <w:r w:rsidRPr="002A5062">
        <w:t>. Предельно допустимые концентрации (ПДК) загрязняющих веществ в атмосферном воздухе населенных мест</w:t>
      </w:r>
    </w:p>
    <w:p w:rsidR="00FF74C2" w:rsidRPr="00C30A9C" w:rsidRDefault="00FF74C2" w:rsidP="00FF74C2">
      <w:pPr>
        <w:ind w:left="1440" w:firstLine="0"/>
      </w:pPr>
    </w:p>
    <w:p w:rsidR="006A7DC4" w:rsidRPr="00C30A9C" w:rsidRDefault="006A7DC4" w:rsidP="006A7DC4">
      <w:pPr>
        <w:ind w:left="1440" w:firstLine="0"/>
      </w:pPr>
    </w:p>
    <w:p w:rsidR="005A485E" w:rsidRPr="007662AE" w:rsidRDefault="005A485E" w:rsidP="002E78B9">
      <w:pPr>
        <w:pStyle w:val="1"/>
        <w:jc w:val="center"/>
      </w:pPr>
      <w:bookmarkStart w:id="142" w:name="_Toc420722438"/>
      <w:r>
        <w:lastRenderedPageBreak/>
        <w:t>Приложение</w:t>
      </w:r>
      <w:r w:rsidRPr="00EC5A6A">
        <w:t xml:space="preserve"> </w:t>
      </w:r>
      <w:r>
        <w:t>А</w:t>
      </w:r>
      <w:r w:rsidRPr="007662AE">
        <w:t xml:space="preserve">. </w:t>
      </w:r>
      <w:r>
        <w:t>Листинг</w:t>
      </w:r>
      <w:r w:rsidRPr="007662AE">
        <w:t xml:space="preserve"> </w:t>
      </w:r>
      <w:r>
        <w:t>модульных</w:t>
      </w:r>
      <w:r w:rsidRPr="007662AE">
        <w:t xml:space="preserve"> </w:t>
      </w:r>
      <w:r>
        <w:t>тестов</w:t>
      </w:r>
      <w:bookmarkEnd w:id="142"/>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CC3F91">
        <w:rPr>
          <w:rFonts w:ascii="Consolas" w:hAnsi="Consolas" w:cs="Consolas"/>
          <w:color w:val="000000"/>
          <w:sz w:val="19"/>
          <w:szCs w:val="19"/>
          <w:highlight w:val="white"/>
        </w:rPr>
        <w:t>[</w:t>
      </w:r>
      <w:proofErr w:type="spellStart"/>
      <w:r w:rsidRPr="005A485E">
        <w:rPr>
          <w:rFonts w:ascii="Consolas" w:hAnsi="Consolas" w:cs="Consolas"/>
          <w:color w:val="2B91AF"/>
          <w:sz w:val="19"/>
          <w:szCs w:val="19"/>
          <w:highlight w:val="white"/>
          <w:lang w:val="en-US"/>
        </w:rPr>
        <w:t>TestClass</w:t>
      </w:r>
      <w:proofErr w:type="spellEnd"/>
      <w:r w:rsidRPr="00CC3F91">
        <w:rPr>
          <w:rFonts w:ascii="Consolas" w:hAnsi="Consolas" w:cs="Consolas"/>
          <w:color w:val="000000"/>
          <w:sz w:val="19"/>
          <w:szCs w:val="19"/>
          <w:highlight w:val="white"/>
        </w:rPr>
        <w:t>]</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roofErr w:type="gramStart"/>
      <w:r w:rsidRPr="005A485E">
        <w:rPr>
          <w:rFonts w:ascii="Consolas" w:hAnsi="Consolas" w:cs="Consolas"/>
          <w:color w:val="0000FF"/>
          <w:sz w:val="19"/>
          <w:szCs w:val="19"/>
          <w:highlight w:val="white"/>
          <w:lang w:val="en-US"/>
        </w:rPr>
        <w:t>public</w:t>
      </w:r>
      <w:proofErr w:type="gramEnd"/>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class</w:t>
      </w:r>
      <w:r w:rsidRPr="00CC3F91">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StadiesGeneration</w:t>
      </w:r>
      <w:proofErr w:type="spellEnd"/>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CC3F91">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CC3F91">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Empty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0,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OnePoint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 xml:space="preserve">&gt;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 },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1,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lastRenderedPageBreak/>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No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5A485E">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pPr>
      <w:r>
        <w:rPr>
          <w:rFonts w:ascii="Consolas" w:hAnsi="Consolas" w:cs="Consolas"/>
          <w:color w:val="000000"/>
          <w:sz w:val="19"/>
          <w:szCs w:val="19"/>
          <w:highlight w:val="white"/>
        </w:rPr>
        <w:t>}</w:t>
      </w:r>
    </w:p>
    <w:sectPr w:rsidR="005A485E" w:rsidRPr="005A485E" w:rsidSect="00577186">
      <w:headerReference w:type="default" r:id="rId191"/>
      <w:footerReference w:type="default" r:id="rId192"/>
      <w:pgSz w:w="11906" w:h="16838"/>
      <w:pgMar w:top="1134" w:right="1134" w:bottom="1134" w:left="1701"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7524" w:rsidRDefault="00A67524">
      <w:r>
        <w:separator/>
      </w:r>
    </w:p>
  </w:endnote>
  <w:endnote w:type="continuationSeparator" w:id="0">
    <w:p w:rsidR="00A67524" w:rsidRDefault="00A675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750" w:rsidRDefault="003B2750" w:rsidP="00FB1108">
    <w:pPr>
      <w:pStyle w:val="af2"/>
    </w:pPr>
    <w:r>
      <w:fldChar w:fldCharType="begin"/>
    </w:r>
    <w:r>
      <w:instrText>PAGE   \* MERGEFORMAT</w:instrText>
    </w:r>
    <w:r>
      <w:fldChar w:fldCharType="separate"/>
    </w:r>
    <w:r w:rsidR="00CC3F91">
      <w:rPr>
        <w:noProof/>
      </w:rPr>
      <w:t>4</w:t>
    </w:r>
    <w:r>
      <w:fldChar w:fldCharType="end"/>
    </w:r>
  </w:p>
  <w:p w:rsidR="003B2750" w:rsidRDefault="003B275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7524" w:rsidRDefault="00A67524">
      <w:r>
        <w:separator/>
      </w:r>
    </w:p>
  </w:footnote>
  <w:footnote w:type="continuationSeparator" w:id="0">
    <w:p w:rsidR="00A67524" w:rsidRDefault="00A675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750" w:rsidRDefault="003B2750">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5CBE"/>
    <w:multiLevelType w:val="hybridMultilevel"/>
    <w:tmpl w:val="D086409A"/>
    <w:lvl w:ilvl="0" w:tplc="1C30CB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11001C"/>
    <w:multiLevelType w:val="hybridMultilevel"/>
    <w:tmpl w:val="6D0007B8"/>
    <w:lvl w:ilvl="0" w:tplc="53E605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3B14305"/>
    <w:multiLevelType w:val="hybridMultilevel"/>
    <w:tmpl w:val="F12A76C4"/>
    <w:lvl w:ilvl="0" w:tplc="3A4CE2B2">
      <w:start w:val="1"/>
      <w:numFmt w:val="decimal"/>
      <w:lvlText w:val="%1."/>
      <w:lvlJc w:val="left"/>
      <w:pPr>
        <w:ind w:left="1069" w:hanging="360"/>
      </w:pPr>
      <w:rPr>
        <w:rFonts w:hint="default"/>
        <w:color w:val="000000"/>
      </w:rPr>
    </w:lvl>
    <w:lvl w:ilvl="1" w:tplc="87D8136A">
      <w:start w:val="1"/>
      <w:numFmt w:val="russianLower"/>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8">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0">
    <w:nsid w:val="1AE56B1C"/>
    <w:multiLevelType w:val="hybridMultilevel"/>
    <w:tmpl w:val="9C0E67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110FE9"/>
    <w:multiLevelType w:val="hybridMultilevel"/>
    <w:tmpl w:val="0F0A478C"/>
    <w:lvl w:ilvl="0" w:tplc="B4ACBD42">
      <w:start w:val="1"/>
      <w:numFmt w:val="bullet"/>
      <w:lvlText w:val="―"/>
      <w:lvlJc w:val="left"/>
      <w:pPr>
        <w:ind w:left="1854" w:hanging="360"/>
      </w:pPr>
      <w:rPr>
        <w:rFonts w:ascii="Calibri" w:hAnsi="Calibri"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23E833ED"/>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5">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7">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A360373"/>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1">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2">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3">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4">
    <w:nsid w:val="40D27FC1"/>
    <w:multiLevelType w:val="hybridMultilevel"/>
    <w:tmpl w:val="BAE681EA"/>
    <w:lvl w:ilvl="0" w:tplc="C1DCC5FC">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5">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9">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E6D6576"/>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33">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4">
    <w:nsid w:val="5F662305"/>
    <w:multiLevelType w:val="hybridMultilevel"/>
    <w:tmpl w:val="EA1E15CA"/>
    <w:lvl w:ilvl="0" w:tplc="07F23AD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6">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37">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38">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9">
    <w:nsid w:val="6DE0684C"/>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41">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1"/>
  </w:num>
  <w:num w:numId="2">
    <w:abstractNumId w:val="5"/>
  </w:num>
  <w:num w:numId="3">
    <w:abstractNumId w:val="26"/>
  </w:num>
  <w:num w:numId="4">
    <w:abstractNumId w:val="8"/>
  </w:num>
  <w:num w:numId="5">
    <w:abstractNumId w:val="21"/>
  </w:num>
  <w:num w:numId="6">
    <w:abstractNumId w:val="1"/>
  </w:num>
  <w:num w:numId="7">
    <w:abstractNumId w:val="20"/>
  </w:num>
  <w:num w:numId="8">
    <w:abstractNumId w:val="29"/>
  </w:num>
  <w:num w:numId="9">
    <w:abstractNumId w:val="15"/>
  </w:num>
  <w:num w:numId="10">
    <w:abstractNumId w:val="32"/>
  </w:num>
  <w:num w:numId="11">
    <w:abstractNumId w:val="37"/>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6"/>
  </w:num>
  <w:num w:numId="14">
    <w:abstractNumId w:val="27"/>
  </w:num>
  <w:num w:numId="15">
    <w:abstractNumId w:val="17"/>
  </w:num>
  <w:num w:numId="16">
    <w:abstractNumId w:val="25"/>
  </w:num>
  <w:num w:numId="17">
    <w:abstractNumId w:val="38"/>
  </w:num>
  <w:num w:numId="18">
    <w:abstractNumId w:val="42"/>
  </w:num>
  <w:num w:numId="19">
    <w:abstractNumId w:val="16"/>
  </w:num>
  <w:num w:numId="20">
    <w:abstractNumId w:val="12"/>
  </w:num>
  <w:num w:numId="21">
    <w:abstractNumId w:val="28"/>
  </w:num>
  <w:num w:numId="22">
    <w:abstractNumId w:val="6"/>
  </w:num>
  <w:num w:numId="23">
    <w:abstractNumId w:val="19"/>
  </w:num>
  <w:num w:numId="24">
    <w:abstractNumId w:val="35"/>
  </w:num>
  <w:num w:numId="25">
    <w:abstractNumId w:val="33"/>
  </w:num>
  <w:num w:numId="26">
    <w:abstractNumId w:val="31"/>
  </w:num>
  <w:num w:numId="27">
    <w:abstractNumId w:val="9"/>
  </w:num>
  <w:num w:numId="28">
    <w:abstractNumId w:val="43"/>
  </w:num>
  <w:num w:numId="29">
    <w:abstractNumId w:val="4"/>
  </w:num>
  <w:num w:numId="30">
    <w:abstractNumId w:val="22"/>
  </w:num>
  <w:num w:numId="31">
    <w:abstractNumId w:val="13"/>
  </w:num>
  <w:num w:numId="32">
    <w:abstractNumId w:val="7"/>
  </w:num>
  <w:num w:numId="33">
    <w:abstractNumId w:val="40"/>
  </w:num>
  <w:num w:numId="34">
    <w:abstractNumId w:val="23"/>
  </w:num>
  <w:num w:numId="35">
    <w:abstractNumId w:val="0"/>
  </w:num>
  <w:num w:numId="36">
    <w:abstractNumId w:val="10"/>
  </w:num>
  <w:num w:numId="37">
    <w:abstractNumId w:val="39"/>
  </w:num>
  <w:num w:numId="38">
    <w:abstractNumId w:val="24"/>
    <w:lvlOverride w:ilvl="0"/>
    <w:lvlOverride w:ilvl="1"/>
    <w:lvlOverride w:ilvl="2"/>
    <w:lvlOverride w:ilvl="3"/>
    <w:lvlOverride w:ilvl="4"/>
    <w:lvlOverride w:ilvl="5"/>
    <w:lvlOverride w:ilvl="6"/>
    <w:lvlOverride w:ilvl="7"/>
    <w:lvlOverride w:ilvl="8"/>
  </w:num>
  <w:num w:numId="39">
    <w:abstractNumId w:val="11"/>
  </w:num>
  <w:num w:numId="40">
    <w:abstractNumId w:val="14"/>
  </w:num>
  <w:num w:numId="41">
    <w:abstractNumId w:val="18"/>
  </w:num>
  <w:num w:numId="42">
    <w:abstractNumId w:val="30"/>
  </w:num>
  <w:num w:numId="43">
    <w:abstractNumId w:val="2"/>
  </w:num>
  <w:num w:numId="44">
    <w:abstractNumId w:val="3"/>
  </w:num>
  <w:num w:numId="45">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0287B"/>
    <w:rsid w:val="00010B9F"/>
    <w:rsid w:val="000144E3"/>
    <w:rsid w:val="00014E75"/>
    <w:rsid w:val="00022442"/>
    <w:rsid w:val="000232A1"/>
    <w:rsid w:val="0002417F"/>
    <w:rsid w:val="00024C34"/>
    <w:rsid w:val="000272CA"/>
    <w:rsid w:val="000313D9"/>
    <w:rsid w:val="000328D9"/>
    <w:rsid w:val="00032E6C"/>
    <w:rsid w:val="00035D8A"/>
    <w:rsid w:val="0004246E"/>
    <w:rsid w:val="00044019"/>
    <w:rsid w:val="00051E15"/>
    <w:rsid w:val="000543E2"/>
    <w:rsid w:val="000566AF"/>
    <w:rsid w:val="000566B2"/>
    <w:rsid w:val="00060303"/>
    <w:rsid w:val="000614DE"/>
    <w:rsid w:val="000657EC"/>
    <w:rsid w:val="00065ABA"/>
    <w:rsid w:val="0007073E"/>
    <w:rsid w:val="000717DB"/>
    <w:rsid w:val="00074544"/>
    <w:rsid w:val="000839CD"/>
    <w:rsid w:val="0009192C"/>
    <w:rsid w:val="000A1DDB"/>
    <w:rsid w:val="000A5BFC"/>
    <w:rsid w:val="000A7A46"/>
    <w:rsid w:val="000B3214"/>
    <w:rsid w:val="000B3771"/>
    <w:rsid w:val="000B6E51"/>
    <w:rsid w:val="000B7011"/>
    <w:rsid w:val="000C0498"/>
    <w:rsid w:val="000C3E0E"/>
    <w:rsid w:val="000C5D14"/>
    <w:rsid w:val="000C5F81"/>
    <w:rsid w:val="000E5558"/>
    <w:rsid w:val="000F148F"/>
    <w:rsid w:val="000F4402"/>
    <w:rsid w:val="000F6B1E"/>
    <w:rsid w:val="001034D1"/>
    <w:rsid w:val="00104634"/>
    <w:rsid w:val="001048F5"/>
    <w:rsid w:val="001107D7"/>
    <w:rsid w:val="00114BF4"/>
    <w:rsid w:val="001201A6"/>
    <w:rsid w:val="00120999"/>
    <w:rsid w:val="00121C70"/>
    <w:rsid w:val="00122B11"/>
    <w:rsid w:val="00133858"/>
    <w:rsid w:val="001348F8"/>
    <w:rsid w:val="0014331C"/>
    <w:rsid w:val="00145A79"/>
    <w:rsid w:val="00160F9E"/>
    <w:rsid w:val="001631EA"/>
    <w:rsid w:val="0016510C"/>
    <w:rsid w:val="00166071"/>
    <w:rsid w:val="00182BBD"/>
    <w:rsid w:val="00184C94"/>
    <w:rsid w:val="00186F0A"/>
    <w:rsid w:val="001903BF"/>
    <w:rsid w:val="00195C16"/>
    <w:rsid w:val="001A0006"/>
    <w:rsid w:val="001A1C2E"/>
    <w:rsid w:val="001A58FC"/>
    <w:rsid w:val="001A5DAE"/>
    <w:rsid w:val="001A5ED4"/>
    <w:rsid w:val="001B3AE9"/>
    <w:rsid w:val="001B43E6"/>
    <w:rsid w:val="001E6E37"/>
    <w:rsid w:val="001F0723"/>
    <w:rsid w:val="001F07A1"/>
    <w:rsid w:val="00205247"/>
    <w:rsid w:val="00205C07"/>
    <w:rsid w:val="00211034"/>
    <w:rsid w:val="002135DB"/>
    <w:rsid w:val="00215D18"/>
    <w:rsid w:val="00217DF1"/>
    <w:rsid w:val="00221653"/>
    <w:rsid w:val="002233AB"/>
    <w:rsid w:val="00224399"/>
    <w:rsid w:val="00225AD1"/>
    <w:rsid w:val="00226004"/>
    <w:rsid w:val="0022770F"/>
    <w:rsid w:val="00230952"/>
    <w:rsid w:val="00234F06"/>
    <w:rsid w:val="00237597"/>
    <w:rsid w:val="00237F2D"/>
    <w:rsid w:val="00240A07"/>
    <w:rsid w:val="00243D6C"/>
    <w:rsid w:val="00245F0C"/>
    <w:rsid w:val="002508E9"/>
    <w:rsid w:val="00252273"/>
    <w:rsid w:val="00252AE2"/>
    <w:rsid w:val="00253FCD"/>
    <w:rsid w:val="002551CD"/>
    <w:rsid w:val="00261712"/>
    <w:rsid w:val="0026177F"/>
    <w:rsid w:val="0027381D"/>
    <w:rsid w:val="00274F45"/>
    <w:rsid w:val="0029082C"/>
    <w:rsid w:val="00290EA7"/>
    <w:rsid w:val="002910FA"/>
    <w:rsid w:val="002938ED"/>
    <w:rsid w:val="002A5062"/>
    <w:rsid w:val="002A70D8"/>
    <w:rsid w:val="002B6972"/>
    <w:rsid w:val="002D0EE6"/>
    <w:rsid w:val="002D4422"/>
    <w:rsid w:val="002E0FEA"/>
    <w:rsid w:val="002E5966"/>
    <w:rsid w:val="002E78B9"/>
    <w:rsid w:val="002F2832"/>
    <w:rsid w:val="0030013B"/>
    <w:rsid w:val="00303021"/>
    <w:rsid w:val="00304E95"/>
    <w:rsid w:val="00305E41"/>
    <w:rsid w:val="00310B1A"/>
    <w:rsid w:val="00311F46"/>
    <w:rsid w:val="003123A4"/>
    <w:rsid w:val="00315CCC"/>
    <w:rsid w:val="00324C72"/>
    <w:rsid w:val="00326424"/>
    <w:rsid w:val="00327ED0"/>
    <w:rsid w:val="00343175"/>
    <w:rsid w:val="003470B9"/>
    <w:rsid w:val="0034750E"/>
    <w:rsid w:val="00350A52"/>
    <w:rsid w:val="00353C9E"/>
    <w:rsid w:val="00360572"/>
    <w:rsid w:val="0036235A"/>
    <w:rsid w:val="003720D3"/>
    <w:rsid w:val="003736AB"/>
    <w:rsid w:val="00377EEE"/>
    <w:rsid w:val="003849AF"/>
    <w:rsid w:val="00385991"/>
    <w:rsid w:val="00390CA9"/>
    <w:rsid w:val="00392F0A"/>
    <w:rsid w:val="003A1DED"/>
    <w:rsid w:val="003A264C"/>
    <w:rsid w:val="003A66D7"/>
    <w:rsid w:val="003B06A4"/>
    <w:rsid w:val="003B2750"/>
    <w:rsid w:val="003B35FC"/>
    <w:rsid w:val="003B37DE"/>
    <w:rsid w:val="003B4F6C"/>
    <w:rsid w:val="003B6605"/>
    <w:rsid w:val="003B7CFD"/>
    <w:rsid w:val="003D7A08"/>
    <w:rsid w:val="003E5D77"/>
    <w:rsid w:val="003F4A0F"/>
    <w:rsid w:val="003F60C2"/>
    <w:rsid w:val="003F742D"/>
    <w:rsid w:val="00400ACC"/>
    <w:rsid w:val="004028A2"/>
    <w:rsid w:val="00405D3F"/>
    <w:rsid w:val="00410D82"/>
    <w:rsid w:val="004143D4"/>
    <w:rsid w:val="00417A11"/>
    <w:rsid w:val="0042636C"/>
    <w:rsid w:val="004279C9"/>
    <w:rsid w:val="00440C14"/>
    <w:rsid w:val="004459F3"/>
    <w:rsid w:val="0045273F"/>
    <w:rsid w:val="00453687"/>
    <w:rsid w:val="0045769B"/>
    <w:rsid w:val="00463D21"/>
    <w:rsid w:val="00466080"/>
    <w:rsid w:val="00475B0A"/>
    <w:rsid w:val="0047725B"/>
    <w:rsid w:val="00482FF8"/>
    <w:rsid w:val="0048476C"/>
    <w:rsid w:val="0049080F"/>
    <w:rsid w:val="004A155D"/>
    <w:rsid w:val="004B1ECE"/>
    <w:rsid w:val="004B2076"/>
    <w:rsid w:val="004B5C37"/>
    <w:rsid w:val="004B6135"/>
    <w:rsid w:val="004B6378"/>
    <w:rsid w:val="004B6556"/>
    <w:rsid w:val="004B6740"/>
    <w:rsid w:val="004C231D"/>
    <w:rsid w:val="004C4F93"/>
    <w:rsid w:val="004C55F2"/>
    <w:rsid w:val="004D20FB"/>
    <w:rsid w:val="004D7347"/>
    <w:rsid w:val="004E0D97"/>
    <w:rsid w:val="004E158B"/>
    <w:rsid w:val="004E1CEF"/>
    <w:rsid w:val="004E346C"/>
    <w:rsid w:val="004F6EF2"/>
    <w:rsid w:val="004F77CD"/>
    <w:rsid w:val="005007AA"/>
    <w:rsid w:val="005043BE"/>
    <w:rsid w:val="0050700A"/>
    <w:rsid w:val="00507818"/>
    <w:rsid w:val="00507C21"/>
    <w:rsid w:val="00516669"/>
    <w:rsid w:val="00520C8C"/>
    <w:rsid w:val="00522E88"/>
    <w:rsid w:val="00523611"/>
    <w:rsid w:val="00524935"/>
    <w:rsid w:val="00530FF5"/>
    <w:rsid w:val="0053158C"/>
    <w:rsid w:val="0053193E"/>
    <w:rsid w:val="0053278D"/>
    <w:rsid w:val="00533D31"/>
    <w:rsid w:val="0053427C"/>
    <w:rsid w:val="00535E8D"/>
    <w:rsid w:val="00536830"/>
    <w:rsid w:val="0054002D"/>
    <w:rsid w:val="00540E04"/>
    <w:rsid w:val="0054131E"/>
    <w:rsid w:val="00547C7E"/>
    <w:rsid w:val="0055553F"/>
    <w:rsid w:val="0055791B"/>
    <w:rsid w:val="005666E1"/>
    <w:rsid w:val="00570012"/>
    <w:rsid w:val="005702D3"/>
    <w:rsid w:val="00571E74"/>
    <w:rsid w:val="0057321A"/>
    <w:rsid w:val="0057633C"/>
    <w:rsid w:val="005764CB"/>
    <w:rsid w:val="00577186"/>
    <w:rsid w:val="00581C4C"/>
    <w:rsid w:val="00583CDE"/>
    <w:rsid w:val="00586C47"/>
    <w:rsid w:val="00591351"/>
    <w:rsid w:val="00592955"/>
    <w:rsid w:val="005A1B6F"/>
    <w:rsid w:val="005A3524"/>
    <w:rsid w:val="005A485E"/>
    <w:rsid w:val="005B1FE8"/>
    <w:rsid w:val="005B266E"/>
    <w:rsid w:val="005B3519"/>
    <w:rsid w:val="005B48C3"/>
    <w:rsid w:val="005B48DD"/>
    <w:rsid w:val="005B63FD"/>
    <w:rsid w:val="005E1D2D"/>
    <w:rsid w:val="005E52BC"/>
    <w:rsid w:val="005E5EC0"/>
    <w:rsid w:val="005E6E21"/>
    <w:rsid w:val="005E7835"/>
    <w:rsid w:val="005F778A"/>
    <w:rsid w:val="005F7992"/>
    <w:rsid w:val="00601C9F"/>
    <w:rsid w:val="0060304B"/>
    <w:rsid w:val="00607C66"/>
    <w:rsid w:val="006130CA"/>
    <w:rsid w:val="00614288"/>
    <w:rsid w:val="00616B31"/>
    <w:rsid w:val="0062463C"/>
    <w:rsid w:val="006250E3"/>
    <w:rsid w:val="006311AB"/>
    <w:rsid w:val="006339B3"/>
    <w:rsid w:val="006379D5"/>
    <w:rsid w:val="00641C25"/>
    <w:rsid w:val="00651A63"/>
    <w:rsid w:val="006556B4"/>
    <w:rsid w:val="00660546"/>
    <w:rsid w:val="006609F8"/>
    <w:rsid w:val="00670CD5"/>
    <w:rsid w:val="00670E0B"/>
    <w:rsid w:val="00674E79"/>
    <w:rsid w:val="006752B0"/>
    <w:rsid w:val="006772CA"/>
    <w:rsid w:val="0068137A"/>
    <w:rsid w:val="006827C1"/>
    <w:rsid w:val="0068578F"/>
    <w:rsid w:val="0069296D"/>
    <w:rsid w:val="00694412"/>
    <w:rsid w:val="006946CF"/>
    <w:rsid w:val="00696476"/>
    <w:rsid w:val="006A19CC"/>
    <w:rsid w:val="006A3230"/>
    <w:rsid w:val="006A5D8F"/>
    <w:rsid w:val="006A7011"/>
    <w:rsid w:val="006A7DC4"/>
    <w:rsid w:val="006C2C37"/>
    <w:rsid w:val="006C6F11"/>
    <w:rsid w:val="006D2490"/>
    <w:rsid w:val="006D27B7"/>
    <w:rsid w:val="006D312C"/>
    <w:rsid w:val="006D5305"/>
    <w:rsid w:val="006D5AE2"/>
    <w:rsid w:val="006E261F"/>
    <w:rsid w:val="006E492A"/>
    <w:rsid w:val="006E4E2C"/>
    <w:rsid w:val="006E50FE"/>
    <w:rsid w:val="006F211A"/>
    <w:rsid w:val="006F3632"/>
    <w:rsid w:val="006F3DF0"/>
    <w:rsid w:val="006F62A8"/>
    <w:rsid w:val="006F69EB"/>
    <w:rsid w:val="00704EEA"/>
    <w:rsid w:val="0071191D"/>
    <w:rsid w:val="007152D6"/>
    <w:rsid w:val="007159C7"/>
    <w:rsid w:val="00723131"/>
    <w:rsid w:val="00723A70"/>
    <w:rsid w:val="0072401C"/>
    <w:rsid w:val="00724F13"/>
    <w:rsid w:val="00734F46"/>
    <w:rsid w:val="00740677"/>
    <w:rsid w:val="0074137E"/>
    <w:rsid w:val="007433C1"/>
    <w:rsid w:val="007536E6"/>
    <w:rsid w:val="007662AE"/>
    <w:rsid w:val="007679D7"/>
    <w:rsid w:val="00770084"/>
    <w:rsid w:val="007718BD"/>
    <w:rsid w:val="007726AE"/>
    <w:rsid w:val="00776180"/>
    <w:rsid w:val="00782AD1"/>
    <w:rsid w:val="007A1634"/>
    <w:rsid w:val="007A351A"/>
    <w:rsid w:val="007A3EB1"/>
    <w:rsid w:val="007B46E3"/>
    <w:rsid w:val="007B5816"/>
    <w:rsid w:val="007B6C2F"/>
    <w:rsid w:val="007D1537"/>
    <w:rsid w:val="007D514B"/>
    <w:rsid w:val="007D6F77"/>
    <w:rsid w:val="007E5084"/>
    <w:rsid w:val="007E58F2"/>
    <w:rsid w:val="0080170C"/>
    <w:rsid w:val="00812A9D"/>
    <w:rsid w:val="00814055"/>
    <w:rsid w:val="0081602F"/>
    <w:rsid w:val="008318E9"/>
    <w:rsid w:val="00836865"/>
    <w:rsid w:val="00841BC2"/>
    <w:rsid w:val="0084319B"/>
    <w:rsid w:val="008446C1"/>
    <w:rsid w:val="0084580D"/>
    <w:rsid w:val="00845D05"/>
    <w:rsid w:val="00846C3F"/>
    <w:rsid w:val="00853971"/>
    <w:rsid w:val="008571B9"/>
    <w:rsid w:val="00875CD0"/>
    <w:rsid w:val="008867D6"/>
    <w:rsid w:val="008932B5"/>
    <w:rsid w:val="00894726"/>
    <w:rsid w:val="008A0170"/>
    <w:rsid w:val="008A7F43"/>
    <w:rsid w:val="008B0A9D"/>
    <w:rsid w:val="008B158B"/>
    <w:rsid w:val="008B361C"/>
    <w:rsid w:val="008B38E1"/>
    <w:rsid w:val="008C0CC2"/>
    <w:rsid w:val="008C4353"/>
    <w:rsid w:val="008C66CB"/>
    <w:rsid w:val="008C6DFB"/>
    <w:rsid w:val="008D0B77"/>
    <w:rsid w:val="008D2F46"/>
    <w:rsid w:val="008D432D"/>
    <w:rsid w:val="008D4FFF"/>
    <w:rsid w:val="008E089D"/>
    <w:rsid w:val="008E2026"/>
    <w:rsid w:val="008E331B"/>
    <w:rsid w:val="008E3FDC"/>
    <w:rsid w:val="008E5678"/>
    <w:rsid w:val="008F0FB2"/>
    <w:rsid w:val="008F19ED"/>
    <w:rsid w:val="008F65CB"/>
    <w:rsid w:val="00902878"/>
    <w:rsid w:val="00902AEF"/>
    <w:rsid w:val="00904A9E"/>
    <w:rsid w:val="00910BDC"/>
    <w:rsid w:val="0091361E"/>
    <w:rsid w:val="00913E9C"/>
    <w:rsid w:val="009147C8"/>
    <w:rsid w:val="00921C3E"/>
    <w:rsid w:val="00925842"/>
    <w:rsid w:val="00925EA0"/>
    <w:rsid w:val="0093221A"/>
    <w:rsid w:val="00937B54"/>
    <w:rsid w:val="009425BC"/>
    <w:rsid w:val="009461B9"/>
    <w:rsid w:val="00947410"/>
    <w:rsid w:val="00950865"/>
    <w:rsid w:val="0095178F"/>
    <w:rsid w:val="009519B0"/>
    <w:rsid w:val="0095485B"/>
    <w:rsid w:val="0095745A"/>
    <w:rsid w:val="00960415"/>
    <w:rsid w:val="0097257D"/>
    <w:rsid w:val="00972642"/>
    <w:rsid w:val="00972D02"/>
    <w:rsid w:val="00973C3A"/>
    <w:rsid w:val="00975397"/>
    <w:rsid w:val="009923BD"/>
    <w:rsid w:val="00994576"/>
    <w:rsid w:val="009A1A58"/>
    <w:rsid w:val="009A53E8"/>
    <w:rsid w:val="009A5490"/>
    <w:rsid w:val="009A6132"/>
    <w:rsid w:val="009C652C"/>
    <w:rsid w:val="009D0FF2"/>
    <w:rsid w:val="009D1F7E"/>
    <w:rsid w:val="009D3C9B"/>
    <w:rsid w:val="009D6E79"/>
    <w:rsid w:val="009F1D59"/>
    <w:rsid w:val="009F3755"/>
    <w:rsid w:val="009F50EA"/>
    <w:rsid w:val="009F5B14"/>
    <w:rsid w:val="00A01AB4"/>
    <w:rsid w:val="00A06D2E"/>
    <w:rsid w:val="00A071D5"/>
    <w:rsid w:val="00A07A50"/>
    <w:rsid w:val="00A11C93"/>
    <w:rsid w:val="00A1493D"/>
    <w:rsid w:val="00A21DA9"/>
    <w:rsid w:val="00A238C0"/>
    <w:rsid w:val="00A24156"/>
    <w:rsid w:val="00A2443C"/>
    <w:rsid w:val="00A24912"/>
    <w:rsid w:val="00A24D30"/>
    <w:rsid w:val="00A259E4"/>
    <w:rsid w:val="00A25BE9"/>
    <w:rsid w:val="00A26A88"/>
    <w:rsid w:val="00A27015"/>
    <w:rsid w:val="00A2761B"/>
    <w:rsid w:val="00A32E3F"/>
    <w:rsid w:val="00A469E4"/>
    <w:rsid w:val="00A50B29"/>
    <w:rsid w:val="00A61081"/>
    <w:rsid w:val="00A61CA9"/>
    <w:rsid w:val="00A67524"/>
    <w:rsid w:val="00A70191"/>
    <w:rsid w:val="00A71EF8"/>
    <w:rsid w:val="00A854D8"/>
    <w:rsid w:val="00A912AF"/>
    <w:rsid w:val="00A91C61"/>
    <w:rsid w:val="00A92705"/>
    <w:rsid w:val="00AA0992"/>
    <w:rsid w:val="00AA1278"/>
    <w:rsid w:val="00AA22C9"/>
    <w:rsid w:val="00AA319E"/>
    <w:rsid w:val="00AA6ABB"/>
    <w:rsid w:val="00AA721D"/>
    <w:rsid w:val="00AC03E3"/>
    <w:rsid w:val="00AC6B18"/>
    <w:rsid w:val="00AC76A0"/>
    <w:rsid w:val="00AD11C5"/>
    <w:rsid w:val="00AD13F6"/>
    <w:rsid w:val="00AD17DA"/>
    <w:rsid w:val="00AD2F13"/>
    <w:rsid w:val="00AD549D"/>
    <w:rsid w:val="00AD593B"/>
    <w:rsid w:val="00AE41DE"/>
    <w:rsid w:val="00AE4539"/>
    <w:rsid w:val="00AF106E"/>
    <w:rsid w:val="00AF1404"/>
    <w:rsid w:val="00AF708B"/>
    <w:rsid w:val="00B00405"/>
    <w:rsid w:val="00B034EE"/>
    <w:rsid w:val="00B07533"/>
    <w:rsid w:val="00B07581"/>
    <w:rsid w:val="00B15205"/>
    <w:rsid w:val="00B22FA9"/>
    <w:rsid w:val="00B23B6E"/>
    <w:rsid w:val="00B31F24"/>
    <w:rsid w:val="00B46691"/>
    <w:rsid w:val="00B50023"/>
    <w:rsid w:val="00B55818"/>
    <w:rsid w:val="00B630AA"/>
    <w:rsid w:val="00B63A26"/>
    <w:rsid w:val="00B713B0"/>
    <w:rsid w:val="00B7468A"/>
    <w:rsid w:val="00B77194"/>
    <w:rsid w:val="00B84F31"/>
    <w:rsid w:val="00B9196A"/>
    <w:rsid w:val="00B9292D"/>
    <w:rsid w:val="00BC0FD5"/>
    <w:rsid w:val="00BC20D4"/>
    <w:rsid w:val="00BC282B"/>
    <w:rsid w:val="00BC2AB1"/>
    <w:rsid w:val="00BC3114"/>
    <w:rsid w:val="00BE12A7"/>
    <w:rsid w:val="00BE53B8"/>
    <w:rsid w:val="00BE5D95"/>
    <w:rsid w:val="00C01BEA"/>
    <w:rsid w:val="00C05021"/>
    <w:rsid w:val="00C2161E"/>
    <w:rsid w:val="00C30A9C"/>
    <w:rsid w:val="00C3400B"/>
    <w:rsid w:val="00C36934"/>
    <w:rsid w:val="00C41B6F"/>
    <w:rsid w:val="00C45028"/>
    <w:rsid w:val="00C534B2"/>
    <w:rsid w:val="00C65C4A"/>
    <w:rsid w:val="00C65D87"/>
    <w:rsid w:val="00C67076"/>
    <w:rsid w:val="00C67B95"/>
    <w:rsid w:val="00C751A8"/>
    <w:rsid w:val="00C777F2"/>
    <w:rsid w:val="00C80846"/>
    <w:rsid w:val="00C93444"/>
    <w:rsid w:val="00CA3769"/>
    <w:rsid w:val="00CA4889"/>
    <w:rsid w:val="00CA5E19"/>
    <w:rsid w:val="00CA64A7"/>
    <w:rsid w:val="00CB2995"/>
    <w:rsid w:val="00CB4565"/>
    <w:rsid w:val="00CC3F91"/>
    <w:rsid w:val="00CC76DC"/>
    <w:rsid w:val="00CD06E7"/>
    <w:rsid w:val="00CD5207"/>
    <w:rsid w:val="00D034BB"/>
    <w:rsid w:val="00D0380C"/>
    <w:rsid w:val="00D04B2D"/>
    <w:rsid w:val="00D10CE4"/>
    <w:rsid w:val="00D1509D"/>
    <w:rsid w:val="00D17A94"/>
    <w:rsid w:val="00D22281"/>
    <w:rsid w:val="00D232CC"/>
    <w:rsid w:val="00D27C7D"/>
    <w:rsid w:val="00D30B72"/>
    <w:rsid w:val="00D339D3"/>
    <w:rsid w:val="00D5320E"/>
    <w:rsid w:val="00D541FD"/>
    <w:rsid w:val="00D60A50"/>
    <w:rsid w:val="00D60D9B"/>
    <w:rsid w:val="00D61499"/>
    <w:rsid w:val="00D64A26"/>
    <w:rsid w:val="00D70C6E"/>
    <w:rsid w:val="00D710FB"/>
    <w:rsid w:val="00D72697"/>
    <w:rsid w:val="00D810B4"/>
    <w:rsid w:val="00D81613"/>
    <w:rsid w:val="00D921E8"/>
    <w:rsid w:val="00D94F58"/>
    <w:rsid w:val="00D975B5"/>
    <w:rsid w:val="00DA34F6"/>
    <w:rsid w:val="00DA43F2"/>
    <w:rsid w:val="00DB18B6"/>
    <w:rsid w:val="00DB3D7C"/>
    <w:rsid w:val="00DB6E1D"/>
    <w:rsid w:val="00DD2687"/>
    <w:rsid w:val="00DD602F"/>
    <w:rsid w:val="00DE11CA"/>
    <w:rsid w:val="00DE27E3"/>
    <w:rsid w:val="00DE4A39"/>
    <w:rsid w:val="00DE7837"/>
    <w:rsid w:val="00DF3ED6"/>
    <w:rsid w:val="00DF563D"/>
    <w:rsid w:val="00E0397A"/>
    <w:rsid w:val="00E03D71"/>
    <w:rsid w:val="00E120D7"/>
    <w:rsid w:val="00E15A5D"/>
    <w:rsid w:val="00E15CBD"/>
    <w:rsid w:val="00E27BC2"/>
    <w:rsid w:val="00E304AA"/>
    <w:rsid w:val="00E35600"/>
    <w:rsid w:val="00E35E4B"/>
    <w:rsid w:val="00E36825"/>
    <w:rsid w:val="00E432E7"/>
    <w:rsid w:val="00E471BC"/>
    <w:rsid w:val="00E47B06"/>
    <w:rsid w:val="00E5062C"/>
    <w:rsid w:val="00E55DB4"/>
    <w:rsid w:val="00E6218B"/>
    <w:rsid w:val="00E63822"/>
    <w:rsid w:val="00E74587"/>
    <w:rsid w:val="00E74E8B"/>
    <w:rsid w:val="00E76E48"/>
    <w:rsid w:val="00E77C9C"/>
    <w:rsid w:val="00E800CF"/>
    <w:rsid w:val="00E80C81"/>
    <w:rsid w:val="00E83825"/>
    <w:rsid w:val="00E9251E"/>
    <w:rsid w:val="00E9793F"/>
    <w:rsid w:val="00EB114A"/>
    <w:rsid w:val="00EB55F3"/>
    <w:rsid w:val="00EB61A8"/>
    <w:rsid w:val="00EC00A8"/>
    <w:rsid w:val="00EC2731"/>
    <w:rsid w:val="00EC5A6A"/>
    <w:rsid w:val="00ED19B7"/>
    <w:rsid w:val="00ED3B89"/>
    <w:rsid w:val="00ED5424"/>
    <w:rsid w:val="00EE320C"/>
    <w:rsid w:val="00EE66F6"/>
    <w:rsid w:val="00EF0102"/>
    <w:rsid w:val="00EF0CBF"/>
    <w:rsid w:val="00EF1CA3"/>
    <w:rsid w:val="00EF581E"/>
    <w:rsid w:val="00EF5F2C"/>
    <w:rsid w:val="00F0704E"/>
    <w:rsid w:val="00F10D34"/>
    <w:rsid w:val="00F10EF5"/>
    <w:rsid w:val="00F140B6"/>
    <w:rsid w:val="00F15778"/>
    <w:rsid w:val="00F15C3E"/>
    <w:rsid w:val="00F2038C"/>
    <w:rsid w:val="00F21AA9"/>
    <w:rsid w:val="00F224AD"/>
    <w:rsid w:val="00F244C3"/>
    <w:rsid w:val="00F2467C"/>
    <w:rsid w:val="00F246E9"/>
    <w:rsid w:val="00F2495E"/>
    <w:rsid w:val="00F25776"/>
    <w:rsid w:val="00F34C3B"/>
    <w:rsid w:val="00F3539A"/>
    <w:rsid w:val="00F35505"/>
    <w:rsid w:val="00F40F80"/>
    <w:rsid w:val="00F529EB"/>
    <w:rsid w:val="00F54DBD"/>
    <w:rsid w:val="00F54EC7"/>
    <w:rsid w:val="00F63F0A"/>
    <w:rsid w:val="00F66ECC"/>
    <w:rsid w:val="00F819C6"/>
    <w:rsid w:val="00F8368A"/>
    <w:rsid w:val="00F869CB"/>
    <w:rsid w:val="00F86D8C"/>
    <w:rsid w:val="00F91FDD"/>
    <w:rsid w:val="00F93C71"/>
    <w:rsid w:val="00F978A5"/>
    <w:rsid w:val="00F97A17"/>
    <w:rsid w:val="00FA2F19"/>
    <w:rsid w:val="00FA2F7F"/>
    <w:rsid w:val="00FB1108"/>
    <w:rsid w:val="00FB1B86"/>
    <w:rsid w:val="00FB6F4E"/>
    <w:rsid w:val="00FC06E9"/>
    <w:rsid w:val="00FC1F48"/>
    <w:rsid w:val="00FC3006"/>
    <w:rsid w:val="00FC642F"/>
    <w:rsid w:val="00FE135A"/>
    <w:rsid w:val="00FE228D"/>
    <w:rsid w:val="00FE608A"/>
    <w:rsid w:val="00FF2A25"/>
    <w:rsid w:val="00FF454C"/>
    <w:rsid w:val="00FF74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Hyperlink" w:uiPriority="99"/>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aliases w:val="Подпись таблицы"/>
    <w:basedOn w:val="a2"/>
    <w:next w:val="a2"/>
    <w:link w:val="22"/>
    <w:uiPriority w:val="29"/>
    <w:qFormat/>
    <w:rsid w:val="00EC00A8"/>
    <w:pPr>
      <w:spacing w:line="240" w:lineRule="auto"/>
      <w:ind w:firstLine="0"/>
      <w:jc w:val="left"/>
    </w:pPr>
    <w:rPr>
      <w:iCs/>
      <w:color w:val="000000"/>
    </w:rPr>
  </w:style>
  <w:style w:type="character" w:customStyle="1" w:styleId="22">
    <w:name w:val="Цитата 2 Знак"/>
    <w:aliases w:val="Подпись таблицы Знак"/>
    <w:link w:val="21"/>
    <w:uiPriority w:val="29"/>
    <w:rsid w:val="00EC00A8"/>
    <w:rPr>
      <w:iCs/>
      <w:color w:val="000000"/>
      <w:sz w:val="24"/>
      <w:szCs w:val="24"/>
    </w:rPr>
  </w:style>
  <w:style w:type="paragraph" w:styleId="af3">
    <w:name w:val="Intense Quote"/>
    <w:aliases w:val="Формульная таблица"/>
    <w:basedOn w:val="a2"/>
    <w:next w:val="a2"/>
    <w:link w:val="af4"/>
    <w:uiPriority w:val="30"/>
    <w:qFormat/>
    <w:rsid w:val="001A5DAE"/>
    <w:pPr>
      <w:spacing w:line="240" w:lineRule="auto"/>
      <w:ind w:firstLine="0"/>
      <w:jc w:val="center"/>
    </w:pPr>
    <w:rPr>
      <w:bCs/>
      <w:iCs/>
    </w:rPr>
  </w:style>
  <w:style w:type="character" w:customStyle="1" w:styleId="af4">
    <w:name w:val="Выделенная цитата Знак"/>
    <w:aliases w:val="Формульная таблица Знак"/>
    <w:link w:val="af3"/>
    <w:uiPriority w:val="30"/>
    <w:rsid w:val="001A5DAE"/>
    <w:rPr>
      <w:bCs/>
      <w:iCs/>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910BDC"/>
    <w:pPr>
      <w:ind w:left="240"/>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Hyperlink"/>
    <w:uiPriority w:val="99"/>
    <w:rsid w:val="001B3AE9"/>
    <w:rPr>
      <w:color w:val="0000FF"/>
      <w:u w:val="single"/>
    </w:rPr>
  </w:style>
  <w:style w:type="character" w:customStyle="1" w:styleId="apple-converted-space">
    <w:name w:val="apple-converted-space"/>
    <w:rsid w:val="00C30A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906955">
      <w:bodyDiv w:val="1"/>
      <w:marLeft w:val="0"/>
      <w:marRight w:val="0"/>
      <w:marTop w:val="0"/>
      <w:marBottom w:val="0"/>
      <w:divBdr>
        <w:top w:val="none" w:sz="0" w:space="0" w:color="auto"/>
        <w:left w:val="none" w:sz="0" w:space="0" w:color="auto"/>
        <w:bottom w:val="none" w:sz="0" w:space="0" w:color="auto"/>
        <w:right w:val="none" w:sz="0" w:space="0" w:color="auto"/>
      </w:divBdr>
    </w:div>
    <w:div w:id="329675560">
      <w:bodyDiv w:val="1"/>
      <w:marLeft w:val="0"/>
      <w:marRight w:val="0"/>
      <w:marTop w:val="0"/>
      <w:marBottom w:val="0"/>
      <w:divBdr>
        <w:top w:val="none" w:sz="0" w:space="0" w:color="auto"/>
        <w:left w:val="none" w:sz="0" w:space="0" w:color="auto"/>
        <w:bottom w:val="none" w:sz="0" w:space="0" w:color="auto"/>
        <w:right w:val="none" w:sz="0" w:space="0" w:color="auto"/>
      </w:divBdr>
    </w:div>
    <w:div w:id="387649070">
      <w:bodyDiv w:val="1"/>
      <w:marLeft w:val="0"/>
      <w:marRight w:val="0"/>
      <w:marTop w:val="0"/>
      <w:marBottom w:val="0"/>
      <w:divBdr>
        <w:top w:val="none" w:sz="0" w:space="0" w:color="auto"/>
        <w:left w:val="none" w:sz="0" w:space="0" w:color="auto"/>
        <w:bottom w:val="none" w:sz="0" w:space="0" w:color="auto"/>
        <w:right w:val="none" w:sz="0" w:space="0" w:color="auto"/>
      </w:divBdr>
    </w:div>
    <w:div w:id="438065665">
      <w:bodyDiv w:val="1"/>
      <w:marLeft w:val="0"/>
      <w:marRight w:val="0"/>
      <w:marTop w:val="0"/>
      <w:marBottom w:val="0"/>
      <w:divBdr>
        <w:top w:val="none" w:sz="0" w:space="0" w:color="auto"/>
        <w:left w:val="none" w:sz="0" w:space="0" w:color="auto"/>
        <w:bottom w:val="none" w:sz="0" w:space="0" w:color="auto"/>
        <w:right w:val="none" w:sz="0" w:space="0" w:color="auto"/>
      </w:divBdr>
    </w:div>
    <w:div w:id="461928364">
      <w:bodyDiv w:val="1"/>
      <w:marLeft w:val="0"/>
      <w:marRight w:val="0"/>
      <w:marTop w:val="0"/>
      <w:marBottom w:val="0"/>
      <w:divBdr>
        <w:top w:val="none" w:sz="0" w:space="0" w:color="auto"/>
        <w:left w:val="none" w:sz="0" w:space="0" w:color="auto"/>
        <w:bottom w:val="none" w:sz="0" w:space="0" w:color="auto"/>
        <w:right w:val="none" w:sz="0" w:space="0" w:color="auto"/>
      </w:divBdr>
    </w:div>
    <w:div w:id="526798559">
      <w:bodyDiv w:val="1"/>
      <w:marLeft w:val="0"/>
      <w:marRight w:val="0"/>
      <w:marTop w:val="0"/>
      <w:marBottom w:val="0"/>
      <w:divBdr>
        <w:top w:val="none" w:sz="0" w:space="0" w:color="auto"/>
        <w:left w:val="none" w:sz="0" w:space="0" w:color="auto"/>
        <w:bottom w:val="none" w:sz="0" w:space="0" w:color="auto"/>
        <w:right w:val="none" w:sz="0" w:space="0" w:color="auto"/>
      </w:divBdr>
    </w:div>
    <w:div w:id="565922735">
      <w:bodyDiv w:val="1"/>
      <w:marLeft w:val="0"/>
      <w:marRight w:val="0"/>
      <w:marTop w:val="0"/>
      <w:marBottom w:val="0"/>
      <w:divBdr>
        <w:top w:val="none" w:sz="0" w:space="0" w:color="auto"/>
        <w:left w:val="none" w:sz="0" w:space="0" w:color="auto"/>
        <w:bottom w:val="none" w:sz="0" w:space="0" w:color="auto"/>
        <w:right w:val="none" w:sz="0" w:space="0" w:color="auto"/>
      </w:divBdr>
    </w:div>
    <w:div w:id="714889462">
      <w:bodyDiv w:val="1"/>
      <w:marLeft w:val="0"/>
      <w:marRight w:val="0"/>
      <w:marTop w:val="0"/>
      <w:marBottom w:val="0"/>
      <w:divBdr>
        <w:top w:val="none" w:sz="0" w:space="0" w:color="auto"/>
        <w:left w:val="none" w:sz="0" w:space="0" w:color="auto"/>
        <w:bottom w:val="none" w:sz="0" w:space="0" w:color="auto"/>
        <w:right w:val="none" w:sz="0" w:space="0" w:color="auto"/>
      </w:divBdr>
    </w:div>
    <w:div w:id="764770935">
      <w:bodyDiv w:val="1"/>
      <w:marLeft w:val="0"/>
      <w:marRight w:val="0"/>
      <w:marTop w:val="0"/>
      <w:marBottom w:val="0"/>
      <w:divBdr>
        <w:top w:val="none" w:sz="0" w:space="0" w:color="auto"/>
        <w:left w:val="none" w:sz="0" w:space="0" w:color="auto"/>
        <w:bottom w:val="none" w:sz="0" w:space="0" w:color="auto"/>
        <w:right w:val="none" w:sz="0" w:space="0" w:color="auto"/>
      </w:divBdr>
    </w:div>
    <w:div w:id="768934868">
      <w:bodyDiv w:val="1"/>
      <w:marLeft w:val="0"/>
      <w:marRight w:val="0"/>
      <w:marTop w:val="0"/>
      <w:marBottom w:val="0"/>
      <w:divBdr>
        <w:top w:val="none" w:sz="0" w:space="0" w:color="auto"/>
        <w:left w:val="none" w:sz="0" w:space="0" w:color="auto"/>
        <w:bottom w:val="none" w:sz="0" w:space="0" w:color="auto"/>
        <w:right w:val="none" w:sz="0" w:space="0" w:color="auto"/>
      </w:divBdr>
    </w:div>
    <w:div w:id="1341346279">
      <w:bodyDiv w:val="1"/>
      <w:marLeft w:val="0"/>
      <w:marRight w:val="0"/>
      <w:marTop w:val="0"/>
      <w:marBottom w:val="0"/>
      <w:divBdr>
        <w:top w:val="none" w:sz="0" w:space="0" w:color="auto"/>
        <w:left w:val="none" w:sz="0" w:space="0" w:color="auto"/>
        <w:bottom w:val="none" w:sz="0" w:space="0" w:color="auto"/>
        <w:right w:val="none" w:sz="0" w:space="0" w:color="auto"/>
      </w:divBdr>
    </w:div>
    <w:div w:id="1348293244">
      <w:bodyDiv w:val="1"/>
      <w:marLeft w:val="0"/>
      <w:marRight w:val="0"/>
      <w:marTop w:val="0"/>
      <w:marBottom w:val="0"/>
      <w:divBdr>
        <w:top w:val="none" w:sz="0" w:space="0" w:color="auto"/>
        <w:left w:val="none" w:sz="0" w:space="0" w:color="auto"/>
        <w:bottom w:val="none" w:sz="0" w:space="0" w:color="auto"/>
        <w:right w:val="none" w:sz="0" w:space="0" w:color="auto"/>
      </w:divBdr>
    </w:div>
    <w:div w:id="1624723560">
      <w:bodyDiv w:val="1"/>
      <w:marLeft w:val="0"/>
      <w:marRight w:val="0"/>
      <w:marTop w:val="0"/>
      <w:marBottom w:val="0"/>
      <w:divBdr>
        <w:top w:val="none" w:sz="0" w:space="0" w:color="auto"/>
        <w:left w:val="none" w:sz="0" w:space="0" w:color="auto"/>
        <w:bottom w:val="none" w:sz="0" w:space="0" w:color="auto"/>
        <w:right w:val="none" w:sz="0" w:space="0" w:color="auto"/>
      </w:divBdr>
    </w:div>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 w:id="1768230879">
      <w:bodyDiv w:val="1"/>
      <w:marLeft w:val="0"/>
      <w:marRight w:val="0"/>
      <w:marTop w:val="0"/>
      <w:marBottom w:val="0"/>
      <w:divBdr>
        <w:top w:val="none" w:sz="0" w:space="0" w:color="auto"/>
        <w:left w:val="none" w:sz="0" w:space="0" w:color="auto"/>
        <w:bottom w:val="none" w:sz="0" w:space="0" w:color="auto"/>
        <w:right w:val="none" w:sz="0" w:space="0" w:color="auto"/>
      </w:divBdr>
    </w:div>
    <w:div w:id="1794590818">
      <w:bodyDiv w:val="1"/>
      <w:marLeft w:val="0"/>
      <w:marRight w:val="0"/>
      <w:marTop w:val="0"/>
      <w:marBottom w:val="0"/>
      <w:divBdr>
        <w:top w:val="none" w:sz="0" w:space="0" w:color="auto"/>
        <w:left w:val="none" w:sz="0" w:space="0" w:color="auto"/>
        <w:bottom w:val="none" w:sz="0" w:space="0" w:color="auto"/>
        <w:right w:val="none" w:sz="0" w:space="0" w:color="auto"/>
      </w:divBdr>
    </w:div>
    <w:div w:id="1834763021">
      <w:bodyDiv w:val="1"/>
      <w:marLeft w:val="0"/>
      <w:marRight w:val="0"/>
      <w:marTop w:val="0"/>
      <w:marBottom w:val="0"/>
      <w:divBdr>
        <w:top w:val="none" w:sz="0" w:space="0" w:color="auto"/>
        <w:left w:val="none" w:sz="0" w:space="0" w:color="auto"/>
        <w:bottom w:val="none" w:sz="0" w:space="0" w:color="auto"/>
        <w:right w:val="none" w:sz="0" w:space="0" w:color="auto"/>
      </w:divBdr>
    </w:div>
    <w:div w:id="1872301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oleObject" Target="embeddings/oleObject23.bin"/><Relationship Id="rId89" Type="http://schemas.openxmlformats.org/officeDocument/2006/relationships/image" Target="media/image56.wmf"/><Relationship Id="rId112" Type="http://schemas.openxmlformats.org/officeDocument/2006/relationships/oleObject" Target="embeddings/oleObject40.bin"/><Relationship Id="rId133" Type="http://schemas.openxmlformats.org/officeDocument/2006/relationships/oleObject" Target="embeddings/oleObject51.bin"/><Relationship Id="rId138" Type="http://schemas.openxmlformats.org/officeDocument/2006/relationships/image" Target="media/image78.wmf"/><Relationship Id="rId154" Type="http://schemas.openxmlformats.org/officeDocument/2006/relationships/image" Target="media/image87.png"/><Relationship Id="rId159" Type="http://schemas.openxmlformats.org/officeDocument/2006/relationships/image" Target="media/image90.wmf"/><Relationship Id="rId175" Type="http://schemas.openxmlformats.org/officeDocument/2006/relationships/image" Target="media/image98.wmf"/><Relationship Id="rId170" Type="http://schemas.openxmlformats.org/officeDocument/2006/relationships/oleObject" Target="embeddings/oleObject67.bin"/><Relationship Id="rId191" Type="http://schemas.openxmlformats.org/officeDocument/2006/relationships/header" Target="header1.xml"/><Relationship Id="rId16" Type="http://schemas.openxmlformats.org/officeDocument/2006/relationships/image" Target="media/image8.png"/><Relationship Id="rId107" Type="http://schemas.openxmlformats.org/officeDocument/2006/relationships/image" Target="media/image62.w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image" Target="media/image49.wmf"/><Relationship Id="rId79" Type="http://schemas.openxmlformats.org/officeDocument/2006/relationships/oleObject" Target="embeddings/oleObject20.bin"/><Relationship Id="rId102" Type="http://schemas.openxmlformats.org/officeDocument/2006/relationships/oleObject" Target="embeddings/oleObject34.bin"/><Relationship Id="rId123" Type="http://schemas.openxmlformats.org/officeDocument/2006/relationships/image" Target="media/image70.wmf"/><Relationship Id="rId128" Type="http://schemas.openxmlformats.org/officeDocument/2006/relationships/image" Target="media/image72.wmf"/><Relationship Id="rId144" Type="http://schemas.openxmlformats.org/officeDocument/2006/relationships/image" Target="media/image81.wmf"/><Relationship Id="rId149" Type="http://schemas.openxmlformats.org/officeDocument/2006/relationships/oleObject" Target="embeddings/oleObject58.bin"/><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oleObject" Target="embeddings/oleObject30.bin"/><Relationship Id="rId160" Type="http://schemas.openxmlformats.org/officeDocument/2006/relationships/oleObject" Target="embeddings/oleObject62.bin"/><Relationship Id="rId165" Type="http://schemas.openxmlformats.org/officeDocument/2006/relationships/image" Target="media/image93.wmf"/><Relationship Id="rId181" Type="http://schemas.openxmlformats.org/officeDocument/2006/relationships/hyperlink" Target="http://vestnik-glonass.ru/stati/perevozka_opasnykh_gruzov_i_passazhirov_pod_kontrolem_glonass/" TargetMode="External"/><Relationship Id="rId186" Type="http://schemas.openxmlformats.org/officeDocument/2006/relationships/hyperlink" Target="https://msdn.microsoft.com/ru-ru/library/bb397687.aspx" TargetMode="External"/><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9.jpeg"/><Relationship Id="rId69" Type="http://schemas.openxmlformats.org/officeDocument/2006/relationships/image" Target="media/image44.emf"/><Relationship Id="rId113" Type="http://schemas.openxmlformats.org/officeDocument/2006/relationships/image" Target="media/image65.wmf"/><Relationship Id="rId118" Type="http://schemas.openxmlformats.org/officeDocument/2006/relationships/oleObject" Target="embeddings/oleObject43.bin"/><Relationship Id="rId134" Type="http://schemas.openxmlformats.org/officeDocument/2006/relationships/image" Target="media/image75.wmf"/><Relationship Id="rId139" Type="http://schemas.openxmlformats.org/officeDocument/2006/relationships/oleObject" Target="embeddings/oleObject53.bin"/><Relationship Id="rId80" Type="http://schemas.openxmlformats.org/officeDocument/2006/relationships/image" Target="media/image52.wmf"/><Relationship Id="rId85" Type="http://schemas.openxmlformats.org/officeDocument/2006/relationships/image" Target="media/image54.wmf"/><Relationship Id="rId150" Type="http://schemas.openxmlformats.org/officeDocument/2006/relationships/image" Target="media/image84.wmf"/><Relationship Id="rId155" Type="http://schemas.openxmlformats.org/officeDocument/2006/relationships/image" Target="media/image88.wmf"/><Relationship Id="rId171" Type="http://schemas.openxmlformats.org/officeDocument/2006/relationships/image" Target="media/image96.wmf"/><Relationship Id="rId176" Type="http://schemas.openxmlformats.org/officeDocument/2006/relationships/oleObject" Target="embeddings/oleObject70.bin"/><Relationship Id="rId192"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jpeg"/><Relationship Id="rId103" Type="http://schemas.openxmlformats.org/officeDocument/2006/relationships/oleObject" Target="embeddings/oleObject35.bin"/><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oleObject" Target="embeddings/oleObject49.bin"/><Relationship Id="rId54" Type="http://schemas.openxmlformats.org/officeDocument/2006/relationships/oleObject" Target="embeddings/oleObject17.bin"/><Relationship Id="rId70" Type="http://schemas.openxmlformats.org/officeDocument/2006/relationships/image" Target="media/image45.jpeg"/><Relationship Id="rId75" Type="http://schemas.openxmlformats.org/officeDocument/2006/relationships/oleObject" Target="embeddings/oleObject18.bin"/><Relationship Id="rId91" Type="http://schemas.openxmlformats.org/officeDocument/2006/relationships/image" Target="media/image57.wmf"/><Relationship Id="rId96" Type="http://schemas.openxmlformats.org/officeDocument/2006/relationships/oleObject" Target="embeddings/oleObject31.bin"/><Relationship Id="rId140" Type="http://schemas.openxmlformats.org/officeDocument/2006/relationships/image" Target="media/image79.wmf"/><Relationship Id="rId145" Type="http://schemas.openxmlformats.org/officeDocument/2006/relationships/oleObject" Target="embeddings/oleObject56.bin"/><Relationship Id="rId161" Type="http://schemas.openxmlformats.org/officeDocument/2006/relationships/image" Target="media/image91.wmf"/><Relationship Id="rId166" Type="http://schemas.openxmlformats.org/officeDocument/2006/relationships/oleObject" Target="embeddings/oleObject65.bin"/><Relationship Id="rId182" Type="http://schemas.openxmlformats.org/officeDocument/2006/relationships/hyperlink" Target="http://habrahabr.ru/post/103467/" TargetMode="External"/><Relationship Id="rId187" Type="http://schemas.openxmlformats.org/officeDocument/2006/relationships/hyperlink" Target="http://www.websofia.com/2013/02/gmap-net-tutorial-maps-markers-and-polygons/"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oleObject" Target="embeddings/oleObject41.bin"/><Relationship Id="rId119" Type="http://schemas.openxmlformats.org/officeDocument/2006/relationships/image" Target="media/image68.wmf"/><Relationship Id="rId44" Type="http://schemas.openxmlformats.org/officeDocument/2006/relationships/oleObject" Target="embeddings/oleObject12.bin"/><Relationship Id="rId60" Type="http://schemas.openxmlformats.org/officeDocument/2006/relationships/image" Target="media/image35.jpeg"/><Relationship Id="rId65" Type="http://schemas.openxmlformats.org/officeDocument/2006/relationships/image" Target="media/image40.jpeg"/><Relationship Id="rId81" Type="http://schemas.openxmlformats.org/officeDocument/2006/relationships/oleObject" Target="embeddings/oleObject21.bin"/><Relationship Id="rId86" Type="http://schemas.openxmlformats.org/officeDocument/2006/relationships/oleObject" Target="embeddings/oleObject24.bin"/><Relationship Id="rId130" Type="http://schemas.openxmlformats.org/officeDocument/2006/relationships/image" Target="media/image73.wmf"/><Relationship Id="rId135" Type="http://schemas.openxmlformats.org/officeDocument/2006/relationships/oleObject" Target="embeddings/oleObject52.bin"/><Relationship Id="rId151" Type="http://schemas.openxmlformats.org/officeDocument/2006/relationships/oleObject" Target="embeddings/oleObject59.bin"/><Relationship Id="rId156" Type="http://schemas.openxmlformats.org/officeDocument/2006/relationships/oleObject" Target="embeddings/oleObject60.bin"/><Relationship Id="rId177" Type="http://schemas.openxmlformats.org/officeDocument/2006/relationships/image" Target="media/image99.wmf"/><Relationship Id="rId172" Type="http://schemas.openxmlformats.org/officeDocument/2006/relationships/oleObject" Target="embeddings/oleObject68.bin"/><Relationship Id="rId193"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image" Target="media/image63.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image" Target="media/image50.wmf"/><Relationship Id="rId97" Type="http://schemas.openxmlformats.org/officeDocument/2006/relationships/image" Target="media/image58.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4.bin"/><Relationship Id="rId146" Type="http://schemas.openxmlformats.org/officeDocument/2006/relationships/image" Target="media/image82.wmf"/><Relationship Id="rId167" Type="http://schemas.openxmlformats.org/officeDocument/2006/relationships/image" Target="media/image94.wmf"/><Relationship Id="rId188" Type="http://schemas.openxmlformats.org/officeDocument/2006/relationships/hyperlink" Target="https://github.com/npgsql/npgsql/wiki/User-Manual" TargetMode="External"/><Relationship Id="rId7" Type="http://schemas.openxmlformats.org/officeDocument/2006/relationships/footnotes" Target="footnotes.xml"/><Relationship Id="rId71" Type="http://schemas.openxmlformats.org/officeDocument/2006/relationships/image" Target="media/image46.emf"/><Relationship Id="rId92" Type="http://schemas.openxmlformats.org/officeDocument/2006/relationships/oleObject" Target="embeddings/oleObject27.bin"/><Relationship Id="rId162" Type="http://schemas.openxmlformats.org/officeDocument/2006/relationships/oleObject" Target="embeddings/oleObject63.bin"/><Relationship Id="rId183" Type="http://schemas.openxmlformats.org/officeDocument/2006/relationships/hyperlink" Target="http://en.wikipedia.org/wiki/Haversine_formula" TargetMode="Externa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41.jpeg"/><Relationship Id="rId87" Type="http://schemas.openxmlformats.org/officeDocument/2006/relationships/image" Target="media/image55.wmf"/><Relationship Id="rId110" Type="http://schemas.openxmlformats.org/officeDocument/2006/relationships/oleObject" Target="embeddings/oleObject39.bin"/><Relationship Id="rId115" Type="http://schemas.openxmlformats.org/officeDocument/2006/relationships/image" Target="media/image66.wmf"/><Relationship Id="rId131" Type="http://schemas.openxmlformats.org/officeDocument/2006/relationships/oleObject" Target="embeddings/oleObject50.bin"/><Relationship Id="rId136" Type="http://schemas.openxmlformats.org/officeDocument/2006/relationships/image" Target="media/image76.jpeg"/><Relationship Id="rId157" Type="http://schemas.openxmlformats.org/officeDocument/2006/relationships/image" Target="media/image89.wmf"/><Relationship Id="rId178" Type="http://schemas.openxmlformats.org/officeDocument/2006/relationships/oleObject" Target="embeddings/oleObject71.bin"/><Relationship Id="rId61" Type="http://schemas.openxmlformats.org/officeDocument/2006/relationships/image" Target="media/image36.jpeg"/><Relationship Id="rId82" Type="http://schemas.openxmlformats.org/officeDocument/2006/relationships/image" Target="media/image53.wmf"/><Relationship Id="rId152" Type="http://schemas.openxmlformats.org/officeDocument/2006/relationships/image" Target="media/image85.jpeg"/><Relationship Id="rId173" Type="http://schemas.openxmlformats.org/officeDocument/2006/relationships/image" Target="media/image97.wmf"/><Relationship Id="rId194"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1.jpeg"/><Relationship Id="rId77" Type="http://schemas.openxmlformats.org/officeDocument/2006/relationships/oleObject" Target="embeddings/oleObject19.bin"/><Relationship Id="rId100" Type="http://schemas.openxmlformats.org/officeDocument/2006/relationships/oleObject" Target="embeddings/oleObject33.bin"/><Relationship Id="rId105" Type="http://schemas.openxmlformats.org/officeDocument/2006/relationships/image" Target="media/image61.wmf"/><Relationship Id="rId126" Type="http://schemas.openxmlformats.org/officeDocument/2006/relationships/image" Target="media/image71.wmf"/><Relationship Id="rId147" Type="http://schemas.openxmlformats.org/officeDocument/2006/relationships/oleObject" Target="embeddings/oleObject57.bin"/><Relationship Id="rId168" Type="http://schemas.openxmlformats.org/officeDocument/2006/relationships/oleObject" Target="embeddings/oleObject66.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7.emf"/><Relationship Id="rId93" Type="http://schemas.openxmlformats.org/officeDocument/2006/relationships/oleObject" Target="embeddings/oleObject28.bin"/><Relationship Id="rId98" Type="http://schemas.openxmlformats.org/officeDocument/2006/relationships/oleObject" Target="embeddings/oleObject32.bin"/><Relationship Id="rId121" Type="http://schemas.openxmlformats.org/officeDocument/2006/relationships/image" Target="media/image69.wmf"/><Relationship Id="rId142" Type="http://schemas.openxmlformats.org/officeDocument/2006/relationships/image" Target="media/image80.wmf"/><Relationship Id="rId163" Type="http://schemas.openxmlformats.org/officeDocument/2006/relationships/image" Target="media/image92.wmf"/><Relationship Id="rId184" Type="http://schemas.openxmlformats.org/officeDocument/2006/relationships/hyperlink" Target="https://www.jetbrains.com/resharper/" TargetMode="External"/><Relationship Id="rId189" Type="http://schemas.openxmlformats.org/officeDocument/2006/relationships/hyperlink" Target="http://irr.ru"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image" Target="media/image42.jpeg"/><Relationship Id="rId116" Type="http://schemas.openxmlformats.org/officeDocument/2006/relationships/oleObject" Target="embeddings/oleObject42.bin"/><Relationship Id="rId137" Type="http://schemas.openxmlformats.org/officeDocument/2006/relationships/image" Target="media/image77.jpeg"/><Relationship Id="rId158" Type="http://schemas.openxmlformats.org/officeDocument/2006/relationships/oleObject" Target="embeddings/oleObject61.bin"/><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7.jpeg"/><Relationship Id="rId83" Type="http://schemas.openxmlformats.org/officeDocument/2006/relationships/oleObject" Target="embeddings/oleObject22.bin"/><Relationship Id="rId88" Type="http://schemas.openxmlformats.org/officeDocument/2006/relationships/oleObject" Target="embeddings/oleObject25.bin"/><Relationship Id="rId111" Type="http://schemas.openxmlformats.org/officeDocument/2006/relationships/image" Target="media/image64.wmf"/><Relationship Id="rId132" Type="http://schemas.openxmlformats.org/officeDocument/2006/relationships/image" Target="media/image74.wmf"/><Relationship Id="rId153" Type="http://schemas.openxmlformats.org/officeDocument/2006/relationships/image" Target="media/image86.jpeg"/><Relationship Id="rId174" Type="http://schemas.openxmlformats.org/officeDocument/2006/relationships/oleObject" Target="embeddings/oleObject69.bin"/><Relationship Id="rId179" Type="http://schemas.openxmlformats.org/officeDocument/2006/relationships/image" Target="media/image100.wmf"/><Relationship Id="rId190" Type="http://schemas.openxmlformats.org/officeDocument/2006/relationships/hyperlink" Target="https://rabota.yandex.ru" TargetMode="External"/><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image" Target="media/image32.jpeg"/><Relationship Id="rId106" Type="http://schemas.openxmlformats.org/officeDocument/2006/relationships/oleObject" Target="embeddings/oleObject37.bin"/><Relationship Id="rId127" Type="http://schemas.openxmlformats.org/officeDocument/2006/relationships/oleObject" Target="embeddings/oleObject48.bin"/><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image" Target="media/image48.jpeg"/><Relationship Id="rId78" Type="http://schemas.openxmlformats.org/officeDocument/2006/relationships/image" Target="media/image51.wmf"/><Relationship Id="rId94" Type="http://schemas.openxmlformats.org/officeDocument/2006/relationships/oleObject" Target="embeddings/oleObject29.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image" Target="media/image83.wmf"/><Relationship Id="rId164" Type="http://schemas.openxmlformats.org/officeDocument/2006/relationships/oleObject" Target="embeddings/oleObject64.bin"/><Relationship Id="rId169" Type="http://schemas.openxmlformats.org/officeDocument/2006/relationships/image" Target="media/image95.wmf"/><Relationship Id="rId185" Type="http://schemas.openxmlformats.org/officeDocument/2006/relationships/hyperlink" Target="http://habrahabr.ru/post/168669/" TargetMode="Externa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2.bin"/><Relationship Id="rId2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43CE89-B956-4B14-80F5-BC6D6ADB7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TotalTime>
  <Pages>78</Pages>
  <Words>12248</Words>
  <Characters>69817</Characters>
  <Application>Microsoft Office Word</Application>
  <DocSecurity>0</DocSecurity>
  <Lines>581</Lines>
  <Paragraphs>163</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81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204</cp:revision>
  <cp:lastPrinted>2015-05-30T01:06:00Z</cp:lastPrinted>
  <dcterms:created xsi:type="dcterms:W3CDTF">2015-05-29T19:55:00Z</dcterms:created>
  <dcterms:modified xsi:type="dcterms:W3CDTF">2015-05-30T01:16:00Z</dcterms:modified>
</cp:coreProperties>
</file>